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8CAD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04" y="-9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printerSettings" Target="printerSettings/printerSettings1.bin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4C1301-98BB-44BD-A946-B9A22A43CBEB}" type="datetimeFigureOut">
              <a:rPr lang="de-DE" smtClean="0"/>
              <a:t>8/2/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4D06C0-85EA-4C82-8F5A-F5CB25B9A9EF}" type="slidenum">
              <a:rPr lang="de-DE" smtClean="0"/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wmf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graphic_overview_1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540568" y="-603448"/>
            <a:ext cx="887505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graphic_overview_1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540568" y="-603448"/>
            <a:ext cx="8875059" cy="6858000"/>
          </a:xfrm>
          <a:prstGeom prst="rect">
            <a:avLst/>
          </a:prstGeom>
        </p:spPr>
      </p:pic>
      <p:sp>
        <p:nvSpPr>
          <p:cNvPr id="6" name="object 384"/>
          <p:cNvSpPr/>
          <p:nvPr/>
        </p:nvSpPr>
        <p:spPr>
          <a:xfrm>
            <a:off x="5950725" y="77078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object 385"/>
          <p:cNvSpPr/>
          <p:nvPr/>
        </p:nvSpPr>
        <p:spPr>
          <a:xfrm>
            <a:off x="6006513" y="761274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386"/>
          <p:cNvSpPr/>
          <p:nvPr/>
        </p:nvSpPr>
        <p:spPr>
          <a:xfrm>
            <a:off x="6062370" y="75175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387"/>
          <p:cNvSpPr/>
          <p:nvPr/>
        </p:nvSpPr>
        <p:spPr>
          <a:xfrm>
            <a:off x="6118158" y="742313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388"/>
          <p:cNvSpPr/>
          <p:nvPr/>
        </p:nvSpPr>
        <p:spPr>
          <a:xfrm>
            <a:off x="6174015" y="73279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389"/>
          <p:cNvSpPr/>
          <p:nvPr/>
        </p:nvSpPr>
        <p:spPr>
          <a:xfrm>
            <a:off x="6229872" y="72328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0" y="4723"/>
                </a:moveTo>
                <a:lnTo>
                  <a:pt x="27859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390"/>
          <p:cNvSpPr/>
          <p:nvPr/>
        </p:nvSpPr>
        <p:spPr>
          <a:xfrm>
            <a:off x="6285660" y="713769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391"/>
          <p:cNvSpPr/>
          <p:nvPr/>
        </p:nvSpPr>
        <p:spPr>
          <a:xfrm>
            <a:off x="6341448" y="704254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392"/>
          <p:cNvSpPr/>
          <p:nvPr/>
        </p:nvSpPr>
        <p:spPr>
          <a:xfrm>
            <a:off x="6397306" y="694739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393"/>
          <p:cNvSpPr/>
          <p:nvPr/>
        </p:nvSpPr>
        <p:spPr>
          <a:xfrm>
            <a:off x="6453094" y="685224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394"/>
          <p:cNvSpPr/>
          <p:nvPr/>
        </p:nvSpPr>
        <p:spPr>
          <a:xfrm>
            <a:off x="6508951" y="67570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395"/>
          <p:cNvSpPr/>
          <p:nvPr/>
        </p:nvSpPr>
        <p:spPr>
          <a:xfrm>
            <a:off x="6564807" y="666194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0" y="4791"/>
                </a:moveTo>
                <a:lnTo>
                  <a:pt x="27859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396"/>
          <p:cNvSpPr/>
          <p:nvPr/>
        </p:nvSpPr>
        <p:spPr>
          <a:xfrm>
            <a:off x="6620596" y="656680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397"/>
          <p:cNvSpPr/>
          <p:nvPr/>
        </p:nvSpPr>
        <p:spPr>
          <a:xfrm>
            <a:off x="6676384" y="647165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398"/>
          <p:cNvSpPr/>
          <p:nvPr/>
        </p:nvSpPr>
        <p:spPr>
          <a:xfrm>
            <a:off x="6732240" y="908720"/>
            <a:ext cx="440898" cy="254915"/>
          </a:xfrm>
          <a:custGeom>
            <a:avLst/>
            <a:gdLst/>
            <a:ahLst/>
            <a:cxnLst/>
            <a:rect l="l" t="t" r="r" b="b"/>
            <a:pathLst>
              <a:path w="440898" h="254915">
                <a:moveTo>
                  <a:pt x="440898" y="254915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399"/>
          <p:cNvSpPr/>
          <p:nvPr/>
        </p:nvSpPr>
        <p:spPr>
          <a:xfrm>
            <a:off x="6907888" y="1010234"/>
            <a:ext cx="74954" cy="54966"/>
          </a:xfrm>
          <a:custGeom>
            <a:avLst/>
            <a:gdLst/>
            <a:ahLst/>
            <a:cxnLst/>
            <a:rect l="l" t="t" r="r" b="b"/>
            <a:pathLst>
              <a:path w="74954" h="54966">
                <a:moveTo>
                  <a:pt x="0" y="0"/>
                </a:moveTo>
                <a:lnTo>
                  <a:pt x="54830" y="54966"/>
                </a:lnTo>
                <a:lnTo>
                  <a:pt x="74954" y="2019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400"/>
          <p:cNvSpPr/>
          <p:nvPr/>
        </p:nvSpPr>
        <p:spPr>
          <a:xfrm>
            <a:off x="6704312" y="903928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401"/>
          <p:cNvSpPr/>
          <p:nvPr/>
        </p:nvSpPr>
        <p:spPr>
          <a:xfrm>
            <a:off x="6648524" y="894413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27859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402"/>
          <p:cNvSpPr/>
          <p:nvPr/>
        </p:nvSpPr>
        <p:spPr>
          <a:xfrm>
            <a:off x="6592667" y="884898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403"/>
          <p:cNvSpPr/>
          <p:nvPr/>
        </p:nvSpPr>
        <p:spPr>
          <a:xfrm>
            <a:off x="6536878" y="875384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404"/>
          <p:cNvSpPr/>
          <p:nvPr/>
        </p:nvSpPr>
        <p:spPr>
          <a:xfrm>
            <a:off x="6481022" y="86586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405"/>
          <p:cNvSpPr/>
          <p:nvPr/>
        </p:nvSpPr>
        <p:spPr>
          <a:xfrm>
            <a:off x="6425233" y="856422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406"/>
          <p:cNvSpPr/>
          <p:nvPr/>
        </p:nvSpPr>
        <p:spPr>
          <a:xfrm>
            <a:off x="6369377" y="84690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407"/>
          <p:cNvSpPr/>
          <p:nvPr/>
        </p:nvSpPr>
        <p:spPr>
          <a:xfrm>
            <a:off x="6313588" y="83739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408"/>
          <p:cNvSpPr/>
          <p:nvPr/>
        </p:nvSpPr>
        <p:spPr>
          <a:xfrm>
            <a:off x="6257732" y="82787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409"/>
          <p:cNvSpPr/>
          <p:nvPr/>
        </p:nvSpPr>
        <p:spPr>
          <a:xfrm>
            <a:off x="6201943" y="818363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410"/>
          <p:cNvSpPr/>
          <p:nvPr/>
        </p:nvSpPr>
        <p:spPr>
          <a:xfrm>
            <a:off x="6146087" y="80884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411"/>
          <p:cNvSpPr/>
          <p:nvPr/>
        </p:nvSpPr>
        <p:spPr>
          <a:xfrm>
            <a:off x="6090298" y="79933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412"/>
          <p:cNvSpPr/>
          <p:nvPr/>
        </p:nvSpPr>
        <p:spPr>
          <a:xfrm>
            <a:off x="6034442" y="78981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413"/>
          <p:cNvSpPr/>
          <p:nvPr/>
        </p:nvSpPr>
        <p:spPr>
          <a:xfrm>
            <a:off x="5978653" y="780304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27859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414"/>
          <p:cNvSpPr/>
          <p:nvPr/>
        </p:nvSpPr>
        <p:spPr>
          <a:xfrm>
            <a:off x="6732240" y="898992"/>
            <a:ext cx="559987" cy="24334"/>
          </a:xfrm>
          <a:custGeom>
            <a:avLst/>
            <a:gdLst/>
            <a:ahLst/>
            <a:cxnLst/>
            <a:rect l="l" t="t" r="r" b="b"/>
            <a:pathLst>
              <a:path w="559987" h="24334">
                <a:moveTo>
                  <a:pt x="0" y="9727"/>
                </a:moveTo>
                <a:lnTo>
                  <a:pt x="9104" y="1534"/>
                </a:lnTo>
                <a:lnTo>
                  <a:pt x="20587" y="0"/>
                </a:lnTo>
                <a:lnTo>
                  <a:pt x="31170" y="5115"/>
                </a:lnTo>
                <a:lnTo>
                  <a:pt x="41074" y="15676"/>
                </a:lnTo>
                <a:lnTo>
                  <a:pt x="52137" y="19746"/>
                </a:lnTo>
                <a:lnTo>
                  <a:pt x="62496" y="17769"/>
                </a:lnTo>
                <a:lnTo>
                  <a:pt x="73716" y="6630"/>
                </a:lnTo>
                <a:lnTo>
                  <a:pt x="85036" y="1654"/>
                </a:lnTo>
                <a:lnTo>
                  <a:pt x="95285" y="2275"/>
                </a:lnTo>
                <a:lnTo>
                  <a:pt x="103288" y="7928"/>
                </a:lnTo>
                <a:lnTo>
                  <a:pt x="112659" y="17631"/>
                </a:lnTo>
                <a:lnTo>
                  <a:pt x="123804" y="20720"/>
                </a:lnTo>
                <a:lnTo>
                  <a:pt x="134292" y="17486"/>
                </a:lnTo>
                <a:lnTo>
                  <a:pt x="145014" y="6603"/>
                </a:lnTo>
                <a:lnTo>
                  <a:pt x="156219" y="2065"/>
                </a:lnTo>
                <a:lnTo>
                  <a:pt x="166464" y="3321"/>
                </a:lnTo>
                <a:lnTo>
                  <a:pt x="174300" y="9823"/>
                </a:lnTo>
                <a:lnTo>
                  <a:pt x="183435" y="19006"/>
                </a:lnTo>
                <a:lnTo>
                  <a:pt x="194689" y="21559"/>
                </a:lnTo>
                <a:lnTo>
                  <a:pt x="205278" y="17658"/>
                </a:lnTo>
                <a:lnTo>
                  <a:pt x="215710" y="6950"/>
                </a:lnTo>
                <a:lnTo>
                  <a:pt x="226864" y="2659"/>
                </a:lnTo>
                <a:lnTo>
                  <a:pt x="237136" y="4272"/>
                </a:lnTo>
                <a:lnTo>
                  <a:pt x="244922" y="11275"/>
                </a:lnTo>
                <a:lnTo>
                  <a:pt x="253966" y="20091"/>
                </a:lnTo>
                <a:lnTo>
                  <a:pt x="265298" y="22277"/>
                </a:lnTo>
                <a:lnTo>
                  <a:pt x="275922" y="17918"/>
                </a:lnTo>
                <a:lnTo>
                  <a:pt x="286227" y="7363"/>
                </a:lnTo>
                <a:lnTo>
                  <a:pt x="297378" y="3283"/>
                </a:lnTo>
                <a:lnTo>
                  <a:pt x="307655" y="5162"/>
                </a:lnTo>
                <a:lnTo>
                  <a:pt x="315338" y="12485"/>
                </a:lnTo>
                <a:lnTo>
                  <a:pt x="324317" y="21032"/>
                </a:lnTo>
                <a:lnTo>
                  <a:pt x="335728" y="22976"/>
                </a:lnTo>
                <a:lnTo>
                  <a:pt x="346405" y="18334"/>
                </a:lnTo>
                <a:lnTo>
                  <a:pt x="356606" y="7875"/>
                </a:lnTo>
                <a:lnTo>
                  <a:pt x="367736" y="3918"/>
                </a:lnTo>
                <a:lnTo>
                  <a:pt x="378021" y="5959"/>
                </a:lnTo>
                <a:lnTo>
                  <a:pt x="385689" y="13496"/>
                </a:lnTo>
                <a:lnTo>
                  <a:pt x="394622" y="21921"/>
                </a:lnTo>
                <a:lnTo>
                  <a:pt x="406052" y="23727"/>
                </a:lnTo>
                <a:lnTo>
                  <a:pt x="416728" y="18893"/>
                </a:lnTo>
                <a:lnTo>
                  <a:pt x="426861" y="8502"/>
                </a:lnTo>
                <a:lnTo>
                  <a:pt x="438001" y="4613"/>
                </a:lnTo>
                <a:lnTo>
                  <a:pt x="448313" y="6752"/>
                </a:lnTo>
                <a:lnTo>
                  <a:pt x="459325" y="18126"/>
                </a:lnTo>
                <a:lnTo>
                  <a:pt x="470549" y="23346"/>
                </a:lnTo>
                <a:lnTo>
                  <a:pt x="480809" y="22951"/>
                </a:lnTo>
                <a:lnTo>
                  <a:pt x="488929" y="17480"/>
                </a:lnTo>
                <a:lnTo>
                  <a:pt x="498498" y="7944"/>
                </a:lnTo>
                <a:lnTo>
                  <a:pt x="509696" y="5058"/>
                </a:lnTo>
                <a:lnTo>
                  <a:pt x="520112" y="8472"/>
                </a:lnTo>
                <a:lnTo>
                  <a:pt x="530628" y="19567"/>
                </a:lnTo>
                <a:lnTo>
                  <a:pt x="541748" y="24334"/>
                </a:lnTo>
                <a:lnTo>
                  <a:pt x="552018" y="23289"/>
                </a:lnTo>
                <a:lnTo>
                  <a:pt x="559987" y="16948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415"/>
          <p:cNvSpPr/>
          <p:nvPr/>
        </p:nvSpPr>
        <p:spPr>
          <a:xfrm>
            <a:off x="6732240" y="908720"/>
            <a:ext cx="561032" cy="5613"/>
          </a:xfrm>
          <a:custGeom>
            <a:avLst/>
            <a:gdLst/>
            <a:ahLst/>
            <a:cxnLst/>
            <a:rect l="l" t="t" r="r" b="b"/>
            <a:pathLst>
              <a:path w="561032" h="5613">
                <a:moveTo>
                  <a:pt x="0" y="0"/>
                </a:moveTo>
                <a:lnTo>
                  <a:pt x="561032" y="5613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416"/>
          <p:cNvSpPr/>
          <p:nvPr/>
        </p:nvSpPr>
        <p:spPr>
          <a:xfrm>
            <a:off x="6732240" y="387458"/>
            <a:ext cx="440898" cy="254983"/>
          </a:xfrm>
          <a:custGeom>
            <a:avLst/>
            <a:gdLst/>
            <a:ahLst/>
            <a:cxnLst/>
            <a:rect l="l" t="t" r="r" b="b"/>
            <a:pathLst>
              <a:path w="440898" h="254983">
                <a:moveTo>
                  <a:pt x="0" y="254983"/>
                </a:moveTo>
                <a:lnTo>
                  <a:pt x="44089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417"/>
          <p:cNvSpPr/>
          <p:nvPr/>
        </p:nvSpPr>
        <p:spPr>
          <a:xfrm>
            <a:off x="6922537" y="489041"/>
            <a:ext cx="74954" cy="54966"/>
          </a:xfrm>
          <a:custGeom>
            <a:avLst/>
            <a:gdLst/>
            <a:ahLst/>
            <a:cxnLst/>
            <a:rect l="l" t="t" r="r" b="b"/>
            <a:pathLst>
              <a:path w="74954" h="54966">
                <a:moveTo>
                  <a:pt x="74954" y="0"/>
                </a:moveTo>
                <a:lnTo>
                  <a:pt x="0" y="20124"/>
                </a:lnTo>
                <a:lnTo>
                  <a:pt x="20124" y="54966"/>
                </a:lnTo>
                <a:lnTo>
                  <a:pt x="7495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18"/>
          <p:cNvSpPr/>
          <p:nvPr/>
        </p:nvSpPr>
        <p:spPr>
          <a:xfrm>
            <a:off x="6732240" y="627486"/>
            <a:ext cx="560008" cy="23956"/>
          </a:xfrm>
          <a:custGeom>
            <a:avLst/>
            <a:gdLst/>
            <a:ahLst/>
            <a:cxnLst/>
            <a:rect l="l" t="t" r="r" b="b"/>
            <a:pathLst>
              <a:path w="560008" h="23956">
                <a:moveTo>
                  <a:pt x="0" y="14955"/>
                </a:moveTo>
                <a:lnTo>
                  <a:pt x="8936" y="6602"/>
                </a:lnTo>
                <a:lnTo>
                  <a:pt x="20386" y="4854"/>
                </a:lnTo>
                <a:lnTo>
                  <a:pt x="31071" y="9752"/>
                </a:lnTo>
                <a:lnTo>
                  <a:pt x="41183" y="20111"/>
                </a:lnTo>
                <a:lnTo>
                  <a:pt x="52323" y="23956"/>
                </a:lnTo>
                <a:lnTo>
                  <a:pt x="62638" y="21777"/>
                </a:lnTo>
                <a:lnTo>
                  <a:pt x="73628" y="10391"/>
                </a:lnTo>
                <a:lnTo>
                  <a:pt x="84843" y="5169"/>
                </a:lnTo>
                <a:lnTo>
                  <a:pt x="95100" y="5570"/>
                </a:lnTo>
                <a:lnTo>
                  <a:pt x="103218" y="11054"/>
                </a:lnTo>
                <a:lnTo>
                  <a:pt x="112782" y="20593"/>
                </a:lnTo>
                <a:lnTo>
                  <a:pt x="123982" y="23486"/>
                </a:lnTo>
                <a:lnTo>
                  <a:pt x="134399" y="20061"/>
                </a:lnTo>
                <a:lnTo>
                  <a:pt x="144907" y="8956"/>
                </a:lnTo>
                <a:lnTo>
                  <a:pt x="156023" y="4184"/>
                </a:lnTo>
                <a:lnTo>
                  <a:pt x="166292" y="5226"/>
                </a:lnTo>
                <a:lnTo>
                  <a:pt x="174260" y="11567"/>
                </a:lnTo>
                <a:lnTo>
                  <a:pt x="183587" y="20542"/>
                </a:lnTo>
                <a:lnTo>
                  <a:pt x="194897" y="22851"/>
                </a:lnTo>
                <a:lnTo>
                  <a:pt x="205406" y="18729"/>
                </a:lnTo>
                <a:lnTo>
                  <a:pt x="215623" y="7833"/>
                </a:lnTo>
                <a:lnTo>
                  <a:pt x="226694" y="3345"/>
                </a:lnTo>
                <a:lnTo>
                  <a:pt x="237001" y="4772"/>
                </a:lnTo>
                <a:lnTo>
                  <a:pt x="244925" y="11621"/>
                </a:lnTo>
                <a:lnTo>
                  <a:pt x="254140" y="20243"/>
                </a:lnTo>
                <a:lnTo>
                  <a:pt x="265516" y="22187"/>
                </a:lnTo>
                <a:lnTo>
                  <a:pt x="276051" y="17602"/>
                </a:lnTo>
                <a:lnTo>
                  <a:pt x="286132" y="6823"/>
                </a:lnTo>
                <a:lnTo>
                  <a:pt x="297194" y="2508"/>
                </a:lnTo>
                <a:lnTo>
                  <a:pt x="307506" y="4180"/>
                </a:lnTo>
                <a:lnTo>
                  <a:pt x="315336" y="11360"/>
                </a:lnTo>
                <a:lnTo>
                  <a:pt x="324485" y="19741"/>
                </a:lnTo>
                <a:lnTo>
                  <a:pt x="335932" y="21471"/>
                </a:lnTo>
                <a:lnTo>
                  <a:pt x="346513" y="16609"/>
                </a:lnTo>
                <a:lnTo>
                  <a:pt x="356503" y="5945"/>
                </a:lnTo>
                <a:lnTo>
                  <a:pt x="367554" y="1765"/>
                </a:lnTo>
                <a:lnTo>
                  <a:pt x="377880" y="3606"/>
                </a:lnTo>
                <a:lnTo>
                  <a:pt x="385698" y="11007"/>
                </a:lnTo>
                <a:lnTo>
                  <a:pt x="394808" y="19212"/>
                </a:lnTo>
                <a:lnTo>
                  <a:pt x="406285" y="20753"/>
                </a:lnTo>
                <a:lnTo>
                  <a:pt x="416866" y="15673"/>
                </a:lnTo>
                <a:lnTo>
                  <a:pt x="426782" y="5111"/>
                </a:lnTo>
                <a:lnTo>
                  <a:pt x="437847" y="1037"/>
                </a:lnTo>
                <a:lnTo>
                  <a:pt x="448207" y="3004"/>
                </a:lnTo>
                <a:lnTo>
                  <a:pt x="459431" y="14145"/>
                </a:lnTo>
                <a:lnTo>
                  <a:pt x="470753" y="19124"/>
                </a:lnTo>
                <a:lnTo>
                  <a:pt x="481002" y="18508"/>
                </a:lnTo>
                <a:lnTo>
                  <a:pt x="489006" y="12863"/>
                </a:lnTo>
                <a:lnTo>
                  <a:pt x="498370" y="3119"/>
                </a:lnTo>
                <a:lnTo>
                  <a:pt x="509504" y="0"/>
                </a:lnTo>
                <a:lnTo>
                  <a:pt x="519986" y="3205"/>
                </a:lnTo>
                <a:lnTo>
                  <a:pt x="530717" y="14103"/>
                </a:lnTo>
                <a:lnTo>
                  <a:pt x="541925" y="18667"/>
                </a:lnTo>
                <a:lnTo>
                  <a:pt x="552169" y="17429"/>
                </a:lnTo>
                <a:lnTo>
                  <a:pt x="560008" y="10924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9"/>
          <p:cNvSpPr/>
          <p:nvPr/>
        </p:nvSpPr>
        <p:spPr>
          <a:xfrm>
            <a:off x="6732240" y="636760"/>
            <a:ext cx="561032" cy="5681"/>
          </a:xfrm>
          <a:custGeom>
            <a:avLst/>
            <a:gdLst/>
            <a:ahLst/>
            <a:cxnLst/>
            <a:rect l="l" t="t" r="r" b="b"/>
            <a:pathLst>
              <a:path w="561032" h="5681">
                <a:moveTo>
                  <a:pt x="0" y="5681"/>
                </a:moveTo>
                <a:lnTo>
                  <a:pt x="561032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0"/>
          <p:cNvSpPr txBox="1"/>
          <p:nvPr/>
        </p:nvSpPr>
        <p:spPr>
          <a:xfrm>
            <a:off x="6305475" y="591879"/>
            <a:ext cx="64769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40" dirty="0" smtClean="0">
                <a:latin typeface="Arial"/>
                <a:cs typeface="Arial"/>
              </a:rPr>
              <a:t>q</a:t>
            </a:r>
            <a:r>
              <a:rPr sz="500" spc="100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43" name="object 421"/>
          <p:cNvSpPr/>
          <p:nvPr/>
        </p:nvSpPr>
        <p:spPr>
          <a:xfrm>
            <a:off x="6318175" y="902696"/>
            <a:ext cx="32925" cy="0"/>
          </a:xfrm>
          <a:custGeom>
            <a:avLst/>
            <a:gdLst/>
            <a:ahLst/>
            <a:cxnLst/>
            <a:rect l="l" t="t" r="r" b="b"/>
            <a:pathLst>
              <a:path w="32925">
                <a:moveTo>
                  <a:pt x="0" y="0"/>
                </a:moveTo>
                <a:lnTo>
                  <a:pt x="3292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22"/>
          <p:cNvSpPr txBox="1"/>
          <p:nvPr/>
        </p:nvSpPr>
        <p:spPr>
          <a:xfrm>
            <a:off x="6304858" y="864523"/>
            <a:ext cx="56515" cy="10731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spc="-165" dirty="0" smtClean="0">
                <a:latin typeface="Arial"/>
                <a:cs typeface="Arial"/>
              </a:rPr>
              <a:t>˜</a:t>
            </a:r>
            <a:r>
              <a:rPr sz="750" i="1" spc="-60" baseline="-11111" dirty="0" smtClean="0">
                <a:latin typeface="Arial"/>
                <a:cs typeface="Arial"/>
              </a:rPr>
              <a:t>q</a:t>
            </a:r>
            <a:endParaRPr sz="750" baseline="-11111">
              <a:latin typeface="Arial"/>
              <a:cs typeface="Arial"/>
            </a:endParaRPr>
          </a:p>
        </p:txBody>
      </p:sp>
      <p:sp>
        <p:nvSpPr>
          <p:cNvPr id="45" name="object 423"/>
          <p:cNvSpPr/>
          <p:nvPr/>
        </p:nvSpPr>
        <p:spPr>
          <a:xfrm>
            <a:off x="7206476" y="1191495"/>
            <a:ext cx="32856" cy="0"/>
          </a:xfrm>
          <a:custGeom>
            <a:avLst/>
            <a:gdLst/>
            <a:ahLst/>
            <a:cxnLst/>
            <a:rect l="l" t="t" r="r" b="b"/>
            <a:pathLst>
              <a:path w="32856">
                <a:moveTo>
                  <a:pt x="0" y="0"/>
                </a:moveTo>
                <a:lnTo>
                  <a:pt x="3285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24"/>
          <p:cNvSpPr txBox="1"/>
          <p:nvPr/>
        </p:nvSpPr>
        <p:spPr>
          <a:xfrm>
            <a:off x="7193776" y="1166875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0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47" name="object 425"/>
          <p:cNvSpPr txBox="1"/>
          <p:nvPr/>
        </p:nvSpPr>
        <p:spPr>
          <a:xfrm>
            <a:off x="7320686" y="878487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100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48" name="object 426"/>
          <p:cNvSpPr txBox="1"/>
          <p:nvPr/>
        </p:nvSpPr>
        <p:spPr>
          <a:xfrm>
            <a:off x="7363331" y="914445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49" name="object 427"/>
          <p:cNvSpPr txBox="1"/>
          <p:nvPr/>
        </p:nvSpPr>
        <p:spPr>
          <a:xfrm>
            <a:off x="7320686" y="584144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100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50" name="object 428"/>
          <p:cNvSpPr txBox="1"/>
          <p:nvPr/>
        </p:nvSpPr>
        <p:spPr>
          <a:xfrm>
            <a:off x="7363331" y="620170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51" name="object 429"/>
          <p:cNvSpPr txBox="1"/>
          <p:nvPr/>
        </p:nvSpPr>
        <p:spPr>
          <a:xfrm>
            <a:off x="7193776" y="286926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0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52" name="object 431"/>
          <p:cNvSpPr/>
          <p:nvPr/>
        </p:nvSpPr>
        <p:spPr>
          <a:xfrm>
            <a:off x="8033912" y="878844"/>
            <a:ext cx="415047" cy="143330"/>
          </a:xfrm>
          <a:custGeom>
            <a:avLst/>
            <a:gdLst/>
            <a:ahLst/>
            <a:cxnLst/>
            <a:rect l="l" t="t" r="r" b="b"/>
            <a:pathLst>
              <a:path w="415047" h="143330">
                <a:moveTo>
                  <a:pt x="415047" y="143330"/>
                </a:moveTo>
                <a:lnTo>
                  <a:pt x="0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432"/>
          <p:cNvSpPr/>
          <p:nvPr/>
        </p:nvSpPr>
        <p:spPr>
          <a:xfrm>
            <a:off x="8192934" y="933799"/>
            <a:ext cx="76828" cy="43067"/>
          </a:xfrm>
          <a:custGeom>
            <a:avLst/>
            <a:gdLst/>
            <a:ahLst/>
            <a:cxnLst/>
            <a:rect l="l" t="t" r="r" b="b"/>
            <a:pathLst>
              <a:path w="76828" h="43067">
                <a:moveTo>
                  <a:pt x="0" y="0"/>
                </a:moveTo>
                <a:lnTo>
                  <a:pt x="63785" y="43067"/>
                </a:lnTo>
                <a:lnTo>
                  <a:pt x="76828" y="543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433"/>
          <p:cNvSpPr/>
          <p:nvPr/>
        </p:nvSpPr>
        <p:spPr>
          <a:xfrm>
            <a:off x="8033912" y="537024"/>
            <a:ext cx="415115" cy="143262"/>
          </a:xfrm>
          <a:custGeom>
            <a:avLst/>
            <a:gdLst/>
            <a:ahLst/>
            <a:cxnLst/>
            <a:rect l="l" t="t" r="r" b="b"/>
            <a:pathLst>
              <a:path w="415115" h="143262">
                <a:moveTo>
                  <a:pt x="415115" y="0"/>
                </a:moveTo>
                <a:lnTo>
                  <a:pt x="0" y="14326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434"/>
          <p:cNvSpPr/>
          <p:nvPr/>
        </p:nvSpPr>
        <p:spPr>
          <a:xfrm>
            <a:off x="8192934" y="582265"/>
            <a:ext cx="76828" cy="43135"/>
          </a:xfrm>
          <a:custGeom>
            <a:avLst/>
            <a:gdLst/>
            <a:ahLst/>
            <a:cxnLst/>
            <a:rect l="l" t="t" r="r" b="b"/>
            <a:pathLst>
              <a:path w="76828" h="43135">
                <a:moveTo>
                  <a:pt x="63785" y="0"/>
                </a:moveTo>
                <a:lnTo>
                  <a:pt x="0" y="43135"/>
                </a:lnTo>
                <a:lnTo>
                  <a:pt x="76828" y="37700"/>
                </a:lnTo>
                <a:lnTo>
                  <a:pt x="6378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435"/>
          <p:cNvSpPr/>
          <p:nvPr/>
        </p:nvSpPr>
        <p:spPr>
          <a:xfrm>
            <a:off x="7617056" y="774775"/>
            <a:ext cx="414476" cy="131085"/>
          </a:xfrm>
          <a:custGeom>
            <a:avLst/>
            <a:gdLst/>
            <a:ahLst/>
            <a:cxnLst/>
            <a:rect l="l" t="t" r="r" b="b"/>
            <a:pathLst>
              <a:path w="414476" h="131085">
                <a:moveTo>
                  <a:pt x="1128" y="4823"/>
                </a:moveTo>
                <a:lnTo>
                  <a:pt x="13793" y="41433"/>
                </a:lnTo>
                <a:lnTo>
                  <a:pt x="58283" y="41292"/>
                </a:lnTo>
                <a:lnTo>
                  <a:pt x="55708" y="0"/>
                </a:lnTo>
                <a:lnTo>
                  <a:pt x="46608" y="602"/>
                </a:lnTo>
                <a:lnTo>
                  <a:pt x="40256" y="40216"/>
                </a:lnTo>
                <a:lnTo>
                  <a:pt x="75732" y="67047"/>
                </a:lnTo>
                <a:lnTo>
                  <a:pt x="115702" y="49207"/>
                </a:lnTo>
                <a:lnTo>
                  <a:pt x="100316" y="12641"/>
                </a:lnTo>
                <a:lnTo>
                  <a:pt x="92904" y="51315"/>
                </a:lnTo>
                <a:lnTo>
                  <a:pt x="126887" y="79160"/>
                </a:lnTo>
                <a:lnTo>
                  <a:pt x="166705" y="63126"/>
                </a:lnTo>
                <a:lnTo>
                  <a:pt x="153133" y="25004"/>
                </a:lnTo>
                <a:lnTo>
                  <a:pt x="143289" y="68563"/>
                </a:lnTo>
                <a:lnTo>
                  <a:pt x="181835" y="92536"/>
                </a:lnTo>
                <a:lnTo>
                  <a:pt x="221925" y="70185"/>
                </a:lnTo>
                <a:lnTo>
                  <a:pt x="241099" y="104571"/>
                </a:lnTo>
                <a:lnTo>
                  <a:pt x="276700" y="75985"/>
                </a:lnTo>
                <a:lnTo>
                  <a:pt x="274373" y="114205"/>
                </a:lnTo>
                <a:lnTo>
                  <a:pt x="316471" y="107202"/>
                </a:lnTo>
                <a:lnTo>
                  <a:pt x="324370" y="68460"/>
                </a:lnTo>
                <a:lnTo>
                  <a:pt x="295734" y="96667"/>
                </a:lnTo>
                <a:lnTo>
                  <a:pt x="328570" y="128438"/>
                </a:lnTo>
                <a:lnTo>
                  <a:pt x="372111" y="115939"/>
                </a:lnTo>
                <a:lnTo>
                  <a:pt x="375683" y="77634"/>
                </a:lnTo>
                <a:lnTo>
                  <a:pt x="353837" y="114289"/>
                </a:lnTo>
                <a:lnTo>
                  <a:pt x="384836" y="131085"/>
                </a:lnTo>
                <a:lnTo>
                  <a:pt x="393706" y="129817"/>
                </a:lnTo>
                <a:lnTo>
                  <a:pt x="401958" y="126157"/>
                </a:lnTo>
                <a:lnTo>
                  <a:pt x="409059" y="120003"/>
                </a:lnTo>
                <a:lnTo>
                  <a:pt x="414476" y="11125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436"/>
          <p:cNvSpPr/>
          <p:nvPr/>
        </p:nvSpPr>
        <p:spPr>
          <a:xfrm>
            <a:off x="7618184" y="680286"/>
            <a:ext cx="415727" cy="99312"/>
          </a:xfrm>
          <a:custGeom>
            <a:avLst/>
            <a:gdLst/>
            <a:ahLst/>
            <a:cxnLst/>
            <a:rect l="l" t="t" r="r" b="b"/>
            <a:pathLst>
              <a:path w="415727" h="99312">
                <a:moveTo>
                  <a:pt x="0" y="99312"/>
                </a:moveTo>
                <a:lnTo>
                  <a:pt x="415727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437"/>
          <p:cNvSpPr/>
          <p:nvPr/>
        </p:nvSpPr>
        <p:spPr>
          <a:xfrm>
            <a:off x="7618184" y="779599"/>
            <a:ext cx="415727" cy="99244"/>
          </a:xfrm>
          <a:custGeom>
            <a:avLst/>
            <a:gdLst/>
            <a:ahLst/>
            <a:cxnLst/>
            <a:rect l="l" t="t" r="r" b="b"/>
            <a:pathLst>
              <a:path w="415727" h="99244">
                <a:moveTo>
                  <a:pt x="415727" y="99244"/>
                </a:moveTo>
                <a:lnTo>
                  <a:pt x="0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438"/>
          <p:cNvSpPr/>
          <p:nvPr/>
        </p:nvSpPr>
        <p:spPr>
          <a:xfrm>
            <a:off x="8033912" y="878844"/>
            <a:ext cx="329932" cy="285846"/>
          </a:xfrm>
          <a:custGeom>
            <a:avLst/>
            <a:gdLst/>
            <a:ahLst/>
            <a:cxnLst/>
            <a:rect l="l" t="t" r="r" b="b"/>
            <a:pathLst>
              <a:path w="329932" h="285846">
                <a:moveTo>
                  <a:pt x="0" y="0"/>
                </a:moveTo>
                <a:lnTo>
                  <a:pt x="329932" y="285846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439"/>
          <p:cNvSpPr/>
          <p:nvPr/>
        </p:nvSpPr>
        <p:spPr>
          <a:xfrm>
            <a:off x="8168412" y="991606"/>
            <a:ext cx="69287" cy="63785"/>
          </a:xfrm>
          <a:custGeom>
            <a:avLst/>
            <a:gdLst/>
            <a:ahLst/>
            <a:cxnLst/>
            <a:rect l="l" t="t" r="r" b="b"/>
            <a:pathLst>
              <a:path w="69287" h="63785">
                <a:moveTo>
                  <a:pt x="26084" y="0"/>
                </a:moveTo>
                <a:lnTo>
                  <a:pt x="0" y="30160"/>
                </a:lnTo>
                <a:lnTo>
                  <a:pt x="69287" y="63785"/>
                </a:lnTo>
                <a:lnTo>
                  <a:pt x="260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440"/>
          <p:cNvSpPr/>
          <p:nvPr/>
        </p:nvSpPr>
        <p:spPr>
          <a:xfrm>
            <a:off x="8033912" y="854877"/>
            <a:ext cx="456819" cy="31560"/>
          </a:xfrm>
          <a:custGeom>
            <a:avLst/>
            <a:gdLst/>
            <a:ahLst/>
            <a:cxnLst/>
            <a:rect l="l" t="t" r="r" b="b"/>
            <a:pathLst>
              <a:path w="456819" h="31560">
                <a:moveTo>
                  <a:pt x="0" y="23966"/>
                </a:moveTo>
                <a:lnTo>
                  <a:pt x="8500" y="15161"/>
                </a:lnTo>
                <a:lnTo>
                  <a:pt x="19689" y="12253"/>
                </a:lnTo>
                <a:lnTo>
                  <a:pt x="30873" y="15342"/>
                </a:lnTo>
                <a:lnTo>
                  <a:pt x="41942" y="26321"/>
                </a:lnTo>
                <a:lnTo>
                  <a:pt x="53279" y="31560"/>
                </a:lnTo>
                <a:lnTo>
                  <a:pt x="63806" y="31548"/>
                </a:lnTo>
                <a:lnTo>
                  <a:pt x="72445" y="26775"/>
                </a:lnTo>
                <a:lnTo>
                  <a:pt x="81942" y="15743"/>
                </a:lnTo>
                <a:lnTo>
                  <a:pt x="92793" y="10611"/>
                </a:lnTo>
                <a:lnTo>
                  <a:pt x="103444" y="11048"/>
                </a:lnTo>
                <a:lnTo>
                  <a:pt x="112341" y="16722"/>
                </a:lnTo>
                <a:lnTo>
                  <a:pt x="122021" y="26367"/>
                </a:lnTo>
                <a:lnTo>
                  <a:pt x="133161" y="29932"/>
                </a:lnTo>
                <a:lnTo>
                  <a:pt x="143838" y="27770"/>
                </a:lnTo>
                <a:lnTo>
                  <a:pt x="152130" y="20231"/>
                </a:lnTo>
                <a:lnTo>
                  <a:pt x="160836" y="10705"/>
                </a:lnTo>
                <a:lnTo>
                  <a:pt x="171877" y="7144"/>
                </a:lnTo>
                <a:lnTo>
                  <a:pt x="182887" y="9484"/>
                </a:lnTo>
                <a:lnTo>
                  <a:pt x="194272" y="20600"/>
                </a:lnTo>
                <a:lnTo>
                  <a:pt x="205713" y="26057"/>
                </a:lnTo>
                <a:lnTo>
                  <a:pt x="216245" y="26350"/>
                </a:lnTo>
                <a:lnTo>
                  <a:pt x="224901" y="21974"/>
                </a:lnTo>
                <a:lnTo>
                  <a:pt x="234571" y="10786"/>
                </a:lnTo>
                <a:lnTo>
                  <a:pt x="245439" y="5459"/>
                </a:lnTo>
                <a:lnTo>
                  <a:pt x="256054" y="5642"/>
                </a:lnTo>
                <a:lnTo>
                  <a:pt x="264968" y="10982"/>
                </a:lnTo>
                <a:lnTo>
                  <a:pt x="274741" y="20775"/>
                </a:lnTo>
                <a:lnTo>
                  <a:pt x="285883" y="24522"/>
                </a:lnTo>
                <a:lnTo>
                  <a:pt x="296550" y="22577"/>
                </a:lnTo>
                <a:lnTo>
                  <a:pt x="304899" y="15294"/>
                </a:lnTo>
                <a:lnTo>
                  <a:pt x="313620" y="5589"/>
                </a:lnTo>
                <a:lnTo>
                  <a:pt x="324599" y="1854"/>
                </a:lnTo>
                <a:lnTo>
                  <a:pt x="335570" y="3991"/>
                </a:lnTo>
                <a:lnTo>
                  <a:pt x="344267" y="11905"/>
                </a:lnTo>
                <a:lnTo>
                  <a:pt x="353379" y="20147"/>
                </a:lnTo>
                <a:lnTo>
                  <a:pt x="364731" y="22300"/>
                </a:lnTo>
                <a:lnTo>
                  <a:pt x="375656" y="18469"/>
                </a:lnTo>
                <a:lnTo>
                  <a:pt x="385986" y="6729"/>
                </a:lnTo>
                <a:lnTo>
                  <a:pt x="396953" y="710"/>
                </a:lnTo>
                <a:lnTo>
                  <a:pt x="407456" y="0"/>
                </a:lnTo>
                <a:lnTo>
                  <a:pt x="416394" y="4181"/>
                </a:lnTo>
                <a:lnTo>
                  <a:pt x="426626" y="14515"/>
                </a:lnTo>
                <a:lnTo>
                  <a:pt x="437792" y="18879"/>
                </a:lnTo>
                <a:lnTo>
                  <a:pt x="448365" y="17710"/>
                </a:lnTo>
                <a:lnTo>
                  <a:pt x="456819" y="11448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441"/>
          <p:cNvSpPr/>
          <p:nvPr/>
        </p:nvSpPr>
        <p:spPr>
          <a:xfrm>
            <a:off x="8033912" y="862880"/>
            <a:ext cx="459066" cy="15963"/>
          </a:xfrm>
          <a:custGeom>
            <a:avLst/>
            <a:gdLst/>
            <a:ahLst/>
            <a:cxnLst/>
            <a:rect l="l" t="t" r="r" b="b"/>
            <a:pathLst>
              <a:path w="459066" h="15963">
                <a:moveTo>
                  <a:pt x="0" y="15963"/>
                </a:moveTo>
                <a:lnTo>
                  <a:pt x="459066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442"/>
          <p:cNvSpPr/>
          <p:nvPr/>
        </p:nvSpPr>
        <p:spPr>
          <a:xfrm>
            <a:off x="7617014" y="653088"/>
            <a:ext cx="416898" cy="130435"/>
          </a:xfrm>
          <a:custGeom>
            <a:avLst/>
            <a:gdLst/>
            <a:ahLst/>
            <a:cxnLst/>
            <a:rect l="l" t="t" r="r" b="b"/>
            <a:pathLst>
              <a:path w="416898" h="130435">
                <a:moveTo>
                  <a:pt x="416898" y="27198"/>
                </a:moveTo>
                <a:lnTo>
                  <a:pt x="389050" y="268"/>
                </a:lnTo>
                <a:lnTo>
                  <a:pt x="379567" y="0"/>
                </a:lnTo>
                <a:lnTo>
                  <a:pt x="370267" y="2031"/>
                </a:lnTo>
                <a:lnTo>
                  <a:pt x="347384" y="41715"/>
                </a:lnTo>
                <a:lnTo>
                  <a:pt x="339795" y="2845"/>
                </a:lnTo>
                <a:lnTo>
                  <a:pt x="300647" y="22106"/>
                </a:lnTo>
                <a:lnTo>
                  <a:pt x="300247" y="62375"/>
                </a:lnTo>
                <a:lnTo>
                  <a:pt x="313840" y="26507"/>
                </a:lnTo>
                <a:lnTo>
                  <a:pt x="270155" y="18005"/>
                </a:lnTo>
                <a:lnTo>
                  <a:pt x="242640" y="51973"/>
                </a:lnTo>
                <a:lnTo>
                  <a:pt x="273131" y="77306"/>
                </a:lnTo>
                <a:lnTo>
                  <a:pt x="261846" y="39183"/>
                </a:lnTo>
                <a:lnTo>
                  <a:pt x="218302" y="30402"/>
                </a:lnTo>
                <a:lnTo>
                  <a:pt x="190700" y="64111"/>
                </a:lnTo>
                <a:lnTo>
                  <a:pt x="221057" y="89781"/>
                </a:lnTo>
                <a:lnTo>
                  <a:pt x="209839" y="51702"/>
                </a:lnTo>
                <a:lnTo>
                  <a:pt x="166343" y="42798"/>
                </a:lnTo>
                <a:lnTo>
                  <a:pt x="138728" y="76405"/>
                </a:lnTo>
                <a:lnTo>
                  <a:pt x="169023" y="102240"/>
                </a:lnTo>
                <a:lnTo>
                  <a:pt x="157859" y="64171"/>
                </a:lnTo>
                <a:lnTo>
                  <a:pt x="114385" y="55231"/>
                </a:lnTo>
                <a:lnTo>
                  <a:pt x="86765" y="88813"/>
                </a:lnTo>
                <a:lnTo>
                  <a:pt x="117051" y="114643"/>
                </a:lnTo>
                <a:lnTo>
                  <a:pt x="105873" y="76557"/>
                </a:lnTo>
                <a:lnTo>
                  <a:pt x="62394" y="67629"/>
                </a:lnTo>
                <a:lnTo>
                  <a:pt x="34748" y="101215"/>
                </a:lnTo>
                <a:lnTo>
                  <a:pt x="57160" y="130435"/>
                </a:lnTo>
                <a:lnTo>
                  <a:pt x="65061" y="127060"/>
                </a:lnTo>
                <a:lnTo>
                  <a:pt x="52726" y="90524"/>
                </a:lnTo>
                <a:lnTo>
                  <a:pt x="10712" y="92706"/>
                </a:lnTo>
                <a:lnTo>
                  <a:pt x="1175" y="107835"/>
                </a:lnTo>
                <a:lnTo>
                  <a:pt x="0" y="11782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443"/>
          <p:cNvSpPr/>
          <p:nvPr/>
        </p:nvSpPr>
        <p:spPr>
          <a:xfrm>
            <a:off x="8033912" y="394508"/>
            <a:ext cx="329932" cy="285778"/>
          </a:xfrm>
          <a:custGeom>
            <a:avLst/>
            <a:gdLst/>
            <a:ahLst/>
            <a:cxnLst/>
            <a:rect l="l" t="t" r="r" b="b"/>
            <a:pathLst>
              <a:path w="329932" h="285778">
                <a:moveTo>
                  <a:pt x="0" y="285778"/>
                </a:moveTo>
                <a:lnTo>
                  <a:pt x="329932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444"/>
          <p:cNvSpPr/>
          <p:nvPr/>
        </p:nvSpPr>
        <p:spPr>
          <a:xfrm>
            <a:off x="8168412" y="503738"/>
            <a:ext cx="69287" cy="63785"/>
          </a:xfrm>
          <a:custGeom>
            <a:avLst/>
            <a:gdLst/>
            <a:ahLst/>
            <a:cxnLst/>
            <a:rect l="l" t="t" r="r" b="b"/>
            <a:pathLst>
              <a:path w="69287" h="63785">
                <a:moveTo>
                  <a:pt x="69287" y="0"/>
                </a:moveTo>
                <a:lnTo>
                  <a:pt x="0" y="33692"/>
                </a:lnTo>
                <a:lnTo>
                  <a:pt x="26084" y="63785"/>
                </a:lnTo>
                <a:lnTo>
                  <a:pt x="6928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445"/>
          <p:cNvSpPr/>
          <p:nvPr/>
        </p:nvSpPr>
        <p:spPr>
          <a:xfrm>
            <a:off x="8033912" y="669988"/>
            <a:ext cx="456622" cy="35675"/>
          </a:xfrm>
          <a:custGeom>
            <a:avLst/>
            <a:gdLst/>
            <a:ahLst/>
            <a:cxnLst/>
            <a:rect l="l" t="t" r="r" b="b"/>
            <a:pathLst>
              <a:path w="456622" h="35675">
                <a:moveTo>
                  <a:pt x="0" y="10298"/>
                </a:moveTo>
                <a:lnTo>
                  <a:pt x="9097" y="2112"/>
                </a:lnTo>
                <a:lnTo>
                  <a:pt x="20472" y="0"/>
                </a:lnTo>
                <a:lnTo>
                  <a:pt x="31422" y="3865"/>
                </a:lnTo>
                <a:lnTo>
                  <a:pt x="41716" y="15598"/>
                </a:lnTo>
                <a:lnTo>
                  <a:pt x="52680" y="21608"/>
                </a:lnTo>
                <a:lnTo>
                  <a:pt x="63196" y="22307"/>
                </a:lnTo>
                <a:lnTo>
                  <a:pt x="72146" y="18110"/>
                </a:lnTo>
                <a:lnTo>
                  <a:pt x="82366" y="7782"/>
                </a:lnTo>
                <a:lnTo>
                  <a:pt x="93516" y="3426"/>
                </a:lnTo>
                <a:lnTo>
                  <a:pt x="104083" y="4603"/>
                </a:lnTo>
                <a:lnTo>
                  <a:pt x="112552" y="10876"/>
                </a:lnTo>
                <a:lnTo>
                  <a:pt x="121571" y="21174"/>
                </a:lnTo>
                <a:lnTo>
                  <a:pt x="132462" y="25500"/>
                </a:lnTo>
                <a:lnTo>
                  <a:pt x="143278" y="24070"/>
                </a:lnTo>
                <a:lnTo>
                  <a:pt x="152069" y="17097"/>
                </a:lnTo>
                <a:lnTo>
                  <a:pt x="161385" y="8210"/>
                </a:lnTo>
                <a:lnTo>
                  <a:pt x="172630" y="5436"/>
                </a:lnTo>
                <a:lnTo>
                  <a:pt x="183445" y="8546"/>
                </a:lnTo>
                <a:lnTo>
                  <a:pt x="194056" y="20454"/>
                </a:lnTo>
                <a:lnTo>
                  <a:pt x="205113" y="26689"/>
                </a:lnTo>
                <a:lnTo>
                  <a:pt x="215612" y="27687"/>
                </a:lnTo>
                <a:lnTo>
                  <a:pt x="224554" y="23886"/>
                </a:lnTo>
                <a:lnTo>
                  <a:pt x="234941" y="13436"/>
                </a:lnTo>
                <a:lnTo>
                  <a:pt x="246130" y="8902"/>
                </a:lnTo>
                <a:lnTo>
                  <a:pt x="256698" y="9834"/>
                </a:lnTo>
                <a:lnTo>
                  <a:pt x="265219" y="15785"/>
                </a:lnTo>
                <a:lnTo>
                  <a:pt x="274300" y="26251"/>
                </a:lnTo>
                <a:lnTo>
                  <a:pt x="285163" y="30759"/>
                </a:lnTo>
                <a:lnTo>
                  <a:pt x="295943" y="29547"/>
                </a:lnTo>
                <a:lnTo>
                  <a:pt x="304773" y="22854"/>
                </a:lnTo>
                <a:lnTo>
                  <a:pt x="314141" y="13800"/>
                </a:lnTo>
                <a:lnTo>
                  <a:pt x="325352" y="10848"/>
                </a:lnTo>
                <a:lnTo>
                  <a:pt x="336149" y="13741"/>
                </a:lnTo>
                <a:lnTo>
                  <a:pt x="344279" y="22220"/>
                </a:lnTo>
                <a:lnTo>
                  <a:pt x="352769" y="31086"/>
                </a:lnTo>
                <a:lnTo>
                  <a:pt x="363951" y="34033"/>
                </a:lnTo>
                <a:lnTo>
                  <a:pt x="375132" y="30980"/>
                </a:lnTo>
                <a:lnTo>
                  <a:pt x="386234" y="19987"/>
                </a:lnTo>
                <a:lnTo>
                  <a:pt x="397583" y="14737"/>
                </a:lnTo>
                <a:lnTo>
                  <a:pt x="408105" y="14738"/>
                </a:lnTo>
                <a:lnTo>
                  <a:pt x="416722" y="19500"/>
                </a:lnTo>
                <a:lnTo>
                  <a:pt x="426249" y="30539"/>
                </a:lnTo>
                <a:lnTo>
                  <a:pt x="437111" y="35675"/>
                </a:lnTo>
                <a:lnTo>
                  <a:pt x="447754" y="35239"/>
                </a:lnTo>
                <a:lnTo>
                  <a:pt x="456622" y="29565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446"/>
          <p:cNvSpPr/>
          <p:nvPr/>
        </p:nvSpPr>
        <p:spPr>
          <a:xfrm>
            <a:off x="8033912" y="680286"/>
            <a:ext cx="459066" cy="16031"/>
          </a:xfrm>
          <a:custGeom>
            <a:avLst/>
            <a:gdLst/>
            <a:ahLst/>
            <a:cxnLst/>
            <a:rect l="l" t="t" r="r" b="b"/>
            <a:pathLst>
              <a:path w="459066" h="16031">
                <a:moveTo>
                  <a:pt x="0" y="0"/>
                </a:moveTo>
                <a:lnTo>
                  <a:pt x="459066" y="16031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447"/>
          <p:cNvSpPr txBox="1"/>
          <p:nvPr/>
        </p:nvSpPr>
        <p:spPr>
          <a:xfrm>
            <a:off x="7797860" y="943254"/>
            <a:ext cx="61594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65" dirty="0" smtClean="0">
                <a:latin typeface="Arial"/>
                <a:cs typeface="Arial"/>
              </a:rPr>
              <a:t>g</a:t>
            </a:r>
            <a:r>
              <a:rPr sz="500" spc="95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69" name="object 448"/>
          <p:cNvSpPr txBox="1"/>
          <p:nvPr/>
        </p:nvSpPr>
        <p:spPr>
          <a:xfrm>
            <a:off x="7775307" y="521346"/>
            <a:ext cx="61594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65" dirty="0" smtClean="0">
                <a:latin typeface="Arial"/>
                <a:cs typeface="Arial"/>
              </a:rPr>
              <a:t>g</a:t>
            </a:r>
            <a:r>
              <a:rPr sz="500" spc="95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70" name="object 449"/>
          <p:cNvSpPr txBox="1"/>
          <p:nvPr/>
        </p:nvSpPr>
        <p:spPr>
          <a:xfrm>
            <a:off x="8384226" y="1153903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1" name="object 450"/>
          <p:cNvSpPr/>
          <p:nvPr/>
        </p:nvSpPr>
        <p:spPr>
          <a:xfrm>
            <a:off x="8486864" y="1013004"/>
            <a:ext cx="32606" cy="0"/>
          </a:xfrm>
          <a:custGeom>
            <a:avLst/>
            <a:gdLst/>
            <a:ahLst/>
            <a:cxnLst/>
            <a:rect l="l" t="t" r="r" b="b"/>
            <a:pathLst>
              <a:path w="32606">
                <a:moveTo>
                  <a:pt x="0" y="0"/>
                </a:moveTo>
                <a:lnTo>
                  <a:pt x="3260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451"/>
          <p:cNvSpPr txBox="1"/>
          <p:nvPr/>
        </p:nvSpPr>
        <p:spPr>
          <a:xfrm>
            <a:off x="8474164" y="988156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3" name="object 452"/>
          <p:cNvSpPr txBox="1"/>
          <p:nvPr/>
        </p:nvSpPr>
        <p:spPr>
          <a:xfrm>
            <a:off x="8520628" y="823495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95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74" name="object 453"/>
          <p:cNvSpPr txBox="1"/>
          <p:nvPr/>
        </p:nvSpPr>
        <p:spPr>
          <a:xfrm>
            <a:off x="8562948" y="859392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5" name="object 454"/>
          <p:cNvSpPr txBox="1"/>
          <p:nvPr/>
        </p:nvSpPr>
        <p:spPr>
          <a:xfrm>
            <a:off x="8520628" y="646879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0" dirty="0" smtClean="0">
                <a:latin typeface="Arial"/>
                <a:cs typeface="Arial"/>
              </a:rPr>
              <a:t>χ</a:t>
            </a:r>
            <a:r>
              <a:rPr sz="500" spc="95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76" name="object 455"/>
          <p:cNvSpPr txBox="1"/>
          <p:nvPr/>
        </p:nvSpPr>
        <p:spPr>
          <a:xfrm>
            <a:off x="8562948" y="682776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7" name="object 456"/>
          <p:cNvSpPr/>
          <p:nvPr/>
        </p:nvSpPr>
        <p:spPr>
          <a:xfrm>
            <a:off x="8486864" y="498440"/>
            <a:ext cx="32606" cy="0"/>
          </a:xfrm>
          <a:custGeom>
            <a:avLst/>
            <a:gdLst/>
            <a:ahLst/>
            <a:cxnLst/>
            <a:rect l="l" t="t" r="r" b="b"/>
            <a:pathLst>
              <a:path w="32606">
                <a:moveTo>
                  <a:pt x="0" y="0"/>
                </a:moveTo>
                <a:lnTo>
                  <a:pt x="3260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" name="object 457"/>
          <p:cNvSpPr txBox="1"/>
          <p:nvPr/>
        </p:nvSpPr>
        <p:spPr>
          <a:xfrm>
            <a:off x="8474164" y="473524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9" name="object 458"/>
          <p:cNvSpPr txBox="1"/>
          <p:nvPr/>
        </p:nvSpPr>
        <p:spPr>
          <a:xfrm>
            <a:off x="8384226" y="294191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80" name="object 461"/>
          <p:cNvSpPr/>
          <p:nvPr/>
        </p:nvSpPr>
        <p:spPr>
          <a:xfrm>
            <a:off x="5903079" y="1742835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0" y="3979"/>
                </a:moveTo>
                <a:lnTo>
                  <a:pt x="2034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" name="object 462"/>
          <p:cNvSpPr/>
          <p:nvPr/>
        </p:nvSpPr>
        <p:spPr>
          <a:xfrm>
            <a:off x="5943819" y="1734876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" name="object 463"/>
          <p:cNvSpPr/>
          <p:nvPr/>
        </p:nvSpPr>
        <p:spPr>
          <a:xfrm>
            <a:off x="5984608" y="1726917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" name="object 464"/>
          <p:cNvSpPr/>
          <p:nvPr/>
        </p:nvSpPr>
        <p:spPr>
          <a:xfrm>
            <a:off x="6025397" y="1718909"/>
            <a:ext cx="20344" cy="4029"/>
          </a:xfrm>
          <a:custGeom>
            <a:avLst/>
            <a:gdLst/>
            <a:ahLst/>
            <a:cxnLst/>
            <a:rect l="l" t="t" r="r" b="b"/>
            <a:pathLst>
              <a:path w="20344" h="4029">
                <a:moveTo>
                  <a:pt x="0" y="4029"/>
                </a:moveTo>
                <a:lnTo>
                  <a:pt x="2034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" name="object 465"/>
          <p:cNvSpPr/>
          <p:nvPr/>
        </p:nvSpPr>
        <p:spPr>
          <a:xfrm>
            <a:off x="6066137" y="1710950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object 466"/>
          <p:cNvSpPr/>
          <p:nvPr/>
        </p:nvSpPr>
        <p:spPr>
          <a:xfrm>
            <a:off x="6106926" y="1702991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" name="object 467"/>
          <p:cNvSpPr/>
          <p:nvPr/>
        </p:nvSpPr>
        <p:spPr>
          <a:xfrm>
            <a:off x="6147666" y="1695032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" name="object 468"/>
          <p:cNvSpPr/>
          <p:nvPr/>
        </p:nvSpPr>
        <p:spPr>
          <a:xfrm>
            <a:off x="6188455" y="1687023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" name="object 469"/>
          <p:cNvSpPr/>
          <p:nvPr/>
        </p:nvSpPr>
        <p:spPr>
          <a:xfrm>
            <a:off x="6229244" y="1679065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" name="object 470"/>
          <p:cNvSpPr/>
          <p:nvPr/>
        </p:nvSpPr>
        <p:spPr>
          <a:xfrm>
            <a:off x="6269984" y="1671106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" name="object 471"/>
          <p:cNvSpPr/>
          <p:nvPr/>
        </p:nvSpPr>
        <p:spPr>
          <a:xfrm>
            <a:off x="6310774" y="1663097"/>
            <a:ext cx="20394" cy="4029"/>
          </a:xfrm>
          <a:custGeom>
            <a:avLst/>
            <a:gdLst/>
            <a:ahLst/>
            <a:cxnLst/>
            <a:rect l="l" t="t" r="r" b="b"/>
            <a:pathLst>
              <a:path w="20394" h="4029">
                <a:moveTo>
                  <a:pt x="0" y="402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" name="object 472"/>
          <p:cNvSpPr/>
          <p:nvPr/>
        </p:nvSpPr>
        <p:spPr>
          <a:xfrm>
            <a:off x="6351563" y="1850479"/>
            <a:ext cx="399038" cy="186337"/>
          </a:xfrm>
          <a:custGeom>
            <a:avLst/>
            <a:gdLst/>
            <a:ahLst/>
            <a:cxnLst/>
            <a:rect l="l" t="t" r="r" b="b"/>
            <a:pathLst>
              <a:path w="399038" h="186337">
                <a:moveTo>
                  <a:pt x="399038" y="186337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" name="object 473"/>
          <p:cNvSpPr/>
          <p:nvPr/>
        </p:nvSpPr>
        <p:spPr>
          <a:xfrm>
            <a:off x="6517008" y="1927730"/>
            <a:ext cx="55562" cy="36312"/>
          </a:xfrm>
          <a:custGeom>
            <a:avLst/>
            <a:gdLst/>
            <a:ahLst/>
            <a:cxnLst/>
            <a:rect l="l" t="t" r="r" b="b"/>
            <a:pathLst>
              <a:path w="55562" h="36312">
                <a:moveTo>
                  <a:pt x="0" y="0"/>
                </a:moveTo>
                <a:lnTo>
                  <a:pt x="43176" y="36312"/>
                </a:lnTo>
                <a:lnTo>
                  <a:pt x="55562" y="984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" name="object 474"/>
          <p:cNvSpPr/>
          <p:nvPr/>
        </p:nvSpPr>
        <p:spPr>
          <a:xfrm>
            <a:off x="6646234" y="1850811"/>
            <a:ext cx="166695" cy="83701"/>
          </a:xfrm>
          <a:custGeom>
            <a:avLst/>
            <a:gdLst/>
            <a:ahLst/>
            <a:cxnLst/>
            <a:rect l="l" t="t" r="r" b="b"/>
            <a:pathLst>
              <a:path w="166695" h="83701">
                <a:moveTo>
                  <a:pt x="166695" y="81644"/>
                </a:moveTo>
                <a:lnTo>
                  <a:pt x="155387" y="83701"/>
                </a:lnTo>
                <a:lnTo>
                  <a:pt x="146682" y="76708"/>
                </a:lnTo>
                <a:lnTo>
                  <a:pt x="141038" y="63988"/>
                </a:lnTo>
                <a:lnTo>
                  <a:pt x="131596" y="59391"/>
                </a:lnTo>
                <a:lnTo>
                  <a:pt x="116936" y="63512"/>
                </a:lnTo>
                <a:lnTo>
                  <a:pt x="106695" y="60340"/>
                </a:lnTo>
                <a:lnTo>
                  <a:pt x="99949" y="46283"/>
                </a:lnTo>
                <a:lnTo>
                  <a:pt x="91115" y="40004"/>
                </a:lnTo>
                <a:lnTo>
                  <a:pt x="82095" y="41142"/>
                </a:lnTo>
                <a:lnTo>
                  <a:pt x="70286" y="43910"/>
                </a:lnTo>
                <a:lnTo>
                  <a:pt x="61333" y="37869"/>
                </a:lnTo>
                <a:lnTo>
                  <a:pt x="55560" y="24742"/>
                </a:lnTo>
                <a:lnTo>
                  <a:pt x="46343" y="19707"/>
                </a:lnTo>
                <a:lnTo>
                  <a:pt x="31412" y="23807"/>
                </a:lnTo>
                <a:lnTo>
                  <a:pt x="21064" y="20757"/>
                </a:lnTo>
                <a:lnTo>
                  <a:pt x="16556" y="12493"/>
                </a:lnTo>
                <a:lnTo>
                  <a:pt x="10841" y="2301"/>
                </a:ln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4" name="object 475"/>
          <p:cNvSpPr/>
          <p:nvPr/>
        </p:nvSpPr>
        <p:spPr>
          <a:xfrm>
            <a:off x="6647889" y="1652104"/>
            <a:ext cx="197273" cy="46963"/>
          </a:xfrm>
          <a:custGeom>
            <a:avLst/>
            <a:gdLst/>
            <a:ahLst/>
            <a:cxnLst/>
            <a:rect l="l" t="t" r="r" b="b"/>
            <a:pathLst>
              <a:path w="197273" h="46963">
                <a:moveTo>
                  <a:pt x="197273" y="41734"/>
                </a:moveTo>
                <a:lnTo>
                  <a:pt x="186929" y="46963"/>
                </a:lnTo>
                <a:lnTo>
                  <a:pt x="176324" y="43555"/>
                </a:lnTo>
                <a:lnTo>
                  <a:pt x="167357" y="31689"/>
                </a:lnTo>
                <a:lnTo>
                  <a:pt x="157299" y="27525"/>
                </a:lnTo>
                <a:lnTo>
                  <a:pt x="148305" y="30485"/>
                </a:lnTo>
                <a:lnTo>
                  <a:pt x="137395" y="37037"/>
                </a:lnTo>
                <a:lnTo>
                  <a:pt x="126830" y="35240"/>
                </a:lnTo>
                <a:lnTo>
                  <a:pt x="117307" y="23064"/>
                </a:lnTo>
                <a:lnTo>
                  <a:pt x="107247" y="18358"/>
                </a:lnTo>
                <a:lnTo>
                  <a:pt x="98304" y="20461"/>
                </a:lnTo>
                <a:lnTo>
                  <a:pt x="87063" y="27449"/>
                </a:lnTo>
                <a:lnTo>
                  <a:pt x="76475" y="26256"/>
                </a:lnTo>
                <a:lnTo>
                  <a:pt x="66724" y="14006"/>
                </a:lnTo>
                <a:lnTo>
                  <a:pt x="56625" y="9120"/>
                </a:lnTo>
                <a:lnTo>
                  <a:pt x="47686" y="10922"/>
                </a:lnTo>
                <a:lnTo>
                  <a:pt x="36318" y="18049"/>
                </a:lnTo>
                <a:lnTo>
                  <a:pt x="25731" y="17044"/>
                </a:lnTo>
                <a:lnTo>
                  <a:pt x="18922" y="9229"/>
                </a:lnTo>
                <a:lnTo>
                  <a:pt x="11105" y="627"/>
                </a:ln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5" name="object 476"/>
          <p:cNvSpPr/>
          <p:nvPr/>
        </p:nvSpPr>
        <p:spPr>
          <a:xfrm>
            <a:off x="6331168" y="1846500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6" name="object 477"/>
          <p:cNvSpPr/>
          <p:nvPr/>
        </p:nvSpPr>
        <p:spPr>
          <a:xfrm>
            <a:off x="6290379" y="1838541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7" name="object 478"/>
          <p:cNvSpPr/>
          <p:nvPr/>
        </p:nvSpPr>
        <p:spPr>
          <a:xfrm>
            <a:off x="6249639" y="1830582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2034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8" name="object 479"/>
          <p:cNvSpPr/>
          <p:nvPr/>
        </p:nvSpPr>
        <p:spPr>
          <a:xfrm>
            <a:off x="6208850" y="1822573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9" name="object 480"/>
          <p:cNvSpPr/>
          <p:nvPr/>
        </p:nvSpPr>
        <p:spPr>
          <a:xfrm>
            <a:off x="6168061" y="1814614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0" name="object 481"/>
          <p:cNvSpPr/>
          <p:nvPr/>
        </p:nvSpPr>
        <p:spPr>
          <a:xfrm>
            <a:off x="6127321" y="1806655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2034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1" name="object 482"/>
          <p:cNvSpPr/>
          <p:nvPr/>
        </p:nvSpPr>
        <p:spPr>
          <a:xfrm>
            <a:off x="6086531" y="1798647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2" name="object 483"/>
          <p:cNvSpPr/>
          <p:nvPr/>
        </p:nvSpPr>
        <p:spPr>
          <a:xfrm>
            <a:off x="6045742" y="1790688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3" name="object 484"/>
          <p:cNvSpPr/>
          <p:nvPr/>
        </p:nvSpPr>
        <p:spPr>
          <a:xfrm>
            <a:off x="6005003" y="1782729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4" name="object 485"/>
          <p:cNvSpPr/>
          <p:nvPr/>
        </p:nvSpPr>
        <p:spPr>
          <a:xfrm>
            <a:off x="5964213" y="1774720"/>
            <a:ext cx="20394" cy="4029"/>
          </a:xfrm>
          <a:custGeom>
            <a:avLst/>
            <a:gdLst/>
            <a:ahLst/>
            <a:cxnLst/>
            <a:rect l="l" t="t" r="r" b="b"/>
            <a:pathLst>
              <a:path w="20394" h="4029">
                <a:moveTo>
                  <a:pt x="20394" y="402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5" name="object 486"/>
          <p:cNvSpPr/>
          <p:nvPr/>
        </p:nvSpPr>
        <p:spPr>
          <a:xfrm>
            <a:off x="5923424" y="1766762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6" name="object 488"/>
          <p:cNvSpPr/>
          <p:nvPr/>
        </p:nvSpPr>
        <p:spPr>
          <a:xfrm>
            <a:off x="6351563" y="1850479"/>
            <a:ext cx="289703" cy="2536"/>
          </a:xfrm>
          <a:custGeom>
            <a:avLst/>
            <a:gdLst/>
            <a:ahLst/>
            <a:cxnLst/>
            <a:rect l="l" t="t" r="r" b="b"/>
            <a:pathLst>
              <a:path w="289703" h="2536">
                <a:moveTo>
                  <a:pt x="0" y="0"/>
                </a:moveTo>
                <a:lnTo>
                  <a:pt x="289703" y="2536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7" name="object 489"/>
          <p:cNvSpPr/>
          <p:nvPr/>
        </p:nvSpPr>
        <p:spPr>
          <a:xfrm>
            <a:off x="6351563" y="1843795"/>
            <a:ext cx="289185" cy="15264"/>
          </a:xfrm>
          <a:custGeom>
            <a:avLst/>
            <a:gdLst/>
            <a:ahLst/>
            <a:cxnLst/>
            <a:rect l="l" t="t" r="r" b="b"/>
            <a:pathLst>
              <a:path w="289185" h="15264">
                <a:moveTo>
                  <a:pt x="0" y="6683"/>
                </a:moveTo>
                <a:lnTo>
                  <a:pt x="9761" y="0"/>
                </a:lnTo>
                <a:lnTo>
                  <a:pt x="20855" y="2972"/>
                </a:lnTo>
                <a:lnTo>
                  <a:pt x="31283" y="12328"/>
                </a:lnTo>
                <a:lnTo>
                  <a:pt x="41942" y="12680"/>
                </a:lnTo>
                <a:lnTo>
                  <a:pt x="53651" y="2759"/>
                </a:lnTo>
                <a:lnTo>
                  <a:pt x="64372" y="1167"/>
                </a:lnTo>
                <a:lnTo>
                  <a:pt x="72067" y="6729"/>
                </a:lnTo>
                <a:lnTo>
                  <a:pt x="81762" y="14021"/>
                </a:lnTo>
                <a:lnTo>
                  <a:pt x="92811" y="11707"/>
                </a:lnTo>
                <a:lnTo>
                  <a:pt x="103551" y="2381"/>
                </a:lnTo>
                <a:lnTo>
                  <a:pt x="114191" y="1986"/>
                </a:lnTo>
                <a:lnTo>
                  <a:pt x="125856" y="12131"/>
                </a:lnTo>
                <a:lnTo>
                  <a:pt x="136576" y="13987"/>
                </a:lnTo>
                <a:lnTo>
                  <a:pt x="144384" y="8718"/>
                </a:lnTo>
                <a:lnTo>
                  <a:pt x="154210" y="1486"/>
                </a:lnTo>
                <a:lnTo>
                  <a:pt x="165200" y="3856"/>
                </a:lnTo>
                <a:lnTo>
                  <a:pt x="175827" y="13414"/>
                </a:lnTo>
                <a:lnTo>
                  <a:pt x="186459" y="14049"/>
                </a:lnTo>
                <a:lnTo>
                  <a:pt x="198298" y="4090"/>
                </a:lnTo>
                <a:lnTo>
                  <a:pt x="209043" y="2379"/>
                </a:lnTo>
                <a:lnTo>
                  <a:pt x="216774" y="7747"/>
                </a:lnTo>
                <a:lnTo>
                  <a:pt x="226491" y="15196"/>
                </a:lnTo>
                <a:lnTo>
                  <a:pt x="237507" y="13061"/>
                </a:lnTo>
                <a:lnTo>
                  <a:pt x="248322" y="3700"/>
                </a:lnTo>
                <a:lnTo>
                  <a:pt x="258977" y="3226"/>
                </a:lnTo>
                <a:lnTo>
                  <a:pt x="270654" y="13367"/>
                </a:lnTo>
                <a:lnTo>
                  <a:pt x="281369" y="15264"/>
                </a:lnTo>
                <a:lnTo>
                  <a:pt x="289185" y="1004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8" name="object 490"/>
          <p:cNvSpPr/>
          <p:nvPr/>
        </p:nvSpPr>
        <p:spPr>
          <a:xfrm>
            <a:off x="6351563" y="1472830"/>
            <a:ext cx="399038" cy="186287"/>
          </a:xfrm>
          <a:custGeom>
            <a:avLst/>
            <a:gdLst/>
            <a:ahLst/>
            <a:cxnLst/>
            <a:rect l="l" t="t" r="r" b="b"/>
            <a:pathLst>
              <a:path w="399038" h="186287">
                <a:moveTo>
                  <a:pt x="0" y="186287"/>
                </a:moveTo>
                <a:lnTo>
                  <a:pt x="399038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9" name="object 491"/>
          <p:cNvSpPr/>
          <p:nvPr/>
        </p:nvSpPr>
        <p:spPr>
          <a:xfrm>
            <a:off x="6529593" y="1550081"/>
            <a:ext cx="55562" cy="36262"/>
          </a:xfrm>
          <a:custGeom>
            <a:avLst/>
            <a:gdLst/>
            <a:ahLst/>
            <a:cxnLst/>
            <a:rect l="l" t="t" r="r" b="b"/>
            <a:pathLst>
              <a:path w="55562" h="36262">
                <a:moveTo>
                  <a:pt x="55562" y="0"/>
                </a:moveTo>
                <a:lnTo>
                  <a:pt x="0" y="9799"/>
                </a:lnTo>
                <a:lnTo>
                  <a:pt x="12386" y="36262"/>
                </a:lnTo>
                <a:lnTo>
                  <a:pt x="5556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0" name="object 492"/>
          <p:cNvSpPr/>
          <p:nvPr/>
        </p:nvSpPr>
        <p:spPr>
          <a:xfrm>
            <a:off x="6351563" y="1656630"/>
            <a:ext cx="289703" cy="2487"/>
          </a:xfrm>
          <a:custGeom>
            <a:avLst/>
            <a:gdLst/>
            <a:ahLst/>
            <a:cxnLst/>
            <a:rect l="l" t="t" r="r" b="b"/>
            <a:pathLst>
              <a:path w="289703" h="2487">
                <a:moveTo>
                  <a:pt x="0" y="2487"/>
                </a:moveTo>
                <a:lnTo>
                  <a:pt x="289703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1" name="object 493"/>
          <p:cNvSpPr/>
          <p:nvPr/>
        </p:nvSpPr>
        <p:spPr>
          <a:xfrm>
            <a:off x="6641266" y="1815505"/>
            <a:ext cx="201855" cy="37511"/>
          </a:xfrm>
          <a:custGeom>
            <a:avLst/>
            <a:gdLst/>
            <a:ahLst/>
            <a:cxnLst/>
            <a:rect l="l" t="t" r="r" b="b"/>
            <a:pathLst>
              <a:path w="201855" h="37511">
                <a:moveTo>
                  <a:pt x="0" y="37511"/>
                </a:moveTo>
                <a:lnTo>
                  <a:pt x="7828" y="28950"/>
                </a:lnTo>
                <a:lnTo>
                  <a:pt x="18963" y="28359"/>
                </a:lnTo>
                <a:lnTo>
                  <a:pt x="31507" y="36292"/>
                </a:lnTo>
                <a:lnTo>
                  <a:pt x="42357" y="36686"/>
                </a:lnTo>
                <a:lnTo>
                  <a:pt x="49758" y="30828"/>
                </a:lnTo>
                <a:lnTo>
                  <a:pt x="57733" y="20735"/>
                </a:lnTo>
                <a:lnTo>
                  <a:pt x="68295" y="18685"/>
                </a:lnTo>
                <a:lnTo>
                  <a:pt x="81468" y="26717"/>
                </a:lnTo>
                <a:lnTo>
                  <a:pt x="92544" y="27549"/>
                </a:lnTo>
                <a:lnTo>
                  <a:pt x="100176" y="22398"/>
                </a:lnTo>
                <a:lnTo>
                  <a:pt x="108277" y="11852"/>
                </a:lnTo>
                <a:lnTo>
                  <a:pt x="118671" y="9316"/>
                </a:lnTo>
                <a:lnTo>
                  <a:pt x="132089" y="17340"/>
                </a:lnTo>
                <a:lnTo>
                  <a:pt x="143257" y="18296"/>
                </a:lnTo>
                <a:lnTo>
                  <a:pt x="150964" y="13368"/>
                </a:lnTo>
                <a:lnTo>
                  <a:pt x="159097" y="2687"/>
                </a:lnTo>
                <a:lnTo>
                  <a:pt x="169458" y="0"/>
                </a:lnTo>
                <a:lnTo>
                  <a:pt x="182958" y="8020"/>
                </a:lnTo>
                <a:lnTo>
                  <a:pt x="194143" y="9006"/>
                </a:lnTo>
                <a:lnTo>
                  <a:pt x="201855" y="4131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2" name="object 494"/>
          <p:cNvSpPr/>
          <p:nvPr/>
        </p:nvSpPr>
        <p:spPr>
          <a:xfrm>
            <a:off x="6641266" y="1815808"/>
            <a:ext cx="203896" cy="37207"/>
          </a:xfrm>
          <a:custGeom>
            <a:avLst/>
            <a:gdLst/>
            <a:ahLst/>
            <a:cxnLst/>
            <a:rect l="l" t="t" r="r" b="b"/>
            <a:pathLst>
              <a:path w="203896" h="37207">
                <a:moveTo>
                  <a:pt x="0" y="37207"/>
                </a:moveTo>
                <a:lnTo>
                  <a:pt x="203896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3" name="object 495"/>
          <p:cNvSpPr/>
          <p:nvPr/>
        </p:nvSpPr>
        <p:spPr>
          <a:xfrm>
            <a:off x="6641266" y="1584783"/>
            <a:ext cx="168387" cy="71847"/>
          </a:xfrm>
          <a:custGeom>
            <a:avLst/>
            <a:gdLst/>
            <a:ahLst/>
            <a:cxnLst/>
            <a:rect l="l" t="t" r="r" b="b"/>
            <a:pathLst>
              <a:path w="168387" h="71847">
                <a:moveTo>
                  <a:pt x="0" y="71847"/>
                </a:moveTo>
                <a:lnTo>
                  <a:pt x="5767" y="61868"/>
                </a:lnTo>
                <a:lnTo>
                  <a:pt x="16721" y="59737"/>
                </a:lnTo>
                <a:lnTo>
                  <a:pt x="29980" y="63694"/>
                </a:lnTo>
                <a:lnTo>
                  <a:pt x="39594" y="59583"/>
                </a:lnTo>
                <a:lnTo>
                  <a:pt x="45896" y="45803"/>
                </a:lnTo>
                <a:lnTo>
                  <a:pt x="54818" y="39938"/>
                </a:lnTo>
                <a:lnTo>
                  <a:pt x="64025" y="41784"/>
                </a:lnTo>
                <a:lnTo>
                  <a:pt x="75479" y="44095"/>
                </a:lnTo>
                <a:lnTo>
                  <a:pt x="84263" y="37425"/>
                </a:lnTo>
                <a:lnTo>
                  <a:pt x="89951" y="24563"/>
                </a:lnTo>
                <a:lnTo>
                  <a:pt x="99317" y="19814"/>
                </a:lnTo>
                <a:lnTo>
                  <a:pt x="114069" y="23912"/>
                </a:lnTo>
                <a:lnTo>
                  <a:pt x="124353" y="20771"/>
                </a:lnTo>
                <a:lnTo>
                  <a:pt x="128773" y="12371"/>
                </a:lnTo>
                <a:lnTo>
                  <a:pt x="134536" y="2311"/>
                </a:lnTo>
                <a:lnTo>
                  <a:pt x="145471" y="165"/>
                </a:lnTo>
                <a:lnTo>
                  <a:pt x="158763" y="4110"/>
                </a:lnTo>
                <a:lnTo>
                  <a:pt x="168387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4" name="object 496"/>
          <p:cNvSpPr/>
          <p:nvPr/>
        </p:nvSpPr>
        <p:spPr>
          <a:xfrm>
            <a:off x="6641266" y="1656630"/>
            <a:ext cx="203896" cy="37207"/>
          </a:xfrm>
          <a:custGeom>
            <a:avLst/>
            <a:gdLst/>
            <a:ahLst/>
            <a:cxnLst/>
            <a:rect l="l" t="t" r="r" b="b"/>
            <a:pathLst>
              <a:path w="203896" h="37207">
                <a:moveTo>
                  <a:pt x="0" y="0"/>
                </a:moveTo>
                <a:lnTo>
                  <a:pt x="203896" y="37207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5" name="object 497"/>
          <p:cNvSpPr/>
          <p:nvPr/>
        </p:nvSpPr>
        <p:spPr>
          <a:xfrm>
            <a:off x="6352081" y="1650727"/>
            <a:ext cx="289185" cy="13877"/>
          </a:xfrm>
          <a:custGeom>
            <a:avLst/>
            <a:gdLst/>
            <a:ahLst/>
            <a:cxnLst/>
            <a:rect l="l" t="t" r="r" b="b"/>
            <a:pathLst>
              <a:path w="289185" h="13877">
                <a:moveTo>
                  <a:pt x="289185" y="5902"/>
                </a:moveTo>
                <a:lnTo>
                  <a:pt x="279532" y="12763"/>
                </a:lnTo>
                <a:lnTo>
                  <a:pt x="268392" y="9972"/>
                </a:lnTo>
                <a:lnTo>
                  <a:pt x="257781" y="789"/>
                </a:lnTo>
                <a:lnTo>
                  <a:pt x="247136" y="646"/>
                </a:lnTo>
                <a:lnTo>
                  <a:pt x="235605" y="10765"/>
                </a:lnTo>
                <a:lnTo>
                  <a:pt x="224923" y="12525"/>
                </a:lnTo>
                <a:lnTo>
                  <a:pt x="217122" y="7083"/>
                </a:lnTo>
                <a:lnTo>
                  <a:pt x="207301" y="0"/>
                </a:lnTo>
                <a:lnTo>
                  <a:pt x="196282" y="2523"/>
                </a:lnTo>
                <a:lnTo>
                  <a:pt x="185721" y="12012"/>
                </a:lnTo>
                <a:lnTo>
                  <a:pt x="175072" y="12584"/>
                </a:lnTo>
                <a:lnTo>
                  <a:pt x="163262" y="2639"/>
                </a:lnTo>
                <a:lnTo>
                  <a:pt x="152522" y="959"/>
                </a:lnTo>
                <a:lnTo>
                  <a:pt x="144800" y="6375"/>
                </a:lnTo>
                <a:lnTo>
                  <a:pt x="135089" y="13786"/>
                </a:lnTo>
                <a:lnTo>
                  <a:pt x="124065" y="11606"/>
                </a:lnTo>
                <a:lnTo>
                  <a:pt x="113273" y="2239"/>
                </a:lnTo>
                <a:lnTo>
                  <a:pt x="102624" y="1775"/>
                </a:lnTo>
                <a:lnTo>
                  <a:pt x="90956" y="11931"/>
                </a:lnTo>
                <a:lnTo>
                  <a:pt x="80245" y="13836"/>
                </a:lnTo>
                <a:lnTo>
                  <a:pt x="72428" y="8617"/>
                </a:lnTo>
                <a:lnTo>
                  <a:pt x="62572" y="1327"/>
                </a:lnTo>
                <a:lnTo>
                  <a:pt x="51611" y="3631"/>
                </a:lnTo>
                <a:lnTo>
                  <a:pt x="40966" y="13210"/>
                </a:lnTo>
                <a:lnTo>
                  <a:pt x="30336" y="13877"/>
                </a:lnTo>
                <a:lnTo>
                  <a:pt x="18482" y="3925"/>
                </a:lnTo>
                <a:lnTo>
                  <a:pt x="7735" y="2214"/>
                </a:lnTo>
                <a:lnTo>
                  <a:pt x="0" y="7544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6" name="object 498"/>
          <p:cNvSpPr txBox="1"/>
          <p:nvPr/>
        </p:nvSpPr>
        <p:spPr>
          <a:xfrm>
            <a:off x="6076567" y="1617321"/>
            <a:ext cx="5397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95" dirty="0" smtClean="0">
                <a:latin typeface="Arial"/>
                <a:cs typeface="Arial"/>
              </a:rPr>
              <a:t>q</a:t>
            </a:r>
            <a:r>
              <a:rPr sz="400" spc="60" dirty="0" smtClean="0">
                <a:latin typeface="Arial"/>
                <a:cs typeface="Arial"/>
              </a:rPr>
              <a:t>˜</a:t>
            </a:r>
            <a:endParaRPr sz="400">
              <a:latin typeface="Arial"/>
              <a:cs typeface="Arial"/>
            </a:endParaRPr>
          </a:p>
        </p:txBody>
      </p:sp>
      <p:sp>
        <p:nvSpPr>
          <p:cNvPr id="117" name="object 499"/>
          <p:cNvSpPr/>
          <p:nvPr/>
        </p:nvSpPr>
        <p:spPr>
          <a:xfrm>
            <a:off x="6089267" y="1846550"/>
            <a:ext cx="23926" cy="0"/>
          </a:xfrm>
          <a:custGeom>
            <a:avLst/>
            <a:gdLst/>
            <a:ahLst/>
            <a:cxnLst/>
            <a:rect l="l" t="t" r="r" b="b"/>
            <a:pathLst>
              <a:path w="23926">
                <a:moveTo>
                  <a:pt x="0" y="0"/>
                </a:moveTo>
                <a:lnTo>
                  <a:pt x="239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8" name="object 500"/>
          <p:cNvSpPr txBox="1"/>
          <p:nvPr/>
        </p:nvSpPr>
        <p:spPr>
          <a:xfrm>
            <a:off x="6076120" y="1824003"/>
            <a:ext cx="4826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-202" baseline="13888" dirty="0" smtClean="0">
                <a:latin typeface="Arial"/>
                <a:cs typeface="Arial"/>
              </a:rPr>
              <a:t>˜</a:t>
            </a: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19" name="object 501"/>
          <p:cNvSpPr txBox="1"/>
          <p:nvPr/>
        </p:nvSpPr>
        <p:spPr>
          <a:xfrm>
            <a:off x="6451779" y="1757994"/>
            <a:ext cx="8763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i="1" spc="157" baseline="33333" dirty="0" smtClean="0">
                <a:latin typeface="Arial"/>
                <a:cs typeface="Arial"/>
              </a:rPr>
              <a:t>±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0" name="object 502"/>
          <p:cNvSpPr txBox="1"/>
          <p:nvPr/>
        </p:nvSpPr>
        <p:spPr>
          <a:xfrm>
            <a:off x="6482769" y="1790276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1" name="object 503"/>
          <p:cNvSpPr txBox="1"/>
          <p:nvPr/>
        </p:nvSpPr>
        <p:spPr>
          <a:xfrm>
            <a:off x="6451779" y="1679450"/>
            <a:ext cx="8763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i="1" spc="157" baseline="33333" dirty="0" smtClean="0">
                <a:latin typeface="Arial"/>
                <a:cs typeface="Arial"/>
              </a:rPr>
              <a:t>±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2" name="object 504"/>
          <p:cNvSpPr txBox="1"/>
          <p:nvPr/>
        </p:nvSpPr>
        <p:spPr>
          <a:xfrm>
            <a:off x="6482769" y="1711732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3" name="object 505"/>
          <p:cNvSpPr/>
          <p:nvPr/>
        </p:nvSpPr>
        <p:spPr>
          <a:xfrm>
            <a:off x="6774827" y="2057062"/>
            <a:ext cx="23876" cy="0"/>
          </a:xfrm>
          <a:custGeom>
            <a:avLst/>
            <a:gdLst/>
            <a:ahLst/>
            <a:cxnLst/>
            <a:rect l="l" t="t" r="r" b="b"/>
            <a:pathLst>
              <a:path w="23876">
                <a:moveTo>
                  <a:pt x="0" y="0"/>
                </a:moveTo>
                <a:lnTo>
                  <a:pt x="2387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4" name="object 506"/>
          <p:cNvSpPr txBox="1"/>
          <p:nvPr/>
        </p:nvSpPr>
        <p:spPr>
          <a:xfrm>
            <a:off x="6762126" y="2034516"/>
            <a:ext cx="4762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25" name="object 507"/>
          <p:cNvSpPr txBox="1"/>
          <p:nvPr/>
        </p:nvSpPr>
        <p:spPr>
          <a:xfrm>
            <a:off x="6827986" y="1894141"/>
            <a:ext cx="110489" cy="939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i="1" spc="-22" baseline="-20833" dirty="0" smtClean="0">
                <a:latin typeface="Arial"/>
                <a:cs typeface="Arial"/>
              </a:rPr>
              <a:t>W</a:t>
            </a:r>
            <a:r>
              <a:rPr sz="600" i="1" spc="-89" baseline="-20833" dirty="0" smtClean="0">
                <a:latin typeface="Arial"/>
                <a:cs typeface="Arial"/>
              </a:rPr>
              <a:t> </a:t>
            </a:r>
            <a:r>
              <a:rPr sz="250" i="1" spc="105" dirty="0" smtClean="0">
                <a:latin typeface="Arial"/>
                <a:cs typeface="Arial"/>
              </a:rPr>
              <a:t>±</a:t>
            </a:r>
            <a:endParaRPr sz="250">
              <a:latin typeface="Arial"/>
              <a:cs typeface="Arial"/>
            </a:endParaRPr>
          </a:p>
        </p:txBody>
      </p:sp>
      <p:sp>
        <p:nvSpPr>
          <p:cNvPr id="126" name="object 508"/>
          <p:cNvSpPr txBox="1"/>
          <p:nvPr/>
        </p:nvSpPr>
        <p:spPr>
          <a:xfrm>
            <a:off x="6862010" y="1782667"/>
            <a:ext cx="7620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spc="22" baseline="33333" dirty="0" smtClean="0">
                <a:latin typeface="Arial"/>
                <a:cs typeface="Arial"/>
              </a:rPr>
              <a:t>0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7" name="object 509"/>
          <p:cNvSpPr txBox="1"/>
          <p:nvPr/>
        </p:nvSpPr>
        <p:spPr>
          <a:xfrm>
            <a:off x="6893000" y="1814053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8" name="object 510"/>
          <p:cNvSpPr txBox="1"/>
          <p:nvPr/>
        </p:nvSpPr>
        <p:spPr>
          <a:xfrm>
            <a:off x="6862010" y="1653335"/>
            <a:ext cx="7620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spc="22" baseline="33333" dirty="0" smtClean="0">
                <a:latin typeface="Arial"/>
                <a:cs typeface="Arial"/>
              </a:rPr>
              <a:t>0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9" name="object 511"/>
          <p:cNvSpPr txBox="1"/>
          <p:nvPr/>
        </p:nvSpPr>
        <p:spPr>
          <a:xfrm>
            <a:off x="6893000" y="1684721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30" name="object 512"/>
          <p:cNvSpPr txBox="1"/>
          <p:nvPr/>
        </p:nvSpPr>
        <p:spPr>
          <a:xfrm>
            <a:off x="6827986" y="1517338"/>
            <a:ext cx="110489" cy="939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i="1" spc="-22" baseline="-20833" dirty="0" smtClean="0">
                <a:latin typeface="Arial"/>
                <a:cs typeface="Arial"/>
              </a:rPr>
              <a:t>W</a:t>
            </a:r>
            <a:r>
              <a:rPr sz="600" i="1" spc="-89" baseline="-20833" dirty="0" smtClean="0">
                <a:latin typeface="Arial"/>
                <a:cs typeface="Arial"/>
              </a:rPr>
              <a:t> </a:t>
            </a:r>
            <a:r>
              <a:rPr sz="250" i="1" spc="105" dirty="0" smtClean="0">
                <a:latin typeface="Arial"/>
                <a:cs typeface="Arial"/>
              </a:rPr>
              <a:t>±</a:t>
            </a:r>
            <a:endParaRPr sz="250">
              <a:latin typeface="Arial"/>
              <a:cs typeface="Arial"/>
            </a:endParaRPr>
          </a:p>
        </p:txBody>
      </p:sp>
      <p:sp>
        <p:nvSpPr>
          <p:cNvPr id="131" name="object 513"/>
          <p:cNvSpPr txBox="1"/>
          <p:nvPr/>
        </p:nvSpPr>
        <p:spPr>
          <a:xfrm>
            <a:off x="6762126" y="1395069"/>
            <a:ext cx="4762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32" name="object 515"/>
          <p:cNvSpPr/>
          <p:nvPr/>
        </p:nvSpPr>
        <p:spPr>
          <a:xfrm>
            <a:off x="7023298" y="1637452"/>
            <a:ext cx="724269" cy="85214"/>
          </a:xfrm>
          <a:custGeom>
            <a:avLst/>
            <a:gdLst/>
            <a:ahLst/>
            <a:cxnLst/>
            <a:rect l="l" t="t" r="r" b="b"/>
            <a:pathLst>
              <a:path w="724269" h="85214">
                <a:moveTo>
                  <a:pt x="0" y="79870"/>
                </a:moveTo>
                <a:lnTo>
                  <a:pt x="7614" y="70406"/>
                </a:lnTo>
                <a:lnTo>
                  <a:pt x="18238" y="66155"/>
                </a:lnTo>
                <a:lnTo>
                  <a:pt x="29586" y="67350"/>
                </a:lnTo>
                <a:lnTo>
                  <a:pt x="39374" y="74225"/>
                </a:lnTo>
                <a:lnTo>
                  <a:pt x="49023" y="82576"/>
                </a:lnTo>
                <a:lnTo>
                  <a:pt x="60220" y="85214"/>
                </a:lnTo>
                <a:lnTo>
                  <a:pt x="70990" y="82462"/>
                </a:lnTo>
                <a:lnTo>
                  <a:pt x="79357" y="74642"/>
                </a:lnTo>
                <a:lnTo>
                  <a:pt x="87335" y="63935"/>
                </a:lnTo>
                <a:lnTo>
                  <a:pt x="97700" y="58576"/>
                </a:lnTo>
                <a:lnTo>
                  <a:pt x="108659" y="58538"/>
                </a:lnTo>
                <a:lnTo>
                  <a:pt x="118416" y="63795"/>
                </a:lnTo>
                <a:lnTo>
                  <a:pt x="128583" y="72968"/>
                </a:lnTo>
                <a:lnTo>
                  <a:pt x="139774" y="76491"/>
                </a:lnTo>
                <a:lnTo>
                  <a:pt x="150434" y="74781"/>
                </a:lnTo>
                <a:lnTo>
                  <a:pt x="159009" y="68255"/>
                </a:lnTo>
                <a:lnTo>
                  <a:pt x="167322" y="56846"/>
                </a:lnTo>
                <a:lnTo>
                  <a:pt x="177580" y="50810"/>
                </a:lnTo>
                <a:lnTo>
                  <a:pt x="188292" y="50006"/>
                </a:lnTo>
                <a:lnTo>
                  <a:pt x="197966" y="54293"/>
                </a:lnTo>
                <a:lnTo>
                  <a:pt x="208534" y="63862"/>
                </a:lnTo>
                <a:lnTo>
                  <a:pt x="219808" y="67861"/>
                </a:lnTo>
                <a:lnTo>
                  <a:pt x="230444" y="66738"/>
                </a:lnTo>
                <a:lnTo>
                  <a:pt x="239098" y="60943"/>
                </a:lnTo>
                <a:lnTo>
                  <a:pt x="247659" y="49226"/>
                </a:lnTo>
                <a:lnTo>
                  <a:pt x="257937" y="42858"/>
                </a:lnTo>
                <a:lnTo>
                  <a:pt x="268577" y="41644"/>
                </a:lnTo>
                <a:lnTo>
                  <a:pt x="278227" y="45392"/>
                </a:lnTo>
                <a:lnTo>
                  <a:pt x="289005" y="55165"/>
                </a:lnTo>
                <a:lnTo>
                  <a:pt x="300324" y="59412"/>
                </a:lnTo>
                <a:lnTo>
                  <a:pt x="310950" y="58595"/>
                </a:lnTo>
                <a:lnTo>
                  <a:pt x="319647" y="53175"/>
                </a:lnTo>
                <a:lnTo>
                  <a:pt x="328326" y="41280"/>
                </a:lnTo>
                <a:lnTo>
                  <a:pt x="338592" y="34722"/>
                </a:lnTo>
                <a:lnTo>
                  <a:pt x="349171" y="33287"/>
                </a:lnTo>
                <a:lnTo>
                  <a:pt x="358791" y="36759"/>
                </a:lnTo>
                <a:lnTo>
                  <a:pt x="369707" y="46610"/>
                </a:lnTo>
                <a:lnTo>
                  <a:pt x="381068" y="50971"/>
                </a:lnTo>
                <a:lnTo>
                  <a:pt x="391697" y="50307"/>
                </a:lnTo>
                <a:lnTo>
                  <a:pt x="400418" y="45083"/>
                </a:lnTo>
                <a:lnTo>
                  <a:pt x="409186" y="33132"/>
                </a:lnTo>
                <a:lnTo>
                  <a:pt x="419478" y="26507"/>
                </a:lnTo>
                <a:lnTo>
                  <a:pt x="430052" y="24982"/>
                </a:lnTo>
                <a:lnTo>
                  <a:pt x="439666" y="28329"/>
                </a:lnTo>
                <a:lnTo>
                  <a:pt x="450615" y="38229"/>
                </a:lnTo>
                <a:lnTo>
                  <a:pt x="461969" y="42646"/>
                </a:lnTo>
                <a:lnTo>
                  <a:pt x="472585" y="42049"/>
                </a:lnTo>
                <a:lnTo>
                  <a:pt x="481320" y="36904"/>
                </a:lnTo>
                <a:lnTo>
                  <a:pt x="490113" y="24896"/>
                </a:lnTo>
                <a:lnTo>
                  <a:pt x="500384" y="18219"/>
                </a:lnTo>
                <a:lnTo>
                  <a:pt x="510921" y="16643"/>
                </a:lnTo>
                <a:lnTo>
                  <a:pt x="520509" y="19937"/>
                </a:lnTo>
                <a:lnTo>
                  <a:pt x="531504" y="29842"/>
                </a:lnTo>
                <a:lnTo>
                  <a:pt x="542887" y="34275"/>
                </a:lnTo>
                <a:lnTo>
                  <a:pt x="553517" y="33706"/>
                </a:lnTo>
                <a:lnTo>
                  <a:pt x="562251" y="28600"/>
                </a:lnTo>
                <a:lnTo>
                  <a:pt x="571065" y="16604"/>
                </a:lnTo>
                <a:lnTo>
                  <a:pt x="581362" y="9929"/>
                </a:lnTo>
                <a:lnTo>
                  <a:pt x="591923" y="8340"/>
                </a:lnTo>
                <a:lnTo>
                  <a:pt x="601531" y="11606"/>
                </a:lnTo>
                <a:lnTo>
                  <a:pt x="612515" y="21524"/>
                </a:lnTo>
                <a:lnTo>
                  <a:pt x="623886" y="25972"/>
                </a:lnTo>
                <a:lnTo>
                  <a:pt x="634507" y="25415"/>
                </a:lnTo>
                <a:lnTo>
                  <a:pt x="643241" y="20316"/>
                </a:lnTo>
                <a:lnTo>
                  <a:pt x="652057" y="8304"/>
                </a:lnTo>
                <a:lnTo>
                  <a:pt x="662342" y="1609"/>
                </a:lnTo>
                <a:lnTo>
                  <a:pt x="672889" y="0"/>
                </a:lnTo>
                <a:lnTo>
                  <a:pt x="682489" y="3244"/>
                </a:lnTo>
                <a:lnTo>
                  <a:pt x="693509" y="13164"/>
                </a:lnTo>
                <a:lnTo>
                  <a:pt x="704901" y="17619"/>
                </a:lnTo>
                <a:lnTo>
                  <a:pt x="715531" y="17078"/>
                </a:lnTo>
                <a:lnTo>
                  <a:pt x="724269" y="12008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3" name="object 516"/>
          <p:cNvSpPr/>
          <p:nvPr/>
        </p:nvSpPr>
        <p:spPr>
          <a:xfrm>
            <a:off x="7023298" y="1717322"/>
            <a:ext cx="729159" cy="74915"/>
          </a:xfrm>
          <a:custGeom>
            <a:avLst/>
            <a:gdLst/>
            <a:ahLst/>
            <a:cxnLst/>
            <a:rect l="l" t="t" r="r" b="b"/>
            <a:pathLst>
              <a:path w="729159" h="74915">
                <a:moveTo>
                  <a:pt x="0" y="0"/>
                </a:moveTo>
                <a:lnTo>
                  <a:pt x="729159" y="74915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4" name="object 517"/>
          <p:cNvSpPr/>
          <p:nvPr/>
        </p:nvSpPr>
        <p:spPr>
          <a:xfrm>
            <a:off x="7023298" y="1642407"/>
            <a:ext cx="729159" cy="74915"/>
          </a:xfrm>
          <a:custGeom>
            <a:avLst/>
            <a:gdLst/>
            <a:ahLst/>
            <a:cxnLst/>
            <a:rect l="l" t="t" r="r" b="b"/>
            <a:pathLst>
              <a:path w="729159" h="74915">
                <a:moveTo>
                  <a:pt x="0" y="74915"/>
                </a:moveTo>
                <a:lnTo>
                  <a:pt x="729159" y="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5" name="object 518"/>
          <p:cNvSpPr/>
          <p:nvPr/>
        </p:nvSpPr>
        <p:spPr>
          <a:xfrm>
            <a:off x="7759022" y="1785905"/>
            <a:ext cx="690284" cy="203936"/>
          </a:xfrm>
          <a:custGeom>
            <a:avLst/>
            <a:gdLst/>
            <a:ahLst/>
            <a:cxnLst/>
            <a:rect l="l" t="t" r="r" b="b"/>
            <a:pathLst>
              <a:path w="690284" h="203936">
                <a:moveTo>
                  <a:pt x="690284" y="197875"/>
                </a:moveTo>
                <a:lnTo>
                  <a:pt x="679929" y="203828"/>
                </a:lnTo>
                <a:lnTo>
                  <a:pt x="668674" y="203936"/>
                </a:lnTo>
                <a:lnTo>
                  <a:pt x="658694" y="198790"/>
                </a:lnTo>
                <a:lnTo>
                  <a:pt x="652164" y="188981"/>
                </a:lnTo>
                <a:lnTo>
                  <a:pt x="646221" y="177853"/>
                </a:lnTo>
                <a:lnTo>
                  <a:pt x="636823" y="171448"/>
                </a:lnTo>
                <a:lnTo>
                  <a:pt x="625912" y="170173"/>
                </a:lnTo>
                <a:lnTo>
                  <a:pt x="615428" y="174438"/>
                </a:lnTo>
                <a:lnTo>
                  <a:pt x="604349" y="181370"/>
                </a:lnTo>
                <a:lnTo>
                  <a:pt x="592979" y="182593"/>
                </a:lnTo>
                <a:lnTo>
                  <a:pt x="582941" y="178747"/>
                </a:lnTo>
                <a:lnTo>
                  <a:pt x="575857" y="170476"/>
                </a:lnTo>
                <a:lnTo>
                  <a:pt x="569687" y="158315"/>
                </a:lnTo>
                <a:lnTo>
                  <a:pt x="560568" y="151053"/>
                </a:lnTo>
                <a:lnTo>
                  <a:pt x="550098" y="148859"/>
                </a:lnTo>
                <a:lnTo>
                  <a:pt x="539874" y="151903"/>
                </a:lnTo>
                <a:lnTo>
                  <a:pt x="528288" y="159331"/>
                </a:lnTo>
                <a:lnTo>
                  <a:pt x="516776" y="161170"/>
                </a:lnTo>
                <a:lnTo>
                  <a:pt x="506663" y="158082"/>
                </a:lnTo>
                <a:lnTo>
                  <a:pt x="499272" y="150731"/>
                </a:lnTo>
                <a:lnTo>
                  <a:pt x="492915" y="138063"/>
                </a:lnTo>
                <a:lnTo>
                  <a:pt x="483900" y="130326"/>
                </a:lnTo>
                <a:lnTo>
                  <a:pt x="473646" y="127591"/>
                </a:lnTo>
                <a:lnTo>
                  <a:pt x="463575" y="129930"/>
                </a:lnTo>
                <a:lnTo>
                  <a:pt x="451640" y="137596"/>
                </a:lnTo>
                <a:lnTo>
                  <a:pt x="439998" y="139765"/>
                </a:lnTo>
                <a:lnTo>
                  <a:pt x="429826" y="137087"/>
                </a:lnTo>
                <a:lnTo>
                  <a:pt x="422299" y="130213"/>
                </a:lnTo>
                <a:lnTo>
                  <a:pt x="415819" y="117282"/>
                </a:lnTo>
                <a:lnTo>
                  <a:pt x="406848" y="109325"/>
                </a:lnTo>
                <a:lnTo>
                  <a:pt x="396704" y="106356"/>
                </a:lnTo>
                <a:lnTo>
                  <a:pt x="386705" y="108385"/>
                </a:lnTo>
                <a:lnTo>
                  <a:pt x="374596" y="116144"/>
                </a:lnTo>
                <a:lnTo>
                  <a:pt x="362891" y="118446"/>
                </a:lnTo>
                <a:lnTo>
                  <a:pt x="352700" y="115936"/>
                </a:lnTo>
                <a:lnTo>
                  <a:pt x="345134" y="109256"/>
                </a:lnTo>
                <a:lnTo>
                  <a:pt x="338557" y="96231"/>
                </a:lnTo>
                <a:lnTo>
                  <a:pt x="329577" y="88186"/>
                </a:lnTo>
                <a:lnTo>
                  <a:pt x="319475" y="85114"/>
                </a:lnTo>
                <a:lnTo>
                  <a:pt x="309533" y="87010"/>
                </a:lnTo>
                <a:lnTo>
                  <a:pt x="297338" y="94801"/>
                </a:lnTo>
                <a:lnTo>
                  <a:pt x="285597" y="97161"/>
                </a:lnTo>
                <a:lnTo>
                  <a:pt x="275388" y="94730"/>
                </a:lnTo>
                <a:lnTo>
                  <a:pt x="267793" y="88148"/>
                </a:lnTo>
                <a:lnTo>
                  <a:pt x="261192" y="75078"/>
                </a:lnTo>
                <a:lnTo>
                  <a:pt x="252225" y="66968"/>
                </a:lnTo>
                <a:lnTo>
                  <a:pt x="242153" y="63812"/>
                </a:lnTo>
                <a:lnTo>
                  <a:pt x="232234" y="65604"/>
                </a:lnTo>
                <a:lnTo>
                  <a:pt x="220013" y="73420"/>
                </a:lnTo>
                <a:lnTo>
                  <a:pt x="208246" y="75814"/>
                </a:lnTo>
                <a:lnTo>
                  <a:pt x="198012" y="73430"/>
                </a:lnTo>
                <a:lnTo>
                  <a:pt x="190389" y="66912"/>
                </a:lnTo>
                <a:lnTo>
                  <a:pt x="183800" y="53807"/>
                </a:lnTo>
                <a:lnTo>
                  <a:pt x="174831" y="45686"/>
                </a:lnTo>
                <a:lnTo>
                  <a:pt x="164749" y="42530"/>
                </a:lnTo>
                <a:lnTo>
                  <a:pt x="154821" y="44318"/>
                </a:lnTo>
                <a:lnTo>
                  <a:pt x="142596" y="52141"/>
                </a:lnTo>
                <a:lnTo>
                  <a:pt x="130840" y="54544"/>
                </a:lnTo>
                <a:lnTo>
                  <a:pt x="120613" y="52173"/>
                </a:lnTo>
                <a:lnTo>
                  <a:pt x="112979" y="45670"/>
                </a:lnTo>
                <a:lnTo>
                  <a:pt x="106382" y="32561"/>
                </a:lnTo>
                <a:lnTo>
                  <a:pt x="97425" y="24434"/>
                </a:lnTo>
                <a:lnTo>
                  <a:pt x="87355" y="21267"/>
                </a:lnTo>
                <a:lnTo>
                  <a:pt x="77422" y="23040"/>
                </a:lnTo>
                <a:lnTo>
                  <a:pt x="65179" y="30864"/>
                </a:lnTo>
                <a:lnTo>
                  <a:pt x="53419" y="33270"/>
                </a:lnTo>
                <a:lnTo>
                  <a:pt x="43201" y="30897"/>
                </a:lnTo>
                <a:lnTo>
                  <a:pt x="35587" y="24384"/>
                </a:lnTo>
                <a:lnTo>
                  <a:pt x="28957" y="11281"/>
                </a:lnTo>
                <a:lnTo>
                  <a:pt x="19982" y="3159"/>
                </a:lnTo>
                <a:lnTo>
                  <a:pt x="9912" y="0"/>
                </a:lnTo>
                <a:lnTo>
                  <a:pt x="0" y="178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6" name="object 519"/>
          <p:cNvSpPr/>
          <p:nvPr/>
        </p:nvSpPr>
        <p:spPr>
          <a:xfrm>
            <a:off x="7758168" y="1615482"/>
            <a:ext cx="739491" cy="36539"/>
          </a:xfrm>
          <a:custGeom>
            <a:avLst/>
            <a:gdLst/>
            <a:ahLst/>
            <a:cxnLst/>
            <a:rect l="l" t="t" r="r" b="b"/>
            <a:pathLst>
              <a:path w="739491" h="36539">
                <a:moveTo>
                  <a:pt x="739491" y="10359"/>
                </a:moveTo>
                <a:lnTo>
                  <a:pt x="731016" y="19300"/>
                </a:lnTo>
                <a:lnTo>
                  <a:pt x="719905" y="22723"/>
                </a:lnTo>
                <a:lnTo>
                  <a:pt x="708489" y="20572"/>
                </a:lnTo>
                <a:lnTo>
                  <a:pt x="699096" y="12790"/>
                </a:lnTo>
                <a:lnTo>
                  <a:pt x="689976" y="3554"/>
                </a:lnTo>
                <a:lnTo>
                  <a:pt x="678822" y="0"/>
                </a:lnTo>
                <a:lnTo>
                  <a:pt x="667679" y="1956"/>
                </a:lnTo>
                <a:lnTo>
                  <a:pt x="658593" y="9254"/>
                </a:lnTo>
                <a:lnTo>
                  <a:pt x="649677" y="19420"/>
                </a:lnTo>
                <a:lnTo>
                  <a:pt x="638774" y="23991"/>
                </a:lnTo>
                <a:lnTo>
                  <a:pt x="627692" y="23132"/>
                </a:lnTo>
                <a:lnTo>
                  <a:pt x="618242" y="17003"/>
                </a:lnTo>
                <a:lnTo>
                  <a:pt x="608658" y="6869"/>
                </a:lnTo>
                <a:lnTo>
                  <a:pt x="597575" y="2381"/>
                </a:lnTo>
                <a:lnTo>
                  <a:pt x="586617" y="3242"/>
                </a:lnTo>
                <a:lnTo>
                  <a:pt x="577411" y="9154"/>
                </a:lnTo>
                <a:lnTo>
                  <a:pt x="568061" y="19996"/>
                </a:lnTo>
                <a:lnTo>
                  <a:pt x="557182" y="25278"/>
                </a:lnTo>
                <a:lnTo>
                  <a:pt x="546265" y="25263"/>
                </a:lnTo>
                <a:lnTo>
                  <a:pt x="536802" y="20217"/>
                </a:lnTo>
                <a:lnTo>
                  <a:pt x="526856" y="9627"/>
                </a:lnTo>
                <a:lnTo>
                  <a:pt x="515766" y="4624"/>
                </a:lnTo>
                <a:lnTo>
                  <a:pt x="504907" y="4857"/>
                </a:lnTo>
                <a:lnTo>
                  <a:pt x="495655" y="9979"/>
                </a:lnTo>
                <a:lnTo>
                  <a:pt x="486053" y="21145"/>
                </a:lnTo>
                <a:lnTo>
                  <a:pt x="475164" y="26799"/>
                </a:lnTo>
                <a:lnTo>
                  <a:pt x="464318" y="27243"/>
                </a:lnTo>
                <a:lnTo>
                  <a:pt x="454845" y="22775"/>
                </a:lnTo>
                <a:lnTo>
                  <a:pt x="444674" y="11952"/>
                </a:lnTo>
                <a:lnTo>
                  <a:pt x="433557" y="6666"/>
                </a:lnTo>
                <a:lnTo>
                  <a:pt x="422744" y="6551"/>
                </a:lnTo>
                <a:lnTo>
                  <a:pt x="413480" y="11237"/>
                </a:lnTo>
                <a:lnTo>
                  <a:pt x="403702" y="22595"/>
                </a:lnTo>
                <a:lnTo>
                  <a:pt x="392799" y="28461"/>
                </a:lnTo>
                <a:lnTo>
                  <a:pt x="382006" y="29157"/>
                </a:lnTo>
                <a:lnTo>
                  <a:pt x="372554" y="25005"/>
                </a:lnTo>
                <a:lnTo>
                  <a:pt x="362210" y="14068"/>
                </a:lnTo>
                <a:lnTo>
                  <a:pt x="351041" y="8646"/>
                </a:lnTo>
                <a:lnTo>
                  <a:pt x="340237" y="8356"/>
                </a:lnTo>
                <a:lnTo>
                  <a:pt x="330988" y="12817"/>
                </a:lnTo>
                <a:lnTo>
                  <a:pt x="321101" y="24263"/>
                </a:lnTo>
                <a:lnTo>
                  <a:pt x="310164" y="30211"/>
                </a:lnTo>
                <a:lnTo>
                  <a:pt x="299372" y="31004"/>
                </a:lnTo>
                <a:lnTo>
                  <a:pt x="289919" y="26987"/>
                </a:lnTo>
                <a:lnTo>
                  <a:pt x="279548" y="16021"/>
                </a:lnTo>
                <a:lnTo>
                  <a:pt x="268367" y="10555"/>
                </a:lnTo>
                <a:lnTo>
                  <a:pt x="257553" y="10205"/>
                </a:lnTo>
                <a:lnTo>
                  <a:pt x="248286" y="14587"/>
                </a:lnTo>
                <a:lnTo>
                  <a:pt x="238373" y="26022"/>
                </a:lnTo>
                <a:lnTo>
                  <a:pt x="227438" y="31998"/>
                </a:lnTo>
                <a:lnTo>
                  <a:pt x="216657" y="32843"/>
                </a:lnTo>
                <a:lnTo>
                  <a:pt x="207206" y="28888"/>
                </a:lnTo>
                <a:lnTo>
                  <a:pt x="196823" y="17895"/>
                </a:lnTo>
                <a:lnTo>
                  <a:pt x="185661" y="12392"/>
                </a:lnTo>
                <a:lnTo>
                  <a:pt x="174869" y="11999"/>
                </a:lnTo>
                <a:lnTo>
                  <a:pt x="165596" y="16333"/>
                </a:lnTo>
                <a:lnTo>
                  <a:pt x="155675" y="27802"/>
                </a:lnTo>
                <a:lnTo>
                  <a:pt x="144736" y="33819"/>
                </a:lnTo>
                <a:lnTo>
                  <a:pt x="133950" y="34716"/>
                </a:lnTo>
                <a:lnTo>
                  <a:pt x="124486" y="30826"/>
                </a:lnTo>
                <a:lnTo>
                  <a:pt x="114065" y="19806"/>
                </a:lnTo>
                <a:lnTo>
                  <a:pt x="102886" y="14275"/>
                </a:lnTo>
                <a:lnTo>
                  <a:pt x="92090" y="13843"/>
                </a:lnTo>
                <a:lnTo>
                  <a:pt x="82814" y="18122"/>
                </a:lnTo>
                <a:lnTo>
                  <a:pt x="72867" y="29633"/>
                </a:lnTo>
                <a:lnTo>
                  <a:pt x="61922" y="35655"/>
                </a:lnTo>
                <a:lnTo>
                  <a:pt x="51142" y="36539"/>
                </a:lnTo>
                <a:lnTo>
                  <a:pt x="41691" y="32635"/>
                </a:lnTo>
                <a:lnTo>
                  <a:pt x="31272" y="21634"/>
                </a:lnTo>
                <a:lnTo>
                  <a:pt x="20079" y="16122"/>
                </a:lnTo>
                <a:lnTo>
                  <a:pt x="9269" y="15712"/>
                </a:lnTo>
                <a:lnTo>
                  <a:pt x="0" y="20017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7" name="object 520"/>
          <p:cNvSpPr/>
          <p:nvPr/>
        </p:nvSpPr>
        <p:spPr>
          <a:xfrm>
            <a:off x="7029454" y="1708190"/>
            <a:ext cx="723003" cy="93694"/>
          </a:xfrm>
          <a:custGeom>
            <a:avLst/>
            <a:gdLst/>
            <a:ahLst/>
            <a:cxnLst/>
            <a:rect l="l" t="t" r="r" b="b"/>
            <a:pathLst>
              <a:path w="723003" h="93694">
                <a:moveTo>
                  <a:pt x="723003" y="84047"/>
                </a:moveTo>
                <a:lnTo>
                  <a:pt x="713606" y="91724"/>
                </a:lnTo>
                <a:lnTo>
                  <a:pt x="702320" y="93694"/>
                </a:lnTo>
                <a:lnTo>
                  <a:pt x="691439" y="90191"/>
                </a:lnTo>
                <a:lnTo>
                  <a:pt x="683262" y="81449"/>
                </a:lnTo>
                <a:lnTo>
                  <a:pt x="675484" y="71348"/>
                </a:lnTo>
                <a:lnTo>
                  <a:pt x="664999" y="66542"/>
                </a:lnTo>
                <a:lnTo>
                  <a:pt x="653844" y="67121"/>
                </a:lnTo>
                <a:lnTo>
                  <a:pt x="644058" y="73178"/>
                </a:lnTo>
                <a:lnTo>
                  <a:pt x="634168" y="81954"/>
                </a:lnTo>
                <a:lnTo>
                  <a:pt x="622985" y="85042"/>
                </a:lnTo>
                <a:lnTo>
                  <a:pt x="612275" y="82814"/>
                </a:lnTo>
                <a:lnTo>
                  <a:pt x="603802" y="75643"/>
                </a:lnTo>
                <a:lnTo>
                  <a:pt x="595668" y="64578"/>
                </a:lnTo>
                <a:lnTo>
                  <a:pt x="585366" y="58872"/>
                </a:lnTo>
                <a:lnTo>
                  <a:pt x="574534" y="58439"/>
                </a:lnTo>
                <a:lnTo>
                  <a:pt x="564810" y="63194"/>
                </a:lnTo>
                <a:lnTo>
                  <a:pt x="554435" y="72577"/>
                </a:lnTo>
                <a:lnTo>
                  <a:pt x="543210" y="76352"/>
                </a:lnTo>
                <a:lnTo>
                  <a:pt x="532570" y="74955"/>
                </a:lnTo>
                <a:lnTo>
                  <a:pt x="523945" y="68819"/>
                </a:lnTo>
                <a:lnTo>
                  <a:pt x="515507" y="57225"/>
                </a:lnTo>
                <a:lnTo>
                  <a:pt x="505255" y="50998"/>
                </a:lnTo>
                <a:lnTo>
                  <a:pt x="494600" y="49968"/>
                </a:lnTo>
                <a:lnTo>
                  <a:pt x="484950" y="53965"/>
                </a:lnTo>
                <a:lnTo>
                  <a:pt x="474251" y="63667"/>
                </a:lnTo>
                <a:lnTo>
                  <a:pt x="462966" y="67822"/>
                </a:lnTo>
                <a:lnTo>
                  <a:pt x="452360" y="66884"/>
                </a:lnTo>
                <a:lnTo>
                  <a:pt x="443695" y="61306"/>
                </a:lnTo>
                <a:lnTo>
                  <a:pt x="435023" y="49474"/>
                </a:lnTo>
                <a:lnTo>
                  <a:pt x="424744" y="42986"/>
                </a:lnTo>
                <a:lnTo>
                  <a:pt x="414150" y="41631"/>
                </a:lnTo>
                <a:lnTo>
                  <a:pt x="404531" y="45200"/>
                </a:lnTo>
                <a:lnTo>
                  <a:pt x="393676" y="55032"/>
                </a:lnTo>
                <a:lnTo>
                  <a:pt x="382336" y="59355"/>
                </a:lnTo>
                <a:lnTo>
                  <a:pt x="371711" y="58636"/>
                </a:lnTo>
                <a:lnTo>
                  <a:pt x="363001" y="53338"/>
                </a:lnTo>
                <a:lnTo>
                  <a:pt x="354276" y="41395"/>
                </a:lnTo>
                <a:lnTo>
                  <a:pt x="344006" y="34784"/>
                </a:lnTo>
                <a:lnTo>
                  <a:pt x="333440" y="33282"/>
                </a:lnTo>
                <a:lnTo>
                  <a:pt x="323828" y="36670"/>
                </a:lnTo>
                <a:lnTo>
                  <a:pt x="312892" y="46573"/>
                </a:lnTo>
                <a:lnTo>
                  <a:pt x="301537" y="50992"/>
                </a:lnTo>
                <a:lnTo>
                  <a:pt x="290919" y="50391"/>
                </a:lnTo>
                <a:lnTo>
                  <a:pt x="282192" y="45235"/>
                </a:lnTo>
                <a:lnTo>
                  <a:pt x="273392" y="33237"/>
                </a:lnTo>
                <a:lnTo>
                  <a:pt x="263100" y="26562"/>
                </a:lnTo>
                <a:lnTo>
                  <a:pt x="252539" y="24980"/>
                </a:lnTo>
                <a:lnTo>
                  <a:pt x="242932" y="28255"/>
                </a:lnTo>
                <a:lnTo>
                  <a:pt x="231943" y="38176"/>
                </a:lnTo>
                <a:lnTo>
                  <a:pt x="220565" y="42623"/>
                </a:lnTo>
                <a:lnTo>
                  <a:pt x="209938" y="42063"/>
                </a:lnTo>
                <a:lnTo>
                  <a:pt x="201205" y="36966"/>
                </a:lnTo>
                <a:lnTo>
                  <a:pt x="192403" y="24937"/>
                </a:lnTo>
                <a:lnTo>
                  <a:pt x="182133" y="18240"/>
                </a:lnTo>
                <a:lnTo>
                  <a:pt x="171602" y="16642"/>
                </a:lnTo>
                <a:lnTo>
                  <a:pt x="162017" y="19910"/>
                </a:lnTo>
                <a:lnTo>
                  <a:pt x="150982" y="29822"/>
                </a:lnTo>
                <a:lnTo>
                  <a:pt x="139592" y="34266"/>
                </a:lnTo>
                <a:lnTo>
                  <a:pt x="128974" y="33710"/>
                </a:lnTo>
                <a:lnTo>
                  <a:pt x="120253" y="28621"/>
                </a:lnTo>
                <a:lnTo>
                  <a:pt x="111405" y="16619"/>
                </a:lnTo>
                <a:lnTo>
                  <a:pt x="101105" y="9936"/>
                </a:lnTo>
                <a:lnTo>
                  <a:pt x="90558" y="8339"/>
                </a:lnTo>
                <a:lnTo>
                  <a:pt x="80966" y="11594"/>
                </a:lnTo>
                <a:lnTo>
                  <a:pt x="69970" y="21522"/>
                </a:lnTo>
                <a:lnTo>
                  <a:pt x="58590" y="25977"/>
                </a:lnTo>
                <a:lnTo>
                  <a:pt x="47963" y="25427"/>
                </a:lnTo>
                <a:lnTo>
                  <a:pt x="39228" y="20343"/>
                </a:lnTo>
                <a:lnTo>
                  <a:pt x="30422" y="8318"/>
                </a:lnTo>
                <a:lnTo>
                  <a:pt x="20142" y="1614"/>
                </a:lnTo>
                <a:lnTo>
                  <a:pt x="9599" y="0"/>
                </a:lnTo>
                <a:lnTo>
                  <a:pt x="0" y="3241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8" name="object 521"/>
          <p:cNvSpPr/>
          <p:nvPr/>
        </p:nvSpPr>
        <p:spPr>
          <a:xfrm>
            <a:off x="7752457" y="1792238"/>
            <a:ext cx="745202" cy="16565"/>
          </a:xfrm>
          <a:custGeom>
            <a:avLst/>
            <a:gdLst/>
            <a:ahLst/>
            <a:cxnLst/>
            <a:rect l="l" t="t" r="r" b="b"/>
            <a:pathLst>
              <a:path w="745202" h="16565">
                <a:moveTo>
                  <a:pt x="0" y="0"/>
                </a:moveTo>
                <a:lnTo>
                  <a:pt x="745202" y="16565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9" name="object 522"/>
          <p:cNvSpPr/>
          <p:nvPr/>
        </p:nvSpPr>
        <p:spPr>
          <a:xfrm>
            <a:off x="7752457" y="1780733"/>
            <a:ext cx="739160" cy="38623"/>
          </a:xfrm>
          <a:custGeom>
            <a:avLst/>
            <a:gdLst/>
            <a:ahLst/>
            <a:cxnLst/>
            <a:rect l="l" t="t" r="r" b="b"/>
            <a:pathLst>
              <a:path w="739160" h="38623">
                <a:moveTo>
                  <a:pt x="0" y="11504"/>
                </a:moveTo>
                <a:lnTo>
                  <a:pt x="8885" y="2932"/>
                </a:lnTo>
                <a:lnTo>
                  <a:pt x="20144" y="0"/>
                </a:lnTo>
                <a:lnTo>
                  <a:pt x="31448" y="2649"/>
                </a:lnTo>
                <a:lnTo>
                  <a:pt x="40468" y="10824"/>
                </a:lnTo>
                <a:lnTo>
                  <a:pt x="49152" y="20441"/>
                </a:lnTo>
                <a:lnTo>
                  <a:pt x="60135" y="24477"/>
                </a:lnTo>
                <a:lnTo>
                  <a:pt x="71364" y="23003"/>
                </a:lnTo>
                <a:lnTo>
                  <a:pt x="80782" y="16088"/>
                </a:lnTo>
                <a:lnTo>
                  <a:pt x="90166" y="6384"/>
                </a:lnTo>
                <a:lnTo>
                  <a:pt x="101281" y="2332"/>
                </a:lnTo>
                <a:lnTo>
                  <a:pt x="112318" y="3709"/>
                </a:lnTo>
                <a:lnTo>
                  <a:pt x="121471" y="10292"/>
                </a:lnTo>
                <a:lnTo>
                  <a:pt x="130601" y="20822"/>
                </a:lnTo>
                <a:lnTo>
                  <a:pt x="141477" y="25772"/>
                </a:lnTo>
                <a:lnTo>
                  <a:pt x="152463" y="25362"/>
                </a:lnTo>
                <a:lnTo>
                  <a:pt x="161924" y="19806"/>
                </a:lnTo>
                <a:lnTo>
                  <a:pt x="171692" y="9407"/>
                </a:lnTo>
                <a:lnTo>
                  <a:pt x="182763" y="4626"/>
                </a:lnTo>
                <a:lnTo>
                  <a:pt x="193658" y="5136"/>
                </a:lnTo>
                <a:lnTo>
                  <a:pt x="202897" y="10607"/>
                </a:lnTo>
                <a:lnTo>
                  <a:pt x="212391" y="21663"/>
                </a:lnTo>
                <a:lnTo>
                  <a:pt x="223260" y="27180"/>
                </a:lnTo>
                <a:lnTo>
                  <a:pt x="234118" y="27444"/>
                </a:lnTo>
                <a:lnTo>
                  <a:pt x="243577" y="22743"/>
                </a:lnTo>
                <a:lnTo>
                  <a:pt x="253662" y="11998"/>
                </a:lnTo>
                <a:lnTo>
                  <a:pt x="264770" y="6814"/>
                </a:lnTo>
                <a:lnTo>
                  <a:pt x="275603" y="6827"/>
                </a:lnTo>
                <a:lnTo>
                  <a:pt x="284863" y="11672"/>
                </a:lnTo>
                <a:lnTo>
                  <a:pt x="294570" y="22943"/>
                </a:lnTo>
                <a:lnTo>
                  <a:pt x="305473" y="28720"/>
                </a:lnTo>
                <a:lnTo>
                  <a:pt x="316298" y="29318"/>
                </a:lnTo>
                <a:lnTo>
                  <a:pt x="325767" y="25047"/>
                </a:lnTo>
                <a:lnTo>
                  <a:pt x="336037" y="14172"/>
                </a:lnTo>
                <a:lnTo>
                  <a:pt x="347187" y="8808"/>
                </a:lnTo>
                <a:lnTo>
                  <a:pt x="358004" y="8591"/>
                </a:lnTo>
                <a:lnTo>
                  <a:pt x="367274" y="13158"/>
                </a:lnTo>
                <a:lnTo>
                  <a:pt x="377095" y="24550"/>
                </a:lnTo>
                <a:lnTo>
                  <a:pt x="388005" y="30458"/>
                </a:lnTo>
                <a:lnTo>
                  <a:pt x="398792" y="31209"/>
                </a:lnTo>
                <a:lnTo>
                  <a:pt x="408243" y="27126"/>
                </a:lnTo>
                <a:lnTo>
                  <a:pt x="418588" y="16167"/>
                </a:lnTo>
                <a:lnTo>
                  <a:pt x="429760" y="10715"/>
                </a:lnTo>
                <a:lnTo>
                  <a:pt x="440574" y="10388"/>
                </a:lnTo>
                <a:lnTo>
                  <a:pt x="449839" y="14801"/>
                </a:lnTo>
                <a:lnTo>
                  <a:pt x="459731" y="26256"/>
                </a:lnTo>
                <a:lnTo>
                  <a:pt x="470654" y="32242"/>
                </a:lnTo>
                <a:lnTo>
                  <a:pt x="481430" y="33090"/>
                </a:lnTo>
                <a:lnTo>
                  <a:pt x="490879" y="29133"/>
                </a:lnTo>
                <a:lnTo>
                  <a:pt x="501268" y="18134"/>
                </a:lnTo>
                <a:lnTo>
                  <a:pt x="512439" y="12631"/>
                </a:lnTo>
                <a:lnTo>
                  <a:pt x="523237" y="12237"/>
                </a:lnTo>
                <a:lnTo>
                  <a:pt x="532512" y="16565"/>
                </a:lnTo>
                <a:lnTo>
                  <a:pt x="542457" y="28015"/>
                </a:lnTo>
                <a:lnTo>
                  <a:pt x="553401" y="34013"/>
                </a:lnTo>
                <a:lnTo>
                  <a:pt x="564179" y="34890"/>
                </a:lnTo>
                <a:lnTo>
                  <a:pt x="573630" y="30978"/>
                </a:lnTo>
                <a:lnTo>
                  <a:pt x="584049" y="19995"/>
                </a:lnTo>
                <a:lnTo>
                  <a:pt x="595233" y="14496"/>
                </a:lnTo>
                <a:lnTo>
                  <a:pt x="606036" y="14097"/>
                </a:lnTo>
                <a:lnTo>
                  <a:pt x="615313" y="18411"/>
                </a:lnTo>
                <a:lnTo>
                  <a:pt x="625228" y="29866"/>
                </a:lnTo>
                <a:lnTo>
                  <a:pt x="636156" y="35871"/>
                </a:lnTo>
                <a:lnTo>
                  <a:pt x="646935" y="36757"/>
                </a:lnTo>
                <a:lnTo>
                  <a:pt x="656406" y="32855"/>
                </a:lnTo>
                <a:lnTo>
                  <a:pt x="666834" y="21841"/>
                </a:lnTo>
                <a:lnTo>
                  <a:pt x="678013" y="16318"/>
                </a:lnTo>
                <a:lnTo>
                  <a:pt x="688800" y="15902"/>
                </a:lnTo>
                <a:lnTo>
                  <a:pt x="698052" y="20209"/>
                </a:lnTo>
                <a:lnTo>
                  <a:pt x="708001" y="31691"/>
                </a:lnTo>
                <a:lnTo>
                  <a:pt x="718939" y="37717"/>
                </a:lnTo>
                <a:lnTo>
                  <a:pt x="729711" y="38623"/>
                </a:lnTo>
                <a:lnTo>
                  <a:pt x="739160" y="34741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0" name="object 523"/>
          <p:cNvSpPr/>
          <p:nvPr/>
        </p:nvSpPr>
        <p:spPr>
          <a:xfrm>
            <a:off x="7752457" y="1625841"/>
            <a:ext cx="745202" cy="16565"/>
          </a:xfrm>
          <a:custGeom>
            <a:avLst/>
            <a:gdLst/>
            <a:ahLst/>
            <a:cxnLst/>
            <a:rect l="l" t="t" r="r" b="b"/>
            <a:pathLst>
              <a:path w="745202" h="16565">
                <a:moveTo>
                  <a:pt x="0" y="16565"/>
                </a:moveTo>
                <a:lnTo>
                  <a:pt x="745202" y="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1" name="object 524"/>
          <p:cNvSpPr/>
          <p:nvPr/>
        </p:nvSpPr>
        <p:spPr>
          <a:xfrm>
            <a:off x="7752457" y="1455136"/>
            <a:ext cx="693441" cy="187270"/>
          </a:xfrm>
          <a:custGeom>
            <a:avLst/>
            <a:gdLst/>
            <a:ahLst/>
            <a:cxnLst/>
            <a:rect l="l" t="t" r="r" b="b"/>
            <a:pathLst>
              <a:path w="693441" h="187270">
                <a:moveTo>
                  <a:pt x="0" y="187270"/>
                </a:moveTo>
                <a:lnTo>
                  <a:pt x="5840" y="176842"/>
                </a:lnTo>
                <a:lnTo>
                  <a:pt x="15447" y="170981"/>
                </a:lnTo>
                <a:lnTo>
                  <a:pt x="26659" y="170276"/>
                </a:lnTo>
                <a:lnTo>
                  <a:pt x="37314" y="175316"/>
                </a:lnTo>
                <a:lnTo>
                  <a:pt x="48053" y="181868"/>
                </a:lnTo>
                <a:lnTo>
                  <a:pt x="59355" y="182643"/>
                </a:lnTo>
                <a:lnTo>
                  <a:pt x="69377" y="178277"/>
                </a:lnTo>
                <a:lnTo>
                  <a:pt x="76279" y="169401"/>
                </a:lnTo>
                <a:lnTo>
                  <a:pt x="82302" y="157613"/>
                </a:lnTo>
                <a:lnTo>
                  <a:pt x="91503" y="150678"/>
                </a:lnTo>
                <a:lnTo>
                  <a:pt x="102140" y="148851"/>
                </a:lnTo>
                <a:lnTo>
                  <a:pt x="112474" y="152389"/>
                </a:lnTo>
                <a:lnTo>
                  <a:pt x="123869" y="159636"/>
                </a:lnTo>
                <a:lnTo>
                  <a:pt x="135325" y="161245"/>
                </a:lnTo>
                <a:lnTo>
                  <a:pt x="145401" y="157865"/>
                </a:lnTo>
                <a:lnTo>
                  <a:pt x="152658" y="150144"/>
                </a:lnTo>
                <a:lnTo>
                  <a:pt x="158949" y="137661"/>
                </a:lnTo>
                <a:lnTo>
                  <a:pt x="168002" y="130115"/>
                </a:lnTo>
                <a:lnTo>
                  <a:pt x="178334" y="127609"/>
                </a:lnTo>
                <a:lnTo>
                  <a:pt x="188460" y="130243"/>
                </a:lnTo>
                <a:lnTo>
                  <a:pt x="200252" y="137819"/>
                </a:lnTo>
                <a:lnTo>
                  <a:pt x="211848" y="139865"/>
                </a:lnTo>
                <a:lnTo>
                  <a:pt x="222001" y="137026"/>
                </a:lnTo>
                <a:lnTo>
                  <a:pt x="229466" y="129951"/>
                </a:lnTo>
                <a:lnTo>
                  <a:pt x="235883" y="117132"/>
                </a:lnTo>
                <a:lnTo>
                  <a:pt x="244861" y="109256"/>
                </a:lnTo>
                <a:lnTo>
                  <a:pt x="255038" y="106368"/>
                </a:lnTo>
                <a:lnTo>
                  <a:pt x="265051" y="108511"/>
                </a:lnTo>
                <a:lnTo>
                  <a:pt x="277086" y="116242"/>
                </a:lnTo>
                <a:lnTo>
                  <a:pt x="288759" y="118500"/>
                </a:lnTo>
                <a:lnTo>
                  <a:pt x="298946" y="115941"/>
                </a:lnTo>
                <a:lnTo>
                  <a:pt x="306521" y="109222"/>
                </a:lnTo>
                <a:lnTo>
                  <a:pt x="313053" y="96204"/>
                </a:lnTo>
                <a:lnTo>
                  <a:pt x="322016" y="88166"/>
                </a:lnTo>
                <a:lnTo>
                  <a:pt x="332124" y="85104"/>
                </a:lnTo>
                <a:lnTo>
                  <a:pt x="342092" y="87011"/>
                </a:lnTo>
                <a:lnTo>
                  <a:pt x="354263" y="94802"/>
                </a:lnTo>
                <a:lnTo>
                  <a:pt x="365998" y="97160"/>
                </a:lnTo>
                <a:lnTo>
                  <a:pt x="376214" y="94729"/>
                </a:lnTo>
                <a:lnTo>
                  <a:pt x="383829" y="88156"/>
                </a:lnTo>
                <a:lnTo>
                  <a:pt x="390409" y="75070"/>
                </a:lnTo>
                <a:lnTo>
                  <a:pt x="399373" y="66975"/>
                </a:lnTo>
                <a:lnTo>
                  <a:pt x="409452" y="63853"/>
                </a:lnTo>
                <a:lnTo>
                  <a:pt x="419378" y="65690"/>
                </a:lnTo>
                <a:lnTo>
                  <a:pt x="431602" y="73496"/>
                </a:lnTo>
                <a:lnTo>
                  <a:pt x="443355" y="75878"/>
                </a:lnTo>
                <a:lnTo>
                  <a:pt x="453570" y="73477"/>
                </a:lnTo>
                <a:lnTo>
                  <a:pt x="461175" y="66932"/>
                </a:lnTo>
                <a:lnTo>
                  <a:pt x="467795" y="53843"/>
                </a:lnTo>
                <a:lnTo>
                  <a:pt x="476771" y="45736"/>
                </a:lnTo>
                <a:lnTo>
                  <a:pt x="486847" y="42593"/>
                </a:lnTo>
                <a:lnTo>
                  <a:pt x="496765" y="44395"/>
                </a:lnTo>
                <a:lnTo>
                  <a:pt x="508979" y="52202"/>
                </a:lnTo>
                <a:lnTo>
                  <a:pt x="520738" y="54584"/>
                </a:lnTo>
                <a:lnTo>
                  <a:pt x="530969" y="52192"/>
                </a:lnTo>
                <a:lnTo>
                  <a:pt x="538596" y="45678"/>
                </a:lnTo>
                <a:lnTo>
                  <a:pt x="545192" y="32590"/>
                </a:lnTo>
                <a:lnTo>
                  <a:pt x="554159" y="24460"/>
                </a:lnTo>
                <a:lnTo>
                  <a:pt x="564236" y="21279"/>
                </a:lnTo>
                <a:lnTo>
                  <a:pt x="574160" y="23036"/>
                </a:lnTo>
                <a:lnTo>
                  <a:pt x="586374" y="30881"/>
                </a:lnTo>
                <a:lnTo>
                  <a:pt x="598118" y="33300"/>
                </a:lnTo>
                <a:lnTo>
                  <a:pt x="608338" y="30945"/>
                </a:lnTo>
                <a:lnTo>
                  <a:pt x="615981" y="24470"/>
                </a:lnTo>
                <a:lnTo>
                  <a:pt x="622592" y="11338"/>
                </a:lnTo>
                <a:lnTo>
                  <a:pt x="631547" y="3190"/>
                </a:lnTo>
                <a:lnTo>
                  <a:pt x="641607" y="0"/>
                </a:lnTo>
                <a:lnTo>
                  <a:pt x="651532" y="1741"/>
                </a:lnTo>
                <a:lnTo>
                  <a:pt x="663791" y="9573"/>
                </a:lnTo>
                <a:lnTo>
                  <a:pt x="675562" y="11997"/>
                </a:lnTo>
                <a:lnTo>
                  <a:pt x="685796" y="9654"/>
                </a:lnTo>
                <a:lnTo>
                  <a:pt x="693441" y="3188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2" name="object 525"/>
          <p:cNvSpPr txBox="1"/>
          <p:nvPr/>
        </p:nvSpPr>
        <p:spPr>
          <a:xfrm>
            <a:off x="7322274" y="1545769"/>
            <a:ext cx="101600" cy="1155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r>
              <a:rPr sz="600" spc="7" baseline="-20833" dirty="0" smtClean="0">
                <a:latin typeface="Arial"/>
                <a:cs typeface="Arial"/>
              </a:rPr>
              <a:t>1</a:t>
            </a:r>
            <a:endParaRPr sz="600" baseline="-20833">
              <a:latin typeface="Arial"/>
              <a:cs typeface="Arial"/>
            </a:endParaRPr>
          </a:p>
        </p:txBody>
      </p:sp>
      <p:sp>
        <p:nvSpPr>
          <p:cNvPr id="143" name="object 526"/>
          <p:cNvSpPr txBox="1"/>
          <p:nvPr/>
        </p:nvSpPr>
        <p:spPr>
          <a:xfrm>
            <a:off x="7368760" y="1533032"/>
            <a:ext cx="72390" cy="920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4" name="object 527"/>
          <p:cNvSpPr txBox="1"/>
          <p:nvPr/>
        </p:nvSpPr>
        <p:spPr>
          <a:xfrm>
            <a:off x="7322274" y="1793274"/>
            <a:ext cx="71755" cy="1016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endParaRPr sz="550">
              <a:latin typeface="Arial"/>
              <a:cs typeface="Arial"/>
            </a:endParaRPr>
          </a:p>
        </p:txBody>
      </p:sp>
      <p:sp>
        <p:nvSpPr>
          <p:cNvPr id="145" name="object 528"/>
          <p:cNvSpPr txBox="1"/>
          <p:nvPr/>
        </p:nvSpPr>
        <p:spPr>
          <a:xfrm>
            <a:off x="7368760" y="1780537"/>
            <a:ext cx="72390" cy="920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6" name="object 529"/>
          <p:cNvSpPr txBox="1"/>
          <p:nvPr/>
        </p:nvSpPr>
        <p:spPr>
          <a:xfrm>
            <a:off x="7368760" y="1832173"/>
            <a:ext cx="55244" cy="768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spc="5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</p:txBody>
      </p:sp>
      <p:sp>
        <p:nvSpPr>
          <p:cNvPr id="147" name="object 530"/>
          <p:cNvSpPr txBox="1"/>
          <p:nvPr/>
        </p:nvSpPr>
        <p:spPr>
          <a:xfrm>
            <a:off x="8478244" y="1932659"/>
            <a:ext cx="152400" cy="1282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825" i="1" spc="44" baseline="-20202" dirty="0" smtClean="0">
                <a:latin typeface="Arial"/>
                <a:cs typeface="Arial"/>
              </a:rPr>
              <a:t>W</a:t>
            </a:r>
            <a:r>
              <a:rPr sz="825" i="1" spc="-112" baseline="-20202" dirty="0" smtClean="0">
                <a:latin typeface="Arial"/>
                <a:cs typeface="Arial"/>
              </a:rPr>
              <a:t> </a:t>
            </a: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8" name="object 531"/>
          <p:cNvSpPr txBox="1"/>
          <p:nvPr/>
        </p:nvSpPr>
        <p:spPr>
          <a:xfrm>
            <a:off x="8529282" y="1765442"/>
            <a:ext cx="71755" cy="1016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endParaRPr sz="550">
              <a:latin typeface="Arial"/>
              <a:cs typeface="Arial"/>
            </a:endParaRPr>
          </a:p>
        </p:txBody>
      </p:sp>
      <p:sp>
        <p:nvSpPr>
          <p:cNvPr id="149" name="object 532"/>
          <p:cNvSpPr txBox="1"/>
          <p:nvPr/>
        </p:nvSpPr>
        <p:spPr>
          <a:xfrm>
            <a:off x="8575768" y="1757555"/>
            <a:ext cx="55244" cy="12255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ts val="420"/>
              </a:lnSpc>
            </a:pPr>
            <a:r>
              <a:rPr sz="400" spc="5" dirty="0" smtClean="0">
                <a:latin typeface="Arial"/>
                <a:cs typeface="Arial"/>
              </a:rPr>
              <a:t>0</a:t>
            </a:r>
            <a:endParaRPr sz="400">
              <a:latin typeface="Arial"/>
              <a:cs typeface="Arial"/>
            </a:endParaRPr>
          </a:p>
          <a:p>
            <a:pPr marL="12700">
              <a:lnSpc>
                <a:spcPts val="420"/>
              </a:lnSpc>
            </a:pPr>
            <a:r>
              <a:rPr sz="400" spc="5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</p:txBody>
      </p:sp>
      <p:sp>
        <p:nvSpPr>
          <p:cNvPr id="150" name="object 533"/>
          <p:cNvSpPr txBox="1"/>
          <p:nvPr/>
        </p:nvSpPr>
        <p:spPr>
          <a:xfrm>
            <a:off x="8529282" y="1571437"/>
            <a:ext cx="101600" cy="1143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r>
              <a:rPr sz="600" spc="7" baseline="-20833" dirty="0" smtClean="0">
                <a:latin typeface="Arial"/>
                <a:cs typeface="Arial"/>
              </a:rPr>
              <a:t>1</a:t>
            </a:r>
            <a:endParaRPr sz="600" baseline="-20833">
              <a:latin typeface="Arial"/>
              <a:cs typeface="Arial"/>
            </a:endParaRPr>
          </a:p>
        </p:txBody>
      </p:sp>
      <p:sp>
        <p:nvSpPr>
          <p:cNvPr id="151" name="object 534"/>
          <p:cNvSpPr txBox="1"/>
          <p:nvPr/>
        </p:nvSpPr>
        <p:spPr>
          <a:xfrm>
            <a:off x="8575768" y="1563551"/>
            <a:ext cx="55244" cy="768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spc="5" dirty="0" smtClean="0">
                <a:latin typeface="Arial"/>
                <a:cs typeface="Arial"/>
              </a:rPr>
              <a:t>0</a:t>
            </a:r>
            <a:endParaRPr sz="400">
              <a:latin typeface="Arial"/>
              <a:cs typeface="Arial"/>
            </a:endParaRPr>
          </a:p>
        </p:txBody>
      </p:sp>
      <p:sp>
        <p:nvSpPr>
          <p:cNvPr id="152" name="object 535"/>
          <p:cNvSpPr txBox="1"/>
          <p:nvPr/>
        </p:nvSpPr>
        <p:spPr>
          <a:xfrm>
            <a:off x="8478244" y="1367434"/>
            <a:ext cx="152400" cy="1282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825" i="1" spc="44" baseline="-20202" dirty="0" smtClean="0">
                <a:latin typeface="Arial"/>
                <a:cs typeface="Arial"/>
              </a:rPr>
              <a:t>W</a:t>
            </a:r>
            <a:r>
              <a:rPr sz="825" i="1" spc="-112" baseline="-20202" dirty="0" smtClean="0">
                <a:latin typeface="Arial"/>
                <a:cs typeface="Arial"/>
              </a:rPr>
              <a:t> </a:t>
            </a: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53" name="object 538"/>
          <p:cNvSpPr/>
          <p:nvPr/>
        </p:nvSpPr>
        <p:spPr>
          <a:xfrm>
            <a:off x="5796136" y="188640"/>
            <a:ext cx="2952035" cy="2160026"/>
          </a:xfrm>
          <a:custGeom>
            <a:avLst/>
            <a:gdLst/>
            <a:ahLst/>
            <a:cxnLst/>
            <a:rect l="l" t="t" r="r" b="b"/>
            <a:pathLst>
              <a:path w="2952035" h="2160026">
                <a:moveTo>
                  <a:pt x="0" y="0"/>
                </a:moveTo>
                <a:lnTo>
                  <a:pt x="2952035" y="0"/>
                </a:lnTo>
                <a:lnTo>
                  <a:pt x="2952035" y="2160026"/>
                </a:lnTo>
                <a:lnTo>
                  <a:pt x="0" y="2160026"/>
                </a:lnTo>
                <a:lnTo>
                  <a:pt x="0" y="0"/>
                </a:lnTo>
              </a:path>
            </a:pathLst>
          </a:custGeom>
          <a:ln w="20244">
            <a:solidFill>
              <a:srgbClr val="0066CC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4" name="Pfeil nach rechts 153"/>
          <p:cNvSpPr/>
          <p:nvPr/>
        </p:nvSpPr>
        <p:spPr>
          <a:xfrm>
            <a:off x="1547664" y="476672"/>
            <a:ext cx="3960440" cy="1296144"/>
          </a:xfrm>
          <a:prstGeom prst="rightArrow">
            <a:avLst/>
          </a:prstGeom>
          <a:gradFill flip="none" rotWithShape="1">
            <a:gsLst>
              <a:gs pos="0">
                <a:srgbClr val="0070C0">
                  <a:alpha val="80000"/>
                </a:srgb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gradFill flip="none" rotWithShape="1">
              <a:gsLst>
                <a:gs pos="0">
                  <a:srgbClr val="0070C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graphic_overview_1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540568" y="-603448"/>
            <a:ext cx="8875059" cy="6858000"/>
          </a:xfrm>
          <a:prstGeom prst="rect">
            <a:avLst/>
          </a:prstGeom>
        </p:spPr>
      </p:pic>
      <p:sp>
        <p:nvSpPr>
          <p:cNvPr id="6" name="object 384"/>
          <p:cNvSpPr/>
          <p:nvPr/>
        </p:nvSpPr>
        <p:spPr>
          <a:xfrm>
            <a:off x="5950725" y="77078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object 385"/>
          <p:cNvSpPr/>
          <p:nvPr/>
        </p:nvSpPr>
        <p:spPr>
          <a:xfrm>
            <a:off x="6006513" y="761274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386"/>
          <p:cNvSpPr/>
          <p:nvPr/>
        </p:nvSpPr>
        <p:spPr>
          <a:xfrm>
            <a:off x="6062370" y="75175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387"/>
          <p:cNvSpPr/>
          <p:nvPr/>
        </p:nvSpPr>
        <p:spPr>
          <a:xfrm>
            <a:off x="6118158" y="742313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388"/>
          <p:cNvSpPr/>
          <p:nvPr/>
        </p:nvSpPr>
        <p:spPr>
          <a:xfrm>
            <a:off x="6174015" y="73279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389"/>
          <p:cNvSpPr/>
          <p:nvPr/>
        </p:nvSpPr>
        <p:spPr>
          <a:xfrm>
            <a:off x="6229872" y="72328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0" y="4723"/>
                </a:moveTo>
                <a:lnTo>
                  <a:pt x="27859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390"/>
          <p:cNvSpPr/>
          <p:nvPr/>
        </p:nvSpPr>
        <p:spPr>
          <a:xfrm>
            <a:off x="6285660" y="713769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391"/>
          <p:cNvSpPr/>
          <p:nvPr/>
        </p:nvSpPr>
        <p:spPr>
          <a:xfrm>
            <a:off x="6341448" y="704254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392"/>
          <p:cNvSpPr/>
          <p:nvPr/>
        </p:nvSpPr>
        <p:spPr>
          <a:xfrm>
            <a:off x="6397306" y="694739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393"/>
          <p:cNvSpPr/>
          <p:nvPr/>
        </p:nvSpPr>
        <p:spPr>
          <a:xfrm>
            <a:off x="6453094" y="685224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394"/>
          <p:cNvSpPr/>
          <p:nvPr/>
        </p:nvSpPr>
        <p:spPr>
          <a:xfrm>
            <a:off x="6508951" y="67570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395"/>
          <p:cNvSpPr/>
          <p:nvPr/>
        </p:nvSpPr>
        <p:spPr>
          <a:xfrm>
            <a:off x="6564807" y="666194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0" y="4791"/>
                </a:moveTo>
                <a:lnTo>
                  <a:pt x="27859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396"/>
          <p:cNvSpPr/>
          <p:nvPr/>
        </p:nvSpPr>
        <p:spPr>
          <a:xfrm>
            <a:off x="6620596" y="656680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397"/>
          <p:cNvSpPr/>
          <p:nvPr/>
        </p:nvSpPr>
        <p:spPr>
          <a:xfrm>
            <a:off x="6676384" y="647165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398"/>
          <p:cNvSpPr/>
          <p:nvPr/>
        </p:nvSpPr>
        <p:spPr>
          <a:xfrm>
            <a:off x="6732240" y="908720"/>
            <a:ext cx="440898" cy="254915"/>
          </a:xfrm>
          <a:custGeom>
            <a:avLst/>
            <a:gdLst/>
            <a:ahLst/>
            <a:cxnLst/>
            <a:rect l="l" t="t" r="r" b="b"/>
            <a:pathLst>
              <a:path w="440898" h="254915">
                <a:moveTo>
                  <a:pt x="440898" y="254915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399"/>
          <p:cNvSpPr/>
          <p:nvPr/>
        </p:nvSpPr>
        <p:spPr>
          <a:xfrm>
            <a:off x="6907888" y="1010234"/>
            <a:ext cx="74954" cy="54966"/>
          </a:xfrm>
          <a:custGeom>
            <a:avLst/>
            <a:gdLst/>
            <a:ahLst/>
            <a:cxnLst/>
            <a:rect l="l" t="t" r="r" b="b"/>
            <a:pathLst>
              <a:path w="74954" h="54966">
                <a:moveTo>
                  <a:pt x="0" y="0"/>
                </a:moveTo>
                <a:lnTo>
                  <a:pt x="54830" y="54966"/>
                </a:lnTo>
                <a:lnTo>
                  <a:pt x="74954" y="2019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400"/>
          <p:cNvSpPr/>
          <p:nvPr/>
        </p:nvSpPr>
        <p:spPr>
          <a:xfrm>
            <a:off x="6704312" y="903928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401"/>
          <p:cNvSpPr/>
          <p:nvPr/>
        </p:nvSpPr>
        <p:spPr>
          <a:xfrm>
            <a:off x="6648524" y="894413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27859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402"/>
          <p:cNvSpPr/>
          <p:nvPr/>
        </p:nvSpPr>
        <p:spPr>
          <a:xfrm>
            <a:off x="6592667" y="884898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403"/>
          <p:cNvSpPr/>
          <p:nvPr/>
        </p:nvSpPr>
        <p:spPr>
          <a:xfrm>
            <a:off x="6536878" y="875384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404"/>
          <p:cNvSpPr/>
          <p:nvPr/>
        </p:nvSpPr>
        <p:spPr>
          <a:xfrm>
            <a:off x="6481022" y="86586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405"/>
          <p:cNvSpPr/>
          <p:nvPr/>
        </p:nvSpPr>
        <p:spPr>
          <a:xfrm>
            <a:off x="6425233" y="856422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406"/>
          <p:cNvSpPr/>
          <p:nvPr/>
        </p:nvSpPr>
        <p:spPr>
          <a:xfrm>
            <a:off x="6369377" y="84690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407"/>
          <p:cNvSpPr/>
          <p:nvPr/>
        </p:nvSpPr>
        <p:spPr>
          <a:xfrm>
            <a:off x="6313588" y="83739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408"/>
          <p:cNvSpPr/>
          <p:nvPr/>
        </p:nvSpPr>
        <p:spPr>
          <a:xfrm>
            <a:off x="6257732" y="82787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409"/>
          <p:cNvSpPr/>
          <p:nvPr/>
        </p:nvSpPr>
        <p:spPr>
          <a:xfrm>
            <a:off x="6201943" y="818363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410"/>
          <p:cNvSpPr/>
          <p:nvPr/>
        </p:nvSpPr>
        <p:spPr>
          <a:xfrm>
            <a:off x="6146087" y="80884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411"/>
          <p:cNvSpPr/>
          <p:nvPr/>
        </p:nvSpPr>
        <p:spPr>
          <a:xfrm>
            <a:off x="6090298" y="79933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412"/>
          <p:cNvSpPr/>
          <p:nvPr/>
        </p:nvSpPr>
        <p:spPr>
          <a:xfrm>
            <a:off x="6034442" y="78981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413"/>
          <p:cNvSpPr/>
          <p:nvPr/>
        </p:nvSpPr>
        <p:spPr>
          <a:xfrm>
            <a:off x="5978653" y="780304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27859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414"/>
          <p:cNvSpPr/>
          <p:nvPr/>
        </p:nvSpPr>
        <p:spPr>
          <a:xfrm>
            <a:off x="6732240" y="898992"/>
            <a:ext cx="559987" cy="24334"/>
          </a:xfrm>
          <a:custGeom>
            <a:avLst/>
            <a:gdLst/>
            <a:ahLst/>
            <a:cxnLst/>
            <a:rect l="l" t="t" r="r" b="b"/>
            <a:pathLst>
              <a:path w="559987" h="24334">
                <a:moveTo>
                  <a:pt x="0" y="9727"/>
                </a:moveTo>
                <a:lnTo>
                  <a:pt x="9104" y="1534"/>
                </a:lnTo>
                <a:lnTo>
                  <a:pt x="20587" y="0"/>
                </a:lnTo>
                <a:lnTo>
                  <a:pt x="31170" y="5115"/>
                </a:lnTo>
                <a:lnTo>
                  <a:pt x="41074" y="15676"/>
                </a:lnTo>
                <a:lnTo>
                  <a:pt x="52137" y="19746"/>
                </a:lnTo>
                <a:lnTo>
                  <a:pt x="62496" y="17769"/>
                </a:lnTo>
                <a:lnTo>
                  <a:pt x="73716" y="6630"/>
                </a:lnTo>
                <a:lnTo>
                  <a:pt x="85036" y="1654"/>
                </a:lnTo>
                <a:lnTo>
                  <a:pt x="95285" y="2275"/>
                </a:lnTo>
                <a:lnTo>
                  <a:pt x="103288" y="7928"/>
                </a:lnTo>
                <a:lnTo>
                  <a:pt x="112659" y="17631"/>
                </a:lnTo>
                <a:lnTo>
                  <a:pt x="123804" y="20720"/>
                </a:lnTo>
                <a:lnTo>
                  <a:pt x="134292" y="17486"/>
                </a:lnTo>
                <a:lnTo>
                  <a:pt x="145014" y="6603"/>
                </a:lnTo>
                <a:lnTo>
                  <a:pt x="156219" y="2065"/>
                </a:lnTo>
                <a:lnTo>
                  <a:pt x="166464" y="3321"/>
                </a:lnTo>
                <a:lnTo>
                  <a:pt x="174300" y="9823"/>
                </a:lnTo>
                <a:lnTo>
                  <a:pt x="183435" y="19006"/>
                </a:lnTo>
                <a:lnTo>
                  <a:pt x="194689" y="21559"/>
                </a:lnTo>
                <a:lnTo>
                  <a:pt x="205278" y="17658"/>
                </a:lnTo>
                <a:lnTo>
                  <a:pt x="215710" y="6950"/>
                </a:lnTo>
                <a:lnTo>
                  <a:pt x="226864" y="2659"/>
                </a:lnTo>
                <a:lnTo>
                  <a:pt x="237136" y="4272"/>
                </a:lnTo>
                <a:lnTo>
                  <a:pt x="244922" y="11275"/>
                </a:lnTo>
                <a:lnTo>
                  <a:pt x="253966" y="20091"/>
                </a:lnTo>
                <a:lnTo>
                  <a:pt x="265298" y="22277"/>
                </a:lnTo>
                <a:lnTo>
                  <a:pt x="275922" y="17918"/>
                </a:lnTo>
                <a:lnTo>
                  <a:pt x="286227" y="7363"/>
                </a:lnTo>
                <a:lnTo>
                  <a:pt x="297378" y="3283"/>
                </a:lnTo>
                <a:lnTo>
                  <a:pt x="307655" y="5162"/>
                </a:lnTo>
                <a:lnTo>
                  <a:pt x="315338" y="12485"/>
                </a:lnTo>
                <a:lnTo>
                  <a:pt x="324317" y="21032"/>
                </a:lnTo>
                <a:lnTo>
                  <a:pt x="335728" y="22976"/>
                </a:lnTo>
                <a:lnTo>
                  <a:pt x="346405" y="18334"/>
                </a:lnTo>
                <a:lnTo>
                  <a:pt x="356606" y="7875"/>
                </a:lnTo>
                <a:lnTo>
                  <a:pt x="367736" y="3918"/>
                </a:lnTo>
                <a:lnTo>
                  <a:pt x="378021" y="5959"/>
                </a:lnTo>
                <a:lnTo>
                  <a:pt x="385689" y="13496"/>
                </a:lnTo>
                <a:lnTo>
                  <a:pt x="394622" y="21921"/>
                </a:lnTo>
                <a:lnTo>
                  <a:pt x="406052" y="23727"/>
                </a:lnTo>
                <a:lnTo>
                  <a:pt x="416728" y="18893"/>
                </a:lnTo>
                <a:lnTo>
                  <a:pt x="426861" y="8502"/>
                </a:lnTo>
                <a:lnTo>
                  <a:pt x="438001" y="4613"/>
                </a:lnTo>
                <a:lnTo>
                  <a:pt x="448313" y="6752"/>
                </a:lnTo>
                <a:lnTo>
                  <a:pt x="459325" y="18126"/>
                </a:lnTo>
                <a:lnTo>
                  <a:pt x="470549" y="23346"/>
                </a:lnTo>
                <a:lnTo>
                  <a:pt x="480809" y="22951"/>
                </a:lnTo>
                <a:lnTo>
                  <a:pt x="488929" y="17480"/>
                </a:lnTo>
                <a:lnTo>
                  <a:pt x="498498" y="7944"/>
                </a:lnTo>
                <a:lnTo>
                  <a:pt x="509696" y="5058"/>
                </a:lnTo>
                <a:lnTo>
                  <a:pt x="520112" y="8472"/>
                </a:lnTo>
                <a:lnTo>
                  <a:pt x="530628" y="19567"/>
                </a:lnTo>
                <a:lnTo>
                  <a:pt x="541748" y="24334"/>
                </a:lnTo>
                <a:lnTo>
                  <a:pt x="552018" y="23289"/>
                </a:lnTo>
                <a:lnTo>
                  <a:pt x="559987" y="16948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415"/>
          <p:cNvSpPr/>
          <p:nvPr/>
        </p:nvSpPr>
        <p:spPr>
          <a:xfrm>
            <a:off x="6732240" y="908720"/>
            <a:ext cx="561032" cy="5613"/>
          </a:xfrm>
          <a:custGeom>
            <a:avLst/>
            <a:gdLst/>
            <a:ahLst/>
            <a:cxnLst/>
            <a:rect l="l" t="t" r="r" b="b"/>
            <a:pathLst>
              <a:path w="561032" h="5613">
                <a:moveTo>
                  <a:pt x="0" y="0"/>
                </a:moveTo>
                <a:lnTo>
                  <a:pt x="561032" y="5613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416"/>
          <p:cNvSpPr/>
          <p:nvPr/>
        </p:nvSpPr>
        <p:spPr>
          <a:xfrm>
            <a:off x="6732240" y="387458"/>
            <a:ext cx="440898" cy="254983"/>
          </a:xfrm>
          <a:custGeom>
            <a:avLst/>
            <a:gdLst/>
            <a:ahLst/>
            <a:cxnLst/>
            <a:rect l="l" t="t" r="r" b="b"/>
            <a:pathLst>
              <a:path w="440898" h="254983">
                <a:moveTo>
                  <a:pt x="0" y="254983"/>
                </a:moveTo>
                <a:lnTo>
                  <a:pt x="44089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417"/>
          <p:cNvSpPr/>
          <p:nvPr/>
        </p:nvSpPr>
        <p:spPr>
          <a:xfrm>
            <a:off x="6922537" y="489041"/>
            <a:ext cx="74954" cy="54966"/>
          </a:xfrm>
          <a:custGeom>
            <a:avLst/>
            <a:gdLst/>
            <a:ahLst/>
            <a:cxnLst/>
            <a:rect l="l" t="t" r="r" b="b"/>
            <a:pathLst>
              <a:path w="74954" h="54966">
                <a:moveTo>
                  <a:pt x="74954" y="0"/>
                </a:moveTo>
                <a:lnTo>
                  <a:pt x="0" y="20124"/>
                </a:lnTo>
                <a:lnTo>
                  <a:pt x="20124" y="54966"/>
                </a:lnTo>
                <a:lnTo>
                  <a:pt x="7495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18"/>
          <p:cNvSpPr/>
          <p:nvPr/>
        </p:nvSpPr>
        <p:spPr>
          <a:xfrm>
            <a:off x="6732240" y="627486"/>
            <a:ext cx="560008" cy="23956"/>
          </a:xfrm>
          <a:custGeom>
            <a:avLst/>
            <a:gdLst/>
            <a:ahLst/>
            <a:cxnLst/>
            <a:rect l="l" t="t" r="r" b="b"/>
            <a:pathLst>
              <a:path w="560008" h="23956">
                <a:moveTo>
                  <a:pt x="0" y="14955"/>
                </a:moveTo>
                <a:lnTo>
                  <a:pt x="8936" y="6602"/>
                </a:lnTo>
                <a:lnTo>
                  <a:pt x="20386" y="4854"/>
                </a:lnTo>
                <a:lnTo>
                  <a:pt x="31071" y="9752"/>
                </a:lnTo>
                <a:lnTo>
                  <a:pt x="41183" y="20111"/>
                </a:lnTo>
                <a:lnTo>
                  <a:pt x="52323" y="23956"/>
                </a:lnTo>
                <a:lnTo>
                  <a:pt x="62638" y="21777"/>
                </a:lnTo>
                <a:lnTo>
                  <a:pt x="73628" y="10391"/>
                </a:lnTo>
                <a:lnTo>
                  <a:pt x="84843" y="5169"/>
                </a:lnTo>
                <a:lnTo>
                  <a:pt x="95100" y="5570"/>
                </a:lnTo>
                <a:lnTo>
                  <a:pt x="103218" y="11054"/>
                </a:lnTo>
                <a:lnTo>
                  <a:pt x="112782" y="20593"/>
                </a:lnTo>
                <a:lnTo>
                  <a:pt x="123982" y="23486"/>
                </a:lnTo>
                <a:lnTo>
                  <a:pt x="134399" y="20061"/>
                </a:lnTo>
                <a:lnTo>
                  <a:pt x="144907" y="8956"/>
                </a:lnTo>
                <a:lnTo>
                  <a:pt x="156023" y="4184"/>
                </a:lnTo>
                <a:lnTo>
                  <a:pt x="166292" y="5226"/>
                </a:lnTo>
                <a:lnTo>
                  <a:pt x="174260" y="11567"/>
                </a:lnTo>
                <a:lnTo>
                  <a:pt x="183587" y="20542"/>
                </a:lnTo>
                <a:lnTo>
                  <a:pt x="194897" y="22851"/>
                </a:lnTo>
                <a:lnTo>
                  <a:pt x="205406" y="18729"/>
                </a:lnTo>
                <a:lnTo>
                  <a:pt x="215623" y="7833"/>
                </a:lnTo>
                <a:lnTo>
                  <a:pt x="226694" y="3345"/>
                </a:lnTo>
                <a:lnTo>
                  <a:pt x="237001" y="4772"/>
                </a:lnTo>
                <a:lnTo>
                  <a:pt x="244925" y="11621"/>
                </a:lnTo>
                <a:lnTo>
                  <a:pt x="254140" y="20243"/>
                </a:lnTo>
                <a:lnTo>
                  <a:pt x="265516" y="22187"/>
                </a:lnTo>
                <a:lnTo>
                  <a:pt x="276051" y="17602"/>
                </a:lnTo>
                <a:lnTo>
                  <a:pt x="286132" y="6823"/>
                </a:lnTo>
                <a:lnTo>
                  <a:pt x="297194" y="2508"/>
                </a:lnTo>
                <a:lnTo>
                  <a:pt x="307506" y="4180"/>
                </a:lnTo>
                <a:lnTo>
                  <a:pt x="315336" y="11360"/>
                </a:lnTo>
                <a:lnTo>
                  <a:pt x="324485" y="19741"/>
                </a:lnTo>
                <a:lnTo>
                  <a:pt x="335932" y="21471"/>
                </a:lnTo>
                <a:lnTo>
                  <a:pt x="346513" y="16609"/>
                </a:lnTo>
                <a:lnTo>
                  <a:pt x="356503" y="5945"/>
                </a:lnTo>
                <a:lnTo>
                  <a:pt x="367554" y="1765"/>
                </a:lnTo>
                <a:lnTo>
                  <a:pt x="377880" y="3606"/>
                </a:lnTo>
                <a:lnTo>
                  <a:pt x="385698" y="11007"/>
                </a:lnTo>
                <a:lnTo>
                  <a:pt x="394808" y="19212"/>
                </a:lnTo>
                <a:lnTo>
                  <a:pt x="406285" y="20753"/>
                </a:lnTo>
                <a:lnTo>
                  <a:pt x="416866" y="15673"/>
                </a:lnTo>
                <a:lnTo>
                  <a:pt x="426782" y="5111"/>
                </a:lnTo>
                <a:lnTo>
                  <a:pt x="437847" y="1037"/>
                </a:lnTo>
                <a:lnTo>
                  <a:pt x="448207" y="3004"/>
                </a:lnTo>
                <a:lnTo>
                  <a:pt x="459431" y="14145"/>
                </a:lnTo>
                <a:lnTo>
                  <a:pt x="470753" y="19124"/>
                </a:lnTo>
                <a:lnTo>
                  <a:pt x="481002" y="18508"/>
                </a:lnTo>
                <a:lnTo>
                  <a:pt x="489006" y="12863"/>
                </a:lnTo>
                <a:lnTo>
                  <a:pt x="498370" y="3119"/>
                </a:lnTo>
                <a:lnTo>
                  <a:pt x="509504" y="0"/>
                </a:lnTo>
                <a:lnTo>
                  <a:pt x="519986" y="3205"/>
                </a:lnTo>
                <a:lnTo>
                  <a:pt x="530717" y="14103"/>
                </a:lnTo>
                <a:lnTo>
                  <a:pt x="541925" y="18667"/>
                </a:lnTo>
                <a:lnTo>
                  <a:pt x="552169" y="17429"/>
                </a:lnTo>
                <a:lnTo>
                  <a:pt x="560008" y="10924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9"/>
          <p:cNvSpPr/>
          <p:nvPr/>
        </p:nvSpPr>
        <p:spPr>
          <a:xfrm>
            <a:off x="6732240" y="636760"/>
            <a:ext cx="561032" cy="5681"/>
          </a:xfrm>
          <a:custGeom>
            <a:avLst/>
            <a:gdLst/>
            <a:ahLst/>
            <a:cxnLst/>
            <a:rect l="l" t="t" r="r" b="b"/>
            <a:pathLst>
              <a:path w="561032" h="5681">
                <a:moveTo>
                  <a:pt x="0" y="5681"/>
                </a:moveTo>
                <a:lnTo>
                  <a:pt x="561032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0"/>
          <p:cNvSpPr txBox="1"/>
          <p:nvPr/>
        </p:nvSpPr>
        <p:spPr>
          <a:xfrm>
            <a:off x="6305475" y="591879"/>
            <a:ext cx="64769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40" dirty="0" smtClean="0">
                <a:latin typeface="Arial"/>
                <a:cs typeface="Arial"/>
              </a:rPr>
              <a:t>q</a:t>
            </a:r>
            <a:r>
              <a:rPr sz="500" spc="100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43" name="object 421"/>
          <p:cNvSpPr/>
          <p:nvPr/>
        </p:nvSpPr>
        <p:spPr>
          <a:xfrm>
            <a:off x="6318175" y="902696"/>
            <a:ext cx="32925" cy="0"/>
          </a:xfrm>
          <a:custGeom>
            <a:avLst/>
            <a:gdLst/>
            <a:ahLst/>
            <a:cxnLst/>
            <a:rect l="l" t="t" r="r" b="b"/>
            <a:pathLst>
              <a:path w="32925">
                <a:moveTo>
                  <a:pt x="0" y="0"/>
                </a:moveTo>
                <a:lnTo>
                  <a:pt x="3292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22"/>
          <p:cNvSpPr txBox="1"/>
          <p:nvPr/>
        </p:nvSpPr>
        <p:spPr>
          <a:xfrm>
            <a:off x="6304858" y="864523"/>
            <a:ext cx="56515" cy="10731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spc="-165" dirty="0" smtClean="0">
                <a:latin typeface="Arial"/>
                <a:cs typeface="Arial"/>
              </a:rPr>
              <a:t>˜</a:t>
            </a:r>
            <a:r>
              <a:rPr sz="750" i="1" spc="-60" baseline="-11111" dirty="0" smtClean="0">
                <a:latin typeface="Arial"/>
                <a:cs typeface="Arial"/>
              </a:rPr>
              <a:t>q</a:t>
            </a:r>
            <a:endParaRPr sz="750" baseline="-11111">
              <a:latin typeface="Arial"/>
              <a:cs typeface="Arial"/>
            </a:endParaRPr>
          </a:p>
        </p:txBody>
      </p:sp>
      <p:sp>
        <p:nvSpPr>
          <p:cNvPr id="45" name="object 423"/>
          <p:cNvSpPr/>
          <p:nvPr/>
        </p:nvSpPr>
        <p:spPr>
          <a:xfrm>
            <a:off x="7206476" y="1191495"/>
            <a:ext cx="32856" cy="0"/>
          </a:xfrm>
          <a:custGeom>
            <a:avLst/>
            <a:gdLst/>
            <a:ahLst/>
            <a:cxnLst/>
            <a:rect l="l" t="t" r="r" b="b"/>
            <a:pathLst>
              <a:path w="32856">
                <a:moveTo>
                  <a:pt x="0" y="0"/>
                </a:moveTo>
                <a:lnTo>
                  <a:pt x="3285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24"/>
          <p:cNvSpPr txBox="1"/>
          <p:nvPr/>
        </p:nvSpPr>
        <p:spPr>
          <a:xfrm>
            <a:off x="7193776" y="1166875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0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47" name="object 425"/>
          <p:cNvSpPr txBox="1"/>
          <p:nvPr/>
        </p:nvSpPr>
        <p:spPr>
          <a:xfrm>
            <a:off x="7320686" y="878487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100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48" name="object 426"/>
          <p:cNvSpPr txBox="1"/>
          <p:nvPr/>
        </p:nvSpPr>
        <p:spPr>
          <a:xfrm>
            <a:off x="7363331" y="914445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49" name="object 427"/>
          <p:cNvSpPr txBox="1"/>
          <p:nvPr/>
        </p:nvSpPr>
        <p:spPr>
          <a:xfrm>
            <a:off x="7320686" y="584144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100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50" name="object 428"/>
          <p:cNvSpPr txBox="1"/>
          <p:nvPr/>
        </p:nvSpPr>
        <p:spPr>
          <a:xfrm>
            <a:off x="7363331" y="620170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51" name="object 429"/>
          <p:cNvSpPr txBox="1"/>
          <p:nvPr/>
        </p:nvSpPr>
        <p:spPr>
          <a:xfrm>
            <a:off x="7193776" y="286926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0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52" name="object 431"/>
          <p:cNvSpPr/>
          <p:nvPr/>
        </p:nvSpPr>
        <p:spPr>
          <a:xfrm>
            <a:off x="8033912" y="878844"/>
            <a:ext cx="415047" cy="143330"/>
          </a:xfrm>
          <a:custGeom>
            <a:avLst/>
            <a:gdLst/>
            <a:ahLst/>
            <a:cxnLst/>
            <a:rect l="l" t="t" r="r" b="b"/>
            <a:pathLst>
              <a:path w="415047" h="143330">
                <a:moveTo>
                  <a:pt x="415047" y="143330"/>
                </a:moveTo>
                <a:lnTo>
                  <a:pt x="0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432"/>
          <p:cNvSpPr/>
          <p:nvPr/>
        </p:nvSpPr>
        <p:spPr>
          <a:xfrm>
            <a:off x="8192934" y="933799"/>
            <a:ext cx="76828" cy="43067"/>
          </a:xfrm>
          <a:custGeom>
            <a:avLst/>
            <a:gdLst/>
            <a:ahLst/>
            <a:cxnLst/>
            <a:rect l="l" t="t" r="r" b="b"/>
            <a:pathLst>
              <a:path w="76828" h="43067">
                <a:moveTo>
                  <a:pt x="0" y="0"/>
                </a:moveTo>
                <a:lnTo>
                  <a:pt x="63785" y="43067"/>
                </a:lnTo>
                <a:lnTo>
                  <a:pt x="76828" y="543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433"/>
          <p:cNvSpPr/>
          <p:nvPr/>
        </p:nvSpPr>
        <p:spPr>
          <a:xfrm>
            <a:off x="8033912" y="537024"/>
            <a:ext cx="415115" cy="143262"/>
          </a:xfrm>
          <a:custGeom>
            <a:avLst/>
            <a:gdLst/>
            <a:ahLst/>
            <a:cxnLst/>
            <a:rect l="l" t="t" r="r" b="b"/>
            <a:pathLst>
              <a:path w="415115" h="143262">
                <a:moveTo>
                  <a:pt x="415115" y="0"/>
                </a:moveTo>
                <a:lnTo>
                  <a:pt x="0" y="14326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434"/>
          <p:cNvSpPr/>
          <p:nvPr/>
        </p:nvSpPr>
        <p:spPr>
          <a:xfrm>
            <a:off x="8192934" y="582265"/>
            <a:ext cx="76828" cy="43135"/>
          </a:xfrm>
          <a:custGeom>
            <a:avLst/>
            <a:gdLst/>
            <a:ahLst/>
            <a:cxnLst/>
            <a:rect l="l" t="t" r="r" b="b"/>
            <a:pathLst>
              <a:path w="76828" h="43135">
                <a:moveTo>
                  <a:pt x="63785" y="0"/>
                </a:moveTo>
                <a:lnTo>
                  <a:pt x="0" y="43135"/>
                </a:lnTo>
                <a:lnTo>
                  <a:pt x="76828" y="37700"/>
                </a:lnTo>
                <a:lnTo>
                  <a:pt x="6378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435"/>
          <p:cNvSpPr/>
          <p:nvPr/>
        </p:nvSpPr>
        <p:spPr>
          <a:xfrm>
            <a:off x="7617056" y="774775"/>
            <a:ext cx="414476" cy="131085"/>
          </a:xfrm>
          <a:custGeom>
            <a:avLst/>
            <a:gdLst/>
            <a:ahLst/>
            <a:cxnLst/>
            <a:rect l="l" t="t" r="r" b="b"/>
            <a:pathLst>
              <a:path w="414476" h="131085">
                <a:moveTo>
                  <a:pt x="1128" y="4823"/>
                </a:moveTo>
                <a:lnTo>
                  <a:pt x="13793" y="41433"/>
                </a:lnTo>
                <a:lnTo>
                  <a:pt x="58283" y="41292"/>
                </a:lnTo>
                <a:lnTo>
                  <a:pt x="55708" y="0"/>
                </a:lnTo>
                <a:lnTo>
                  <a:pt x="46608" y="602"/>
                </a:lnTo>
                <a:lnTo>
                  <a:pt x="40256" y="40216"/>
                </a:lnTo>
                <a:lnTo>
                  <a:pt x="75732" y="67047"/>
                </a:lnTo>
                <a:lnTo>
                  <a:pt x="115702" y="49207"/>
                </a:lnTo>
                <a:lnTo>
                  <a:pt x="100316" y="12641"/>
                </a:lnTo>
                <a:lnTo>
                  <a:pt x="92904" y="51315"/>
                </a:lnTo>
                <a:lnTo>
                  <a:pt x="126887" y="79160"/>
                </a:lnTo>
                <a:lnTo>
                  <a:pt x="166705" y="63126"/>
                </a:lnTo>
                <a:lnTo>
                  <a:pt x="153133" y="25004"/>
                </a:lnTo>
                <a:lnTo>
                  <a:pt x="143289" y="68563"/>
                </a:lnTo>
                <a:lnTo>
                  <a:pt x="181835" y="92536"/>
                </a:lnTo>
                <a:lnTo>
                  <a:pt x="221925" y="70185"/>
                </a:lnTo>
                <a:lnTo>
                  <a:pt x="241099" y="104571"/>
                </a:lnTo>
                <a:lnTo>
                  <a:pt x="276700" y="75985"/>
                </a:lnTo>
                <a:lnTo>
                  <a:pt x="274373" y="114205"/>
                </a:lnTo>
                <a:lnTo>
                  <a:pt x="316471" y="107202"/>
                </a:lnTo>
                <a:lnTo>
                  <a:pt x="324370" y="68460"/>
                </a:lnTo>
                <a:lnTo>
                  <a:pt x="295734" y="96667"/>
                </a:lnTo>
                <a:lnTo>
                  <a:pt x="328570" y="128438"/>
                </a:lnTo>
                <a:lnTo>
                  <a:pt x="372111" y="115939"/>
                </a:lnTo>
                <a:lnTo>
                  <a:pt x="375683" y="77634"/>
                </a:lnTo>
                <a:lnTo>
                  <a:pt x="353837" y="114289"/>
                </a:lnTo>
                <a:lnTo>
                  <a:pt x="384836" y="131085"/>
                </a:lnTo>
                <a:lnTo>
                  <a:pt x="393706" y="129817"/>
                </a:lnTo>
                <a:lnTo>
                  <a:pt x="401958" y="126157"/>
                </a:lnTo>
                <a:lnTo>
                  <a:pt x="409059" y="120003"/>
                </a:lnTo>
                <a:lnTo>
                  <a:pt x="414476" y="11125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436"/>
          <p:cNvSpPr/>
          <p:nvPr/>
        </p:nvSpPr>
        <p:spPr>
          <a:xfrm>
            <a:off x="7618184" y="680286"/>
            <a:ext cx="415727" cy="99312"/>
          </a:xfrm>
          <a:custGeom>
            <a:avLst/>
            <a:gdLst/>
            <a:ahLst/>
            <a:cxnLst/>
            <a:rect l="l" t="t" r="r" b="b"/>
            <a:pathLst>
              <a:path w="415727" h="99312">
                <a:moveTo>
                  <a:pt x="0" y="99312"/>
                </a:moveTo>
                <a:lnTo>
                  <a:pt x="415727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437"/>
          <p:cNvSpPr/>
          <p:nvPr/>
        </p:nvSpPr>
        <p:spPr>
          <a:xfrm>
            <a:off x="7618184" y="779599"/>
            <a:ext cx="415727" cy="99244"/>
          </a:xfrm>
          <a:custGeom>
            <a:avLst/>
            <a:gdLst/>
            <a:ahLst/>
            <a:cxnLst/>
            <a:rect l="l" t="t" r="r" b="b"/>
            <a:pathLst>
              <a:path w="415727" h="99244">
                <a:moveTo>
                  <a:pt x="415727" y="99244"/>
                </a:moveTo>
                <a:lnTo>
                  <a:pt x="0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438"/>
          <p:cNvSpPr/>
          <p:nvPr/>
        </p:nvSpPr>
        <p:spPr>
          <a:xfrm>
            <a:off x="8033912" y="878844"/>
            <a:ext cx="329932" cy="285846"/>
          </a:xfrm>
          <a:custGeom>
            <a:avLst/>
            <a:gdLst/>
            <a:ahLst/>
            <a:cxnLst/>
            <a:rect l="l" t="t" r="r" b="b"/>
            <a:pathLst>
              <a:path w="329932" h="285846">
                <a:moveTo>
                  <a:pt x="0" y="0"/>
                </a:moveTo>
                <a:lnTo>
                  <a:pt x="329932" y="285846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439"/>
          <p:cNvSpPr/>
          <p:nvPr/>
        </p:nvSpPr>
        <p:spPr>
          <a:xfrm>
            <a:off x="8168412" y="991606"/>
            <a:ext cx="69287" cy="63785"/>
          </a:xfrm>
          <a:custGeom>
            <a:avLst/>
            <a:gdLst/>
            <a:ahLst/>
            <a:cxnLst/>
            <a:rect l="l" t="t" r="r" b="b"/>
            <a:pathLst>
              <a:path w="69287" h="63785">
                <a:moveTo>
                  <a:pt x="26084" y="0"/>
                </a:moveTo>
                <a:lnTo>
                  <a:pt x="0" y="30160"/>
                </a:lnTo>
                <a:lnTo>
                  <a:pt x="69287" y="63785"/>
                </a:lnTo>
                <a:lnTo>
                  <a:pt x="260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440"/>
          <p:cNvSpPr/>
          <p:nvPr/>
        </p:nvSpPr>
        <p:spPr>
          <a:xfrm>
            <a:off x="8033912" y="854877"/>
            <a:ext cx="456819" cy="31560"/>
          </a:xfrm>
          <a:custGeom>
            <a:avLst/>
            <a:gdLst/>
            <a:ahLst/>
            <a:cxnLst/>
            <a:rect l="l" t="t" r="r" b="b"/>
            <a:pathLst>
              <a:path w="456819" h="31560">
                <a:moveTo>
                  <a:pt x="0" y="23966"/>
                </a:moveTo>
                <a:lnTo>
                  <a:pt x="8500" y="15161"/>
                </a:lnTo>
                <a:lnTo>
                  <a:pt x="19689" y="12253"/>
                </a:lnTo>
                <a:lnTo>
                  <a:pt x="30873" y="15342"/>
                </a:lnTo>
                <a:lnTo>
                  <a:pt x="41942" y="26321"/>
                </a:lnTo>
                <a:lnTo>
                  <a:pt x="53279" y="31560"/>
                </a:lnTo>
                <a:lnTo>
                  <a:pt x="63806" y="31548"/>
                </a:lnTo>
                <a:lnTo>
                  <a:pt x="72445" y="26775"/>
                </a:lnTo>
                <a:lnTo>
                  <a:pt x="81942" y="15743"/>
                </a:lnTo>
                <a:lnTo>
                  <a:pt x="92793" y="10611"/>
                </a:lnTo>
                <a:lnTo>
                  <a:pt x="103444" y="11048"/>
                </a:lnTo>
                <a:lnTo>
                  <a:pt x="112341" y="16722"/>
                </a:lnTo>
                <a:lnTo>
                  <a:pt x="122021" y="26367"/>
                </a:lnTo>
                <a:lnTo>
                  <a:pt x="133161" y="29932"/>
                </a:lnTo>
                <a:lnTo>
                  <a:pt x="143838" y="27770"/>
                </a:lnTo>
                <a:lnTo>
                  <a:pt x="152130" y="20231"/>
                </a:lnTo>
                <a:lnTo>
                  <a:pt x="160836" y="10705"/>
                </a:lnTo>
                <a:lnTo>
                  <a:pt x="171877" y="7144"/>
                </a:lnTo>
                <a:lnTo>
                  <a:pt x="182887" y="9484"/>
                </a:lnTo>
                <a:lnTo>
                  <a:pt x="194272" y="20600"/>
                </a:lnTo>
                <a:lnTo>
                  <a:pt x="205713" y="26057"/>
                </a:lnTo>
                <a:lnTo>
                  <a:pt x="216245" y="26350"/>
                </a:lnTo>
                <a:lnTo>
                  <a:pt x="224901" y="21974"/>
                </a:lnTo>
                <a:lnTo>
                  <a:pt x="234571" y="10786"/>
                </a:lnTo>
                <a:lnTo>
                  <a:pt x="245439" y="5459"/>
                </a:lnTo>
                <a:lnTo>
                  <a:pt x="256054" y="5642"/>
                </a:lnTo>
                <a:lnTo>
                  <a:pt x="264968" y="10982"/>
                </a:lnTo>
                <a:lnTo>
                  <a:pt x="274741" y="20775"/>
                </a:lnTo>
                <a:lnTo>
                  <a:pt x="285883" y="24522"/>
                </a:lnTo>
                <a:lnTo>
                  <a:pt x="296550" y="22577"/>
                </a:lnTo>
                <a:lnTo>
                  <a:pt x="304899" y="15294"/>
                </a:lnTo>
                <a:lnTo>
                  <a:pt x="313620" y="5589"/>
                </a:lnTo>
                <a:lnTo>
                  <a:pt x="324599" y="1854"/>
                </a:lnTo>
                <a:lnTo>
                  <a:pt x="335570" y="3991"/>
                </a:lnTo>
                <a:lnTo>
                  <a:pt x="344267" y="11905"/>
                </a:lnTo>
                <a:lnTo>
                  <a:pt x="353379" y="20147"/>
                </a:lnTo>
                <a:lnTo>
                  <a:pt x="364731" y="22300"/>
                </a:lnTo>
                <a:lnTo>
                  <a:pt x="375656" y="18469"/>
                </a:lnTo>
                <a:lnTo>
                  <a:pt x="385986" y="6729"/>
                </a:lnTo>
                <a:lnTo>
                  <a:pt x="396953" y="710"/>
                </a:lnTo>
                <a:lnTo>
                  <a:pt x="407456" y="0"/>
                </a:lnTo>
                <a:lnTo>
                  <a:pt x="416394" y="4181"/>
                </a:lnTo>
                <a:lnTo>
                  <a:pt x="426626" y="14515"/>
                </a:lnTo>
                <a:lnTo>
                  <a:pt x="437792" y="18879"/>
                </a:lnTo>
                <a:lnTo>
                  <a:pt x="448365" y="17710"/>
                </a:lnTo>
                <a:lnTo>
                  <a:pt x="456819" y="11448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441"/>
          <p:cNvSpPr/>
          <p:nvPr/>
        </p:nvSpPr>
        <p:spPr>
          <a:xfrm>
            <a:off x="8033912" y="862880"/>
            <a:ext cx="459066" cy="15963"/>
          </a:xfrm>
          <a:custGeom>
            <a:avLst/>
            <a:gdLst/>
            <a:ahLst/>
            <a:cxnLst/>
            <a:rect l="l" t="t" r="r" b="b"/>
            <a:pathLst>
              <a:path w="459066" h="15963">
                <a:moveTo>
                  <a:pt x="0" y="15963"/>
                </a:moveTo>
                <a:lnTo>
                  <a:pt x="459066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442"/>
          <p:cNvSpPr/>
          <p:nvPr/>
        </p:nvSpPr>
        <p:spPr>
          <a:xfrm>
            <a:off x="7617014" y="653088"/>
            <a:ext cx="416898" cy="130435"/>
          </a:xfrm>
          <a:custGeom>
            <a:avLst/>
            <a:gdLst/>
            <a:ahLst/>
            <a:cxnLst/>
            <a:rect l="l" t="t" r="r" b="b"/>
            <a:pathLst>
              <a:path w="416898" h="130435">
                <a:moveTo>
                  <a:pt x="416898" y="27198"/>
                </a:moveTo>
                <a:lnTo>
                  <a:pt x="389050" y="268"/>
                </a:lnTo>
                <a:lnTo>
                  <a:pt x="379567" y="0"/>
                </a:lnTo>
                <a:lnTo>
                  <a:pt x="370267" y="2031"/>
                </a:lnTo>
                <a:lnTo>
                  <a:pt x="347384" y="41715"/>
                </a:lnTo>
                <a:lnTo>
                  <a:pt x="339795" y="2845"/>
                </a:lnTo>
                <a:lnTo>
                  <a:pt x="300647" y="22106"/>
                </a:lnTo>
                <a:lnTo>
                  <a:pt x="300247" y="62375"/>
                </a:lnTo>
                <a:lnTo>
                  <a:pt x="313840" y="26507"/>
                </a:lnTo>
                <a:lnTo>
                  <a:pt x="270155" y="18005"/>
                </a:lnTo>
                <a:lnTo>
                  <a:pt x="242640" y="51973"/>
                </a:lnTo>
                <a:lnTo>
                  <a:pt x="273131" y="77306"/>
                </a:lnTo>
                <a:lnTo>
                  <a:pt x="261846" y="39183"/>
                </a:lnTo>
                <a:lnTo>
                  <a:pt x="218302" y="30402"/>
                </a:lnTo>
                <a:lnTo>
                  <a:pt x="190700" y="64111"/>
                </a:lnTo>
                <a:lnTo>
                  <a:pt x="221057" y="89781"/>
                </a:lnTo>
                <a:lnTo>
                  <a:pt x="209839" y="51702"/>
                </a:lnTo>
                <a:lnTo>
                  <a:pt x="166343" y="42798"/>
                </a:lnTo>
                <a:lnTo>
                  <a:pt x="138728" y="76405"/>
                </a:lnTo>
                <a:lnTo>
                  <a:pt x="169023" y="102240"/>
                </a:lnTo>
                <a:lnTo>
                  <a:pt x="157859" y="64171"/>
                </a:lnTo>
                <a:lnTo>
                  <a:pt x="114385" y="55231"/>
                </a:lnTo>
                <a:lnTo>
                  <a:pt x="86765" y="88813"/>
                </a:lnTo>
                <a:lnTo>
                  <a:pt x="117051" y="114643"/>
                </a:lnTo>
                <a:lnTo>
                  <a:pt x="105873" y="76557"/>
                </a:lnTo>
                <a:lnTo>
                  <a:pt x="62394" y="67629"/>
                </a:lnTo>
                <a:lnTo>
                  <a:pt x="34748" y="101215"/>
                </a:lnTo>
                <a:lnTo>
                  <a:pt x="57160" y="130435"/>
                </a:lnTo>
                <a:lnTo>
                  <a:pt x="65061" y="127060"/>
                </a:lnTo>
                <a:lnTo>
                  <a:pt x="52726" y="90524"/>
                </a:lnTo>
                <a:lnTo>
                  <a:pt x="10712" y="92706"/>
                </a:lnTo>
                <a:lnTo>
                  <a:pt x="1175" y="107835"/>
                </a:lnTo>
                <a:lnTo>
                  <a:pt x="0" y="11782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443"/>
          <p:cNvSpPr/>
          <p:nvPr/>
        </p:nvSpPr>
        <p:spPr>
          <a:xfrm>
            <a:off x="8033912" y="394508"/>
            <a:ext cx="329932" cy="285778"/>
          </a:xfrm>
          <a:custGeom>
            <a:avLst/>
            <a:gdLst/>
            <a:ahLst/>
            <a:cxnLst/>
            <a:rect l="l" t="t" r="r" b="b"/>
            <a:pathLst>
              <a:path w="329932" h="285778">
                <a:moveTo>
                  <a:pt x="0" y="285778"/>
                </a:moveTo>
                <a:lnTo>
                  <a:pt x="329932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444"/>
          <p:cNvSpPr/>
          <p:nvPr/>
        </p:nvSpPr>
        <p:spPr>
          <a:xfrm>
            <a:off x="8168412" y="503738"/>
            <a:ext cx="69287" cy="63785"/>
          </a:xfrm>
          <a:custGeom>
            <a:avLst/>
            <a:gdLst/>
            <a:ahLst/>
            <a:cxnLst/>
            <a:rect l="l" t="t" r="r" b="b"/>
            <a:pathLst>
              <a:path w="69287" h="63785">
                <a:moveTo>
                  <a:pt x="69287" y="0"/>
                </a:moveTo>
                <a:lnTo>
                  <a:pt x="0" y="33692"/>
                </a:lnTo>
                <a:lnTo>
                  <a:pt x="26084" y="63785"/>
                </a:lnTo>
                <a:lnTo>
                  <a:pt x="6928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445"/>
          <p:cNvSpPr/>
          <p:nvPr/>
        </p:nvSpPr>
        <p:spPr>
          <a:xfrm>
            <a:off x="8033912" y="669988"/>
            <a:ext cx="456622" cy="35675"/>
          </a:xfrm>
          <a:custGeom>
            <a:avLst/>
            <a:gdLst/>
            <a:ahLst/>
            <a:cxnLst/>
            <a:rect l="l" t="t" r="r" b="b"/>
            <a:pathLst>
              <a:path w="456622" h="35675">
                <a:moveTo>
                  <a:pt x="0" y="10298"/>
                </a:moveTo>
                <a:lnTo>
                  <a:pt x="9097" y="2112"/>
                </a:lnTo>
                <a:lnTo>
                  <a:pt x="20472" y="0"/>
                </a:lnTo>
                <a:lnTo>
                  <a:pt x="31422" y="3865"/>
                </a:lnTo>
                <a:lnTo>
                  <a:pt x="41716" y="15598"/>
                </a:lnTo>
                <a:lnTo>
                  <a:pt x="52680" y="21608"/>
                </a:lnTo>
                <a:lnTo>
                  <a:pt x="63196" y="22307"/>
                </a:lnTo>
                <a:lnTo>
                  <a:pt x="72146" y="18110"/>
                </a:lnTo>
                <a:lnTo>
                  <a:pt x="82366" y="7782"/>
                </a:lnTo>
                <a:lnTo>
                  <a:pt x="93516" y="3426"/>
                </a:lnTo>
                <a:lnTo>
                  <a:pt x="104083" y="4603"/>
                </a:lnTo>
                <a:lnTo>
                  <a:pt x="112552" y="10876"/>
                </a:lnTo>
                <a:lnTo>
                  <a:pt x="121571" y="21174"/>
                </a:lnTo>
                <a:lnTo>
                  <a:pt x="132462" y="25500"/>
                </a:lnTo>
                <a:lnTo>
                  <a:pt x="143278" y="24070"/>
                </a:lnTo>
                <a:lnTo>
                  <a:pt x="152069" y="17097"/>
                </a:lnTo>
                <a:lnTo>
                  <a:pt x="161385" y="8210"/>
                </a:lnTo>
                <a:lnTo>
                  <a:pt x="172630" y="5436"/>
                </a:lnTo>
                <a:lnTo>
                  <a:pt x="183445" y="8546"/>
                </a:lnTo>
                <a:lnTo>
                  <a:pt x="194056" y="20454"/>
                </a:lnTo>
                <a:lnTo>
                  <a:pt x="205113" y="26689"/>
                </a:lnTo>
                <a:lnTo>
                  <a:pt x="215612" y="27687"/>
                </a:lnTo>
                <a:lnTo>
                  <a:pt x="224554" y="23886"/>
                </a:lnTo>
                <a:lnTo>
                  <a:pt x="234941" y="13436"/>
                </a:lnTo>
                <a:lnTo>
                  <a:pt x="246130" y="8902"/>
                </a:lnTo>
                <a:lnTo>
                  <a:pt x="256698" y="9834"/>
                </a:lnTo>
                <a:lnTo>
                  <a:pt x="265219" y="15785"/>
                </a:lnTo>
                <a:lnTo>
                  <a:pt x="274300" y="26251"/>
                </a:lnTo>
                <a:lnTo>
                  <a:pt x="285163" y="30759"/>
                </a:lnTo>
                <a:lnTo>
                  <a:pt x="295943" y="29547"/>
                </a:lnTo>
                <a:lnTo>
                  <a:pt x="304773" y="22854"/>
                </a:lnTo>
                <a:lnTo>
                  <a:pt x="314141" y="13800"/>
                </a:lnTo>
                <a:lnTo>
                  <a:pt x="325352" y="10848"/>
                </a:lnTo>
                <a:lnTo>
                  <a:pt x="336149" y="13741"/>
                </a:lnTo>
                <a:lnTo>
                  <a:pt x="344279" y="22220"/>
                </a:lnTo>
                <a:lnTo>
                  <a:pt x="352769" y="31086"/>
                </a:lnTo>
                <a:lnTo>
                  <a:pt x="363951" y="34033"/>
                </a:lnTo>
                <a:lnTo>
                  <a:pt x="375132" y="30980"/>
                </a:lnTo>
                <a:lnTo>
                  <a:pt x="386234" y="19987"/>
                </a:lnTo>
                <a:lnTo>
                  <a:pt x="397583" y="14737"/>
                </a:lnTo>
                <a:lnTo>
                  <a:pt x="408105" y="14738"/>
                </a:lnTo>
                <a:lnTo>
                  <a:pt x="416722" y="19500"/>
                </a:lnTo>
                <a:lnTo>
                  <a:pt x="426249" y="30539"/>
                </a:lnTo>
                <a:lnTo>
                  <a:pt x="437111" y="35675"/>
                </a:lnTo>
                <a:lnTo>
                  <a:pt x="447754" y="35239"/>
                </a:lnTo>
                <a:lnTo>
                  <a:pt x="456622" y="29565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446"/>
          <p:cNvSpPr/>
          <p:nvPr/>
        </p:nvSpPr>
        <p:spPr>
          <a:xfrm>
            <a:off x="8033912" y="680286"/>
            <a:ext cx="459066" cy="16031"/>
          </a:xfrm>
          <a:custGeom>
            <a:avLst/>
            <a:gdLst/>
            <a:ahLst/>
            <a:cxnLst/>
            <a:rect l="l" t="t" r="r" b="b"/>
            <a:pathLst>
              <a:path w="459066" h="16031">
                <a:moveTo>
                  <a:pt x="0" y="0"/>
                </a:moveTo>
                <a:lnTo>
                  <a:pt x="459066" y="16031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447"/>
          <p:cNvSpPr txBox="1"/>
          <p:nvPr/>
        </p:nvSpPr>
        <p:spPr>
          <a:xfrm>
            <a:off x="7797860" y="943254"/>
            <a:ext cx="61594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65" dirty="0" smtClean="0">
                <a:latin typeface="Arial"/>
                <a:cs typeface="Arial"/>
              </a:rPr>
              <a:t>g</a:t>
            </a:r>
            <a:r>
              <a:rPr sz="500" spc="95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69" name="object 448"/>
          <p:cNvSpPr txBox="1"/>
          <p:nvPr/>
        </p:nvSpPr>
        <p:spPr>
          <a:xfrm>
            <a:off x="7775307" y="521346"/>
            <a:ext cx="61594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65" dirty="0" smtClean="0">
                <a:latin typeface="Arial"/>
                <a:cs typeface="Arial"/>
              </a:rPr>
              <a:t>g</a:t>
            </a:r>
            <a:r>
              <a:rPr sz="500" spc="95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70" name="object 449"/>
          <p:cNvSpPr txBox="1"/>
          <p:nvPr/>
        </p:nvSpPr>
        <p:spPr>
          <a:xfrm>
            <a:off x="8384226" y="1153903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1" name="object 450"/>
          <p:cNvSpPr/>
          <p:nvPr/>
        </p:nvSpPr>
        <p:spPr>
          <a:xfrm>
            <a:off x="8486864" y="1013004"/>
            <a:ext cx="32606" cy="0"/>
          </a:xfrm>
          <a:custGeom>
            <a:avLst/>
            <a:gdLst/>
            <a:ahLst/>
            <a:cxnLst/>
            <a:rect l="l" t="t" r="r" b="b"/>
            <a:pathLst>
              <a:path w="32606">
                <a:moveTo>
                  <a:pt x="0" y="0"/>
                </a:moveTo>
                <a:lnTo>
                  <a:pt x="3260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451"/>
          <p:cNvSpPr txBox="1"/>
          <p:nvPr/>
        </p:nvSpPr>
        <p:spPr>
          <a:xfrm>
            <a:off x="8474164" y="988156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3" name="object 452"/>
          <p:cNvSpPr txBox="1"/>
          <p:nvPr/>
        </p:nvSpPr>
        <p:spPr>
          <a:xfrm>
            <a:off x="8520628" y="823495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95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74" name="object 453"/>
          <p:cNvSpPr txBox="1"/>
          <p:nvPr/>
        </p:nvSpPr>
        <p:spPr>
          <a:xfrm>
            <a:off x="8562948" y="859392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5" name="object 454"/>
          <p:cNvSpPr txBox="1"/>
          <p:nvPr/>
        </p:nvSpPr>
        <p:spPr>
          <a:xfrm>
            <a:off x="8520628" y="646879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0" dirty="0" smtClean="0">
                <a:latin typeface="Arial"/>
                <a:cs typeface="Arial"/>
              </a:rPr>
              <a:t>χ</a:t>
            </a:r>
            <a:r>
              <a:rPr sz="500" spc="95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76" name="object 455"/>
          <p:cNvSpPr txBox="1"/>
          <p:nvPr/>
        </p:nvSpPr>
        <p:spPr>
          <a:xfrm>
            <a:off x="8562948" y="682776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7" name="object 456"/>
          <p:cNvSpPr/>
          <p:nvPr/>
        </p:nvSpPr>
        <p:spPr>
          <a:xfrm>
            <a:off x="8486864" y="498440"/>
            <a:ext cx="32606" cy="0"/>
          </a:xfrm>
          <a:custGeom>
            <a:avLst/>
            <a:gdLst/>
            <a:ahLst/>
            <a:cxnLst/>
            <a:rect l="l" t="t" r="r" b="b"/>
            <a:pathLst>
              <a:path w="32606">
                <a:moveTo>
                  <a:pt x="0" y="0"/>
                </a:moveTo>
                <a:lnTo>
                  <a:pt x="3260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" name="object 457"/>
          <p:cNvSpPr txBox="1"/>
          <p:nvPr/>
        </p:nvSpPr>
        <p:spPr>
          <a:xfrm>
            <a:off x="8474164" y="473524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9" name="object 458"/>
          <p:cNvSpPr txBox="1"/>
          <p:nvPr/>
        </p:nvSpPr>
        <p:spPr>
          <a:xfrm>
            <a:off x="8384226" y="294191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80" name="object 461"/>
          <p:cNvSpPr/>
          <p:nvPr/>
        </p:nvSpPr>
        <p:spPr>
          <a:xfrm>
            <a:off x="5903079" y="1742835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0" y="3979"/>
                </a:moveTo>
                <a:lnTo>
                  <a:pt x="2034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" name="object 462"/>
          <p:cNvSpPr/>
          <p:nvPr/>
        </p:nvSpPr>
        <p:spPr>
          <a:xfrm>
            <a:off x="5943819" y="1734876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" name="object 463"/>
          <p:cNvSpPr/>
          <p:nvPr/>
        </p:nvSpPr>
        <p:spPr>
          <a:xfrm>
            <a:off x="5984608" y="1726917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" name="object 464"/>
          <p:cNvSpPr/>
          <p:nvPr/>
        </p:nvSpPr>
        <p:spPr>
          <a:xfrm>
            <a:off x="6025397" y="1718909"/>
            <a:ext cx="20344" cy="4029"/>
          </a:xfrm>
          <a:custGeom>
            <a:avLst/>
            <a:gdLst/>
            <a:ahLst/>
            <a:cxnLst/>
            <a:rect l="l" t="t" r="r" b="b"/>
            <a:pathLst>
              <a:path w="20344" h="4029">
                <a:moveTo>
                  <a:pt x="0" y="4029"/>
                </a:moveTo>
                <a:lnTo>
                  <a:pt x="2034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" name="object 465"/>
          <p:cNvSpPr/>
          <p:nvPr/>
        </p:nvSpPr>
        <p:spPr>
          <a:xfrm>
            <a:off x="6066137" y="1710950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object 466"/>
          <p:cNvSpPr/>
          <p:nvPr/>
        </p:nvSpPr>
        <p:spPr>
          <a:xfrm>
            <a:off x="6106926" y="1702991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" name="object 467"/>
          <p:cNvSpPr/>
          <p:nvPr/>
        </p:nvSpPr>
        <p:spPr>
          <a:xfrm>
            <a:off x="6147666" y="1695032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" name="object 468"/>
          <p:cNvSpPr/>
          <p:nvPr/>
        </p:nvSpPr>
        <p:spPr>
          <a:xfrm>
            <a:off x="6188455" y="1687023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" name="object 469"/>
          <p:cNvSpPr/>
          <p:nvPr/>
        </p:nvSpPr>
        <p:spPr>
          <a:xfrm>
            <a:off x="6229244" y="1679065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" name="object 470"/>
          <p:cNvSpPr/>
          <p:nvPr/>
        </p:nvSpPr>
        <p:spPr>
          <a:xfrm>
            <a:off x="6269984" y="1671106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" name="object 471"/>
          <p:cNvSpPr/>
          <p:nvPr/>
        </p:nvSpPr>
        <p:spPr>
          <a:xfrm>
            <a:off x="6310774" y="1663097"/>
            <a:ext cx="20394" cy="4029"/>
          </a:xfrm>
          <a:custGeom>
            <a:avLst/>
            <a:gdLst/>
            <a:ahLst/>
            <a:cxnLst/>
            <a:rect l="l" t="t" r="r" b="b"/>
            <a:pathLst>
              <a:path w="20394" h="4029">
                <a:moveTo>
                  <a:pt x="0" y="402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" name="object 472"/>
          <p:cNvSpPr/>
          <p:nvPr/>
        </p:nvSpPr>
        <p:spPr>
          <a:xfrm>
            <a:off x="6351563" y="1850479"/>
            <a:ext cx="399038" cy="186337"/>
          </a:xfrm>
          <a:custGeom>
            <a:avLst/>
            <a:gdLst/>
            <a:ahLst/>
            <a:cxnLst/>
            <a:rect l="l" t="t" r="r" b="b"/>
            <a:pathLst>
              <a:path w="399038" h="186337">
                <a:moveTo>
                  <a:pt x="399038" y="186337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" name="object 473"/>
          <p:cNvSpPr/>
          <p:nvPr/>
        </p:nvSpPr>
        <p:spPr>
          <a:xfrm>
            <a:off x="6517008" y="1927730"/>
            <a:ext cx="55562" cy="36312"/>
          </a:xfrm>
          <a:custGeom>
            <a:avLst/>
            <a:gdLst/>
            <a:ahLst/>
            <a:cxnLst/>
            <a:rect l="l" t="t" r="r" b="b"/>
            <a:pathLst>
              <a:path w="55562" h="36312">
                <a:moveTo>
                  <a:pt x="0" y="0"/>
                </a:moveTo>
                <a:lnTo>
                  <a:pt x="43176" y="36312"/>
                </a:lnTo>
                <a:lnTo>
                  <a:pt x="55562" y="984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" name="object 474"/>
          <p:cNvSpPr/>
          <p:nvPr/>
        </p:nvSpPr>
        <p:spPr>
          <a:xfrm>
            <a:off x="6646234" y="1850811"/>
            <a:ext cx="166695" cy="83701"/>
          </a:xfrm>
          <a:custGeom>
            <a:avLst/>
            <a:gdLst/>
            <a:ahLst/>
            <a:cxnLst/>
            <a:rect l="l" t="t" r="r" b="b"/>
            <a:pathLst>
              <a:path w="166695" h="83701">
                <a:moveTo>
                  <a:pt x="166695" y="81644"/>
                </a:moveTo>
                <a:lnTo>
                  <a:pt x="155387" y="83701"/>
                </a:lnTo>
                <a:lnTo>
                  <a:pt x="146682" y="76708"/>
                </a:lnTo>
                <a:lnTo>
                  <a:pt x="141038" y="63988"/>
                </a:lnTo>
                <a:lnTo>
                  <a:pt x="131596" y="59391"/>
                </a:lnTo>
                <a:lnTo>
                  <a:pt x="116936" y="63512"/>
                </a:lnTo>
                <a:lnTo>
                  <a:pt x="106695" y="60340"/>
                </a:lnTo>
                <a:lnTo>
                  <a:pt x="99949" y="46283"/>
                </a:lnTo>
                <a:lnTo>
                  <a:pt x="91115" y="40004"/>
                </a:lnTo>
                <a:lnTo>
                  <a:pt x="82095" y="41142"/>
                </a:lnTo>
                <a:lnTo>
                  <a:pt x="70286" y="43910"/>
                </a:lnTo>
                <a:lnTo>
                  <a:pt x="61333" y="37869"/>
                </a:lnTo>
                <a:lnTo>
                  <a:pt x="55560" y="24742"/>
                </a:lnTo>
                <a:lnTo>
                  <a:pt x="46343" y="19707"/>
                </a:lnTo>
                <a:lnTo>
                  <a:pt x="31412" y="23807"/>
                </a:lnTo>
                <a:lnTo>
                  <a:pt x="21064" y="20757"/>
                </a:lnTo>
                <a:lnTo>
                  <a:pt x="16556" y="12493"/>
                </a:lnTo>
                <a:lnTo>
                  <a:pt x="10841" y="2301"/>
                </a:ln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4" name="object 475"/>
          <p:cNvSpPr/>
          <p:nvPr/>
        </p:nvSpPr>
        <p:spPr>
          <a:xfrm>
            <a:off x="6647889" y="1652104"/>
            <a:ext cx="197273" cy="46963"/>
          </a:xfrm>
          <a:custGeom>
            <a:avLst/>
            <a:gdLst/>
            <a:ahLst/>
            <a:cxnLst/>
            <a:rect l="l" t="t" r="r" b="b"/>
            <a:pathLst>
              <a:path w="197273" h="46963">
                <a:moveTo>
                  <a:pt x="197273" y="41734"/>
                </a:moveTo>
                <a:lnTo>
                  <a:pt x="186929" y="46963"/>
                </a:lnTo>
                <a:lnTo>
                  <a:pt x="176324" y="43555"/>
                </a:lnTo>
                <a:lnTo>
                  <a:pt x="167357" y="31689"/>
                </a:lnTo>
                <a:lnTo>
                  <a:pt x="157299" y="27525"/>
                </a:lnTo>
                <a:lnTo>
                  <a:pt x="148305" y="30485"/>
                </a:lnTo>
                <a:lnTo>
                  <a:pt x="137395" y="37037"/>
                </a:lnTo>
                <a:lnTo>
                  <a:pt x="126830" y="35240"/>
                </a:lnTo>
                <a:lnTo>
                  <a:pt x="117307" y="23064"/>
                </a:lnTo>
                <a:lnTo>
                  <a:pt x="107247" y="18358"/>
                </a:lnTo>
                <a:lnTo>
                  <a:pt x="98304" y="20461"/>
                </a:lnTo>
                <a:lnTo>
                  <a:pt x="87063" y="27449"/>
                </a:lnTo>
                <a:lnTo>
                  <a:pt x="76475" y="26256"/>
                </a:lnTo>
                <a:lnTo>
                  <a:pt x="66724" y="14006"/>
                </a:lnTo>
                <a:lnTo>
                  <a:pt x="56625" y="9120"/>
                </a:lnTo>
                <a:lnTo>
                  <a:pt x="47686" y="10922"/>
                </a:lnTo>
                <a:lnTo>
                  <a:pt x="36318" y="18049"/>
                </a:lnTo>
                <a:lnTo>
                  <a:pt x="25731" y="17044"/>
                </a:lnTo>
                <a:lnTo>
                  <a:pt x="18922" y="9229"/>
                </a:lnTo>
                <a:lnTo>
                  <a:pt x="11105" y="627"/>
                </a:ln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5" name="object 476"/>
          <p:cNvSpPr/>
          <p:nvPr/>
        </p:nvSpPr>
        <p:spPr>
          <a:xfrm>
            <a:off x="6331168" y="1846500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6" name="object 477"/>
          <p:cNvSpPr/>
          <p:nvPr/>
        </p:nvSpPr>
        <p:spPr>
          <a:xfrm>
            <a:off x="6290379" y="1838541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7" name="object 478"/>
          <p:cNvSpPr/>
          <p:nvPr/>
        </p:nvSpPr>
        <p:spPr>
          <a:xfrm>
            <a:off x="6249639" y="1830582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2034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8" name="object 479"/>
          <p:cNvSpPr/>
          <p:nvPr/>
        </p:nvSpPr>
        <p:spPr>
          <a:xfrm>
            <a:off x="6208850" y="1822573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9" name="object 480"/>
          <p:cNvSpPr/>
          <p:nvPr/>
        </p:nvSpPr>
        <p:spPr>
          <a:xfrm>
            <a:off x="6168061" y="1814614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0" name="object 481"/>
          <p:cNvSpPr/>
          <p:nvPr/>
        </p:nvSpPr>
        <p:spPr>
          <a:xfrm>
            <a:off x="6127321" y="1806655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2034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1" name="object 482"/>
          <p:cNvSpPr/>
          <p:nvPr/>
        </p:nvSpPr>
        <p:spPr>
          <a:xfrm>
            <a:off x="6086531" y="1798647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2" name="object 483"/>
          <p:cNvSpPr/>
          <p:nvPr/>
        </p:nvSpPr>
        <p:spPr>
          <a:xfrm>
            <a:off x="6045742" y="1790688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3" name="object 484"/>
          <p:cNvSpPr/>
          <p:nvPr/>
        </p:nvSpPr>
        <p:spPr>
          <a:xfrm>
            <a:off x="6005003" y="1782729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4" name="object 485"/>
          <p:cNvSpPr/>
          <p:nvPr/>
        </p:nvSpPr>
        <p:spPr>
          <a:xfrm>
            <a:off x="5964213" y="1774720"/>
            <a:ext cx="20394" cy="4029"/>
          </a:xfrm>
          <a:custGeom>
            <a:avLst/>
            <a:gdLst/>
            <a:ahLst/>
            <a:cxnLst/>
            <a:rect l="l" t="t" r="r" b="b"/>
            <a:pathLst>
              <a:path w="20394" h="4029">
                <a:moveTo>
                  <a:pt x="20394" y="402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5" name="object 486"/>
          <p:cNvSpPr/>
          <p:nvPr/>
        </p:nvSpPr>
        <p:spPr>
          <a:xfrm>
            <a:off x="5923424" y="1766762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6" name="object 488"/>
          <p:cNvSpPr/>
          <p:nvPr/>
        </p:nvSpPr>
        <p:spPr>
          <a:xfrm>
            <a:off x="6351563" y="1850479"/>
            <a:ext cx="289703" cy="2536"/>
          </a:xfrm>
          <a:custGeom>
            <a:avLst/>
            <a:gdLst/>
            <a:ahLst/>
            <a:cxnLst/>
            <a:rect l="l" t="t" r="r" b="b"/>
            <a:pathLst>
              <a:path w="289703" h="2536">
                <a:moveTo>
                  <a:pt x="0" y="0"/>
                </a:moveTo>
                <a:lnTo>
                  <a:pt x="289703" y="2536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7" name="object 489"/>
          <p:cNvSpPr/>
          <p:nvPr/>
        </p:nvSpPr>
        <p:spPr>
          <a:xfrm>
            <a:off x="6351563" y="1843795"/>
            <a:ext cx="289185" cy="15264"/>
          </a:xfrm>
          <a:custGeom>
            <a:avLst/>
            <a:gdLst/>
            <a:ahLst/>
            <a:cxnLst/>
            <a:rect l="l" t="t" r="r" b="b"/>
            <a:pathLst>
              <a:path w="289185" h="15264">
                <a:moveTo>
                  <a:pt x="0" y="6683"/>
                </a:moveTo>
                <a:lnTo>
                  <a:pt x="9761" y="0"/>
                </a:lnTo>
                <a:lnTo>
                  <a:pt x="20855" y="2972"/>
                </a:lnTo>
                <a:lnTo>
                  <a:pt x="31283" y="12328"/>
                </a:lnTo>
                <a:lnTo>
                  <a:pt x="41942" y="12680"/>
                </a:lnTo>
                <a:lnTo>
                  <a:pt x="53651" y="2759"/>
                </a:lnTo>
                <a:lnTo>
                  <a:pt x="64372" y="1167"/>
                </a:lnTo>
                <a:lnTo>
                  <a:pt x="72067" y="6729"/>
                </a:lnTo>
                <a:lnTo>
                  <a:pt x="81762" y="14021"/>
                </a:lnTo>
                <a:lnTo>
                  <a:pt x="92811" y="11707"/>
                </a:lnTo>
                <a:lnTo>
                  <a:pt x="103551" y="2381"/>
                </a:lnTo>
                <a:lnTo>
                  <a:pt x="114191" y="1986"/>
                </a:lnTo>
                <a:lnTo>
                  <a:pt x="125856" y="12131"/>
                </a:lnTo>
                <a:lnTo>
                  <a:pt x="136576" y="13987"/>
                </a:lnTo>
                <a:lnTo>
                  <a:pt x="144384" y="8718"/>
                </a:lnTo>
                <a:lnTo>
                  <a:pt x="154210" y="1486"/>
                </a:lnTo>
                <a:lnTo>
                  <a:pt x="165200" y="3856"/>
                </a:lnTo>
                <a:lnTo>
                  <a:pt x="175827" y="13414"/>
                </a:lnTo>
                <a:lnTo>
                  <a:pt x="186459" y="14049"/>
                </a:lnTo>
                <a:lnTo>
                  <a:pt x="198298" y="4090"/>
                </a:lnTo>
                <a:lnTo>
                  <a:pt x="209043" y="2379"/>
                </a:lnTo>
                <a:lnTo>
                  <a:pt x="216774" y="7747"/>
                </a:lnTo>
                <a:lnTo>
                  <a:pt x="226491" y="15196"/>
                </a:lnTo>
                <a:lnTo>
                  <a:pt x="237507" y="13061"/>
                </a:lnTo>
                <a:lnTo>
                  <a:pt x="248322" y="3700"/>
                </a:lnTo>
                <a:lnTo>
                  <a:pt x="258977" y="3226"/>
                </a:lnTo>
                <a:lnTo>
                  <a:pt x="270654" y="13367"/>
                </a:lnTo>
                <a:lnTo>
                  <a:pt x="281369" y="15264"/>
                </a:lnTo>
                <a:lnTo>
                  <a:pt x="289185" y="1004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8" name="object 490"/>
          <p:cNvSpPr/>
          <p:nvPr/>
        </p:nvSpPr>
        <p:spPr>
          <a:xfrm>
            <a:off x="6351563" y="1472830"/>
            <a:ext cx="399038" cy="186287"/>
          </a:xfrm>
          <a:custGeom>
            <a:avLst/>
            <a:gdLst/>
            <a:ahLst/>
            <a:cxnLst/>
            <a:rect l="l" t="t" r="r" b="b"/>
            <a:pathLst>
              <a:path w="399038" h="186287">
                <a:moveTo>
                  <a:pt x="0" y="186287"/>
                </a:moveTo>
                <a:lnTo>
                  <a:pt x="399038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9" name="object 491"/>
          <p:cNvSpPr/>
          <p:nvPr/>
        </p:nvSpPr>
        <p:spPr>
          <a:xfrm>
            <a:off x="6529593" y="1550081"/>
            <a:ext cx="55562" cy="36262"/>
          </a:xfrm>
          <a:custGeom>
            <a:avLst/>
            <a:gdLst/>
            <a:ahLst/>
            <a:cxnLst/>
            <a:rect l="l" t="t" r="r" b="b"/>
            <a:pathLst>
              <a:path w="55562" h="36262">
                <a:moveTo>
                  <a:pt x="55562" y="0"/>
                </a:moveTo>
                <a:lnTo>
                  <a:pt x="0" y="9799"/>
                </a:lnTo>
                <a:lnTo>
                  <a:pt x="12386" y="36262"/>
                </a:lnTo>
                <a:lnTo>
                  <a:pt x="5556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0" name="object 492"/>
          <p:cNvSpPr/>
          <p:nvPr/>
        </p:nvSpPr>
        <p:spPr>
          <a:xfrm>
            <a:off x="6351563" y="1656630"/>
            <a:ext cx="289703" cy="2487"/>
          </a:xfrm>
          <a:custGeom>
            <a:avLst/>
            <a:gdLst/>
            <a:ahLst/>
            <a:cxnLst/>
            <a:rect l="l" t="t" r="r" b="b"/>
            <a:pathLst>
              <a:path w="289703" h="2487">
                <a:moveTo>
                  <a:pt x="0" y="2487"/>
                </a:moveTo>
                <a:lnTo>
                  <a:pt x="289703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1" name="object 493"/>
          <p:cNvSpPr/>
          <p:nvPr/>
        </p:nvSpPr>
        <p:spPr>
          <a:xfrm>
            <a:off x="6641266" y="1815505"/>
            <a:ext cx="201855" cy="37511"/>
          </a:xfrm>
          <a:custGeom>
            <a:avLst/>
            <a:gdLst/>
            <a:ahLst/>
            <a:cxnLst/>
            <a:rect l="l" t="t" r="r" b="b"/>
            <a:pathLst>
              <a:path w="201855" h="37511">
                <a:moveTo>
                  <a:pt x="0" y="37511"/>
                </a:moveTo>
                <a:lnTo>
                  <a:pt x="7828" y="28950"/>
                </a:lnTo>
                <a:lnTo>
                  <a:pt x="18963" y="28359"/>
                </a:lnTo>
                <a:lnTo>
                  <a:pt x="31507" y="36292"/>
                </a:lnTo>
                <a:lnTo>
                  <a:pt x="42357" y="36686"/>
                </a:lnTo>
                <a:lnTo>
                  <a:pt x="49758" y="30828"/>
                </a:lnTo>
                <a:lnTo>
                  <a:pt x="57733" y="20735"/>
                </a:lnTo>
                <a:lnTo>
                  <a:pt x="68295" y="18685"/>
                </a:lnTo>
                <a:lnTo>
                  <a:pt x="81468" y="26717"/>
                </a:lnTo>
                <a:lnTo>
                  <a:pt x="92544" y="27549"/>
                </a:lnTo>
                <a:lnTo>
                  <a:pt x="100176" y="22398"/>
                </a:lnTo>
                <a:lnTo>
                  <a:pt x="108277" y="11852"/>
                </a:lnTo>
                <a:lnTo>
                  <a:pt x="118671" y="9316"/>
                </a:lnTo>
                <a:lnTo>
                  <a:pt x="132089" y="17340"/>
                </a:lnTo>
                <a:lnTo>
                  <a:pt x="143257" y="18296"/>
                </a:lnTo>
                <a:lnTo>
                  <a:pt x="150964" y="13368"/>
                </a:lnTo>
                <a:lnTo>
                  <a:pt x="159097" y="2687"/>
                </a:lnTo>
                <a:lnTo>
                  <a:pt x="169458" y="0"/>
                </a:lnTo>
                <a:lnTo>
                  <a:pt x="182958" y="8020"/>
                </a:lnTo>
                <a:lnTo>
                  <a:pt x="194143" y="9006"/>
                </a:lnTo>
                <a:lnTo>
                  <a:pt x="201855" y="4131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2" name="object 494"/>
          <p:cNvSpPr/>
          <p:nvPr/>
        </p:nvSpPr>
        <p:spPr>
          <a:xfrm>
            <a:off x="6641266" y="1815808"/>
            <a:ext cx="203896" cy="37207"/>
          </a:xfrm>
          <a:custGeom>
            <a:avLst/>
            <a:gdLst/>
            <a:ahLst/>
            <a:cxnLst/>
            <a:rect l="l" t="t" r="r" b="b"/>
            <a:pathLst>
              <a:path w="203896" h="37207">
                <a:moveTo>
                  <a:pt x="0" y="37207"/>
                </a:moveTo>
                <a:lnTo>
                  <a:pt x="203896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3" name="object 495"/>
          <p:cNvSpPr/>
          <p:nvPr/>
        </p:nvSpPr>
        <p:spPr>
          <a:xfrm>
            <a:off x="6641266" y="1584783"/>
            <a:ext cx="168387" cy="71847"/>
          </a:xfrm>
          <a:custGeom>
            <a:avLst/>
            <a:gdLst/>
            <a:ahLst/>
            <a:cxnLst/>
            <a:rect l="l" t="t" r="r" b="b"/>
            <a:pathLst>
              <a:path w="168387" h="71847">
                <a:moveTo>
                  <a:pt x="0" y="71847"/>
                </a:moveTo>
                <a:lnTo>
                  <a:pt x="5767" y="61868"/>
                </a:lnTo>
                <a:lnTo>
                  <a:pt x="16721" y="59737"/>
                </a:lnTo>
                <a:lnTo>
                  <a:pt x="29980" y="63694"/>
                </a:lnTo>
                <a:lnTo>
                  <a:pt x="39594" y="59583"/>
                </a:lnTo>
                <a:lnTo>
                  <a:pt x="45896" y="45803"/>
                </a:lnTo>
                <a:lnTo>
                  <a:pt x="54818" y="39938"/>
                </a:lnTo>
                <a:lnTo>
                  <a:pt x="64025" y="41784"/>
                </a:lnTo>
                <a:lnTo>
                  <a:pt x="75479" y="44095"/>
                </a:lnTo>
                <a:lnTo>
                  <a:pt x="84263" y="37425"/>
                </a:lnTo>
                <a:lnTo>
                  <a:pt x="89951" y="24563"/>
                </a:lnTo>
                <a:lnTo>
                  <a:pt x="99317" y="19814"/>
                </a:lnTo>
                <a:lnTo>
                  <a:pt x="114069" y="23912"/>
                </a:lnTo>
                <a:lnTo>
                  <a:pt x="124353" y="20771"/>
                </a:lnTo>
                <a:lnTo>
                  <a:pt x="128773" y="12371"/>
                </a:lnTo>
                <a:lnTo>
                  <a:pt x="134536" y="2311"/>
                </a:lnTo>
                <a:lnTo>
                  <a:pt x="145471" y="165"/>
                </a:lnTo>
                <a:lnTo>
                  <a:pt x="158763" y="4110"/>
                </a:lnTo>
                <a:lnTo>
                  <a:pt x="168387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4" name="object 496"/>
          <p:cNvSpPr/>
          <p:nvPr/>
        </p:nvSpPr>
        <p:spPr>
          <a:xfrm>
            <a:off x="6641266" y="1656630"/>
            <a:ext cx="203896" cy="37207"/>
          </a:xfrm>
          <a:custGeom>
            <a:avLst/>
            <a:gdLst/>
            <a:ahLst/>
            <a:cxnLst/>
            <a:rect l="l" t="t" r="r" b="b"/>
            <a:pathLst>
              <a:path w="203896" h="37207">
                <a:moveTo>
                  <a:pt x="0" y="0"/>
                </a:moveTo>
                <a:lnTo>
                  <a:pt x="203896" y="37207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5" name="object 497"/>
          <p:cNvSpPr/>
          <p:nvPr/>
        </p:nvSpPr>
        <p:spPr>
          <a:xfrm>
            <a:off x="6352081" y="1650727"/>
            <a:ext cx="289185" cy="13877"/>
          </a:xfrm>
          <a:custGeom>
            <a:avLst/>
            <a:gdLst/>
            <a:ahLst/>
            <a:cxnLst/>
            <a:rect l="l" t="t" r="r" b="b"/>
            <a:pathLst>
              <a:path w="289185" h="13877">
                <a:moveTo>
                  <a:pt x="289185" y="5902"/>
                </a:moveTo>
                <a:lnTo>
                  <a:pt x="279532" y="12763"/>
                </a:lnTo>
                <a:lnTo>
                  <a:pt x="268392" y="9972"/>
                </a:lnTo>
                <a:lnTo>
                  <a:pt x="257781" y="789"/>
                </a:lnTo>
                <a:lnTo>
                  <a:pt x="247136" y="646"/>
                </a:lnTo>
                <a:lnTo>
                  <a:pt x="235605" y="10765"/>
                </a:lnTo>
                <a:lnTo>
                  <a:pt x="224923" y="12525"/>
                </a:lnTo>
                <a:lnTo>
                  <a:pt x="217122" y="7083"/>
                </a:lnTo>
                <a:lnTo>
                  <a:pt x="207301" y="0"/>
                </a:lnTo>
                <a:lnTo>
                  <a:pt x="196282" y="2523"/>
                </a:lnTo>
                <a:lnTo>
                  <a:pt x="185721" y="12012"/>
                </a:lnTo>
                <a:lnTo>
                  <a:pt x="175072" y="12584"/>
                </a:lnTo>
                <a:lnTo>
                  <a:pt x="163262" y="2639"/>
                </a:lnTo>
                <a:lnTo>
                  <a:pt x="152522" y="959"/>
                </a:lnTo>
                <a:lnTo>
                  <a:pt x="144800" y="6375"/>
                </a:lnTo>
                <a:lnTo>
                  <a:pt x="135089" y="13786"/>
                </a:lnTo>
                <a:lnTo>
                  <a:pt x="124065" y="11606"/>
                </a:lnTo>
                <a:lnTo>
                  <a:pt x="113273" y="2239"/>
                </a:lnTo>
                <a:lnTo>
                  <a:pt x="102624" y="1775"/>
                </a:lnTo>
                <a:lnTo>
                  <a:pt x="90956" y="11931"/>
                </a:lnTo>
                <a:lnTo>
                  <a:pt x="80245" y="13836"/>
                </a:lnTo>
                <a:lnTo>
                  <a:pt x="72428" y="8617"/>
                </a:lnTo>
                <a:lnTo>
                  <a:pt x="62572" y="1327"/>
                </a:lnTo>
                <a:lnTo>
                  <a:pt x="51611" y="3631"/>
                </a:lnTo>
                <a:lnTo>
                  <a:pt x="40966" y="13210"/>
                </a:lnTo>
                <a:lnTo>
                  <a:pt x="30336" y="13877"/>
                </a:lnTo>
                <a:lnTo>
                  <a:pt x="18482" y="3925"/>
                </a:lnTo>
                <a:lnTo>
                  <a:pt x="7735" y="2214"/>
                </a:lnTo>
                <a:lnTo>
                  <a:pt x="0" y="7544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6" name="object 498"/>
          <p:cNvSpPr txBox="1"/>
          <p:nvPr/>
        </p:nvSpPr>
        <p:spPr>
          <a:xfrm>
            <a:off x="6076567" y="1617321"/>
            <a:ext cx="5397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95" dirty="0" smtClean="0">
                <a:latin typeface="Arial"/>
                <a:cs typeface="Arial"/>
              </a:rPr>
              <a:t>q</a:t>
            </a:r>
            <a:r>
              <a:rPr sz="400" spc="60" dirty="0" smtClean="0">
                <a:latin typeface="Arial"/>
                <a:cs typeface="Arial"/>
              </a:rPr>
              <a:t>˜</a:t>
            </a:r>
            <a:endParaRPr sz="400">
              <a:latin typeface="Arial"/>
              <a:cs typeface="Arial"/>
            </a:endParaRPr>
          </a:p>
        </p:txBody>
      </p:sp>
      <p:sp>
        <p:nvSpPr>
          <p:cNvPr id="117" name="object 499"/>
          <p:cNvSpPr/>
          <p:nvPr/>
        </p:nvSpPr>
        <p:spPr>
          <a:xfrm>
            <a:off x="6089267" y="1846550"/>
            <a:ext cx="23926" cy="0"/>
          </a:xfrm>
          <a:custGeom>
            <a:avLst/>
            <a:gdLst/>
            <a:ahLst/>
            <a:cxnLst/>
            <a:rect l="l" t="t" r="r" b="b"/>
            <a:pathLst>
              <a:path w="23926">
                <a:moveTo>
                  <a:pt x="0" y="0"/>
                </a:moveTo>
                <a:lnTo>
                  <a:pt x="239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8" name="object 500"/>
          <p:cNvSpPr txBox="1"/>
          <p:nvPr/>
        </p:nvSpPr>
        <p:spPr>
          <a:xfrm>
            <a:off x="6076120" y="1824003"/>
            <a:ext cx="4826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-202" baseline="13888" dirty="0" smtClean="0">
                <a:latin typeface="Arial"/>
                <a:cs typeface="Arial"/>
              </a:rPr>
              <a:t>˜</a:t>
            </a: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19" name="object 501"/>
          <p:cNvSpPr txBox="1"/>
          <p:nvPr/>
        </p:nvSpPr>
        <p:spPr>
          <a:xfrm>
            <a:off x="6451779" y="1757994"/>
            <a:ext cx="8763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i="1" spc="157" baseline="33333" dirty="0" smtClean="0">
                <a:latin typeface="Arial"/>
                <a:cs typeface="Arial"/>
              </a:rPr>
              <a:t>±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0" name="object 502"/>
          <p:cNvSpPr txBox="1"/>
          <p:nvPr/>
        </p:nvSpPr>
        <p:spPr>
          <a:xfrm>
            <a:off x="6482769" y="1790276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1" name="object 503"/>
          <p:cNvSpPr txBox="1"/>
          <p:nvPr/>
        </p:nvSpPr>
        <p:spPr>
          <a:xfrm>
            <a:off x="6451779" y="1679450"/>
            <a:ext cx="8763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i="1" spc="157" baseline="33333" dirty="0" smtClean="0">
                <a:latin typeface="Arial"/>
                <a:cs typeface="Arial"/>
              </a:rPr>
              <a:t>±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2" name="object 504"/>
          <p:cNvSpPr txBox="1"/>
          <p:nvPr/>
        </p:nvSpPr>
        <p:spPr>
          <a:xfrm>
            <a:off x="6482769" y="1711732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3" name="object 505"/>
          <p:cNvSpPr/>
          <p:nvPr/>
        </p:nvSpPr>
        <p:spPr>
          <a:xfrm>
            <a:off x="6774827" y="2057062"/>
            <a:ext cx="23876" cy="0"/>
          </a:xfrm>
          <a:custGeom>
            <a:avLst/>
            <a:gdLst/>
            <a:ahLst/>
            <a:cxnLst/>
            <a:rect l="l" t="t" r="r" b="b"/>
            <a:pathLst>
              <a:path w="23876">
                <a:moveTo>
                  <a:pt x="0" y="0"/>
                </a:moveTo>
                <a:lnTo>
                  <a:pt x="2387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4" name="object 506"/>
          <p:cNvSpPr txBox="1"/>
          <p:nvPr/>
        </p:nvSpPr>
        <p:spPr>
          <a:xfrm>
            <a:off x="6762126" y="2034516"/>
            <a:ext cx="4762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25" name="object 507"/>
          <p:cNvSpPr txBox="1"/>
          <p:nvPr/>
        </p:nvSpPr>
        <p:spPr>
          <a:xfrm>
            <a:off x="6827986" y="1894141"/>
            <a:ext cx="110489" cy="939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i="1" spc="-22" baseline="-20833" dirty="0" smtClean="0">
                <a:latin typeface="Arial"/>
                <a:cs typeface="Arial"/>
              </a:rPr>
              <a:t>W</a:t>
            </a:r>
            <a:r>
              <a:rPr sz="600" i="1" spc="-89" baseline="-20833" dirty="0" smtClean="0">
                <a:latin typeface="Arial"/>
                <a:cs typeface="Arial"/>
              </a:rPr>
              <a:t> </a:t>
            </a:r>
            <a:r>
              <a:rPr sz="250" i="1" spc="105" dirty="0" smtClean="0">
                <a:latin typeface="Arial"/>
                <a:cs typeface="Arial"/>
              </a:rPr>
              <a:t>±</a:t>
            </a:r>
            <a:endParaRPr sz="250">
              <a:latin typeface="Arial"/>
              <a:cs typeface="Arial"/>
            </a:endParaRPr>
          </a:p>
        </p:txBody>
      </p:sp>
      <p:sp>
        <p:nvSpPr>
          <p:cNvPr id="126" name="object 508"/>
          <p:cNvSpPr txBox="1"/>
          <p:nvPr/>
        </p:nvSpPr>
        <p:spPr>
          <a:xfrm>
            <a:off x="6862010" y="1782667"/>
            <a:ext cx="7620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spc="22" baseline="33333" dirty="0" smtClean="0">
                <a:latin typeface="Arial"/>
                <a:cs typeface="Arial"/>
              </a:rPr>
              <a:t>0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7" name="object 509"/>
          <p:cNvSpPr txBox="1"/>
          <p:nvPr/>
        </p:nvSpPr>
        <p:spPr>
          <a:xfrm>
            <a:off x="6893000" y="1814053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8" name="object 510"/>
          <p:cNvSpPr txBox="1"/>
          <p:nvPr/>
        </p:nvSpPr>
        <p:spPr>
          <a:xfrm>
            <a:off x="6862010" y="1653335"/>
            <a:ext cx="7620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spc="22" baseline="33333" dirty="0" smtClean="0">
                <a:latin typeface="Arial"/>
                <a:cs typeface="Arial"/>
              </a:rPr>
              <a:t>0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9" name="object 511"/>
          <p:cNvSpPr txBox="1"/>
          <p:nvPr/>
        </p:nvSpPr>
        <p:spPr>
          <a:xfrm>
            <a:off x="6893000" y="1684721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30" name="object 512"/>
          <p:cNvSpPr txBox="1"/>
          <p:nvPr/>
        </p:nvSpPr>
        <p:spPr>
          <a:xfrm>
            <a:off x="6827986" y="1517338"/>
            <a:ext cx="110489" cy="939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i="1" spc="-22" baseline="-20833" dirty="0" smtClean="0">
                <a:latin typeface="Arial"/>
                <a:cs typeface="Arial"/>
              </a:rPr>
              <a:t>W</a:t>
            </a:r>
            <a:r>
              <a:rPr sz="600" i="1" spc="-89" baseline="-20833" dirty="0" smtClean="0">
                <a:latin typeface="Arial"/>
                <a:cs typeface="Arial"/>
              </a:rPr>
              <a:t> </a:t>
            </a:r>
            <a:r>
              <a:rPr sz="250" i="1" spc="105" dirty="0" smtClean="0">
                <a:latin typeface="Arial"/>
                <a:cs typeface="Arial"/>
              </a:rPr>
              <a:t>±</a:t>
            </a:r>
            <a:endParaRPr sz="250">
              <a:latin typeface="Arial"/>
              <a:cs typeface="Arial"/>
            </a:endParaRPr>
          </a:p>
        </p:txBody>
      </p:sp>
      <p:sp>
        <p:nvSpPr>
          <p:cNvPr id="131" name="object 513"/>
          <p:cNvSpPr txBox="1"/>
          <p:nvPr/>
        </p:nvSpPr>
        <p:spPr>
          <a:xfrm>
            <a:off x="6762126" y="1395069"/>
            <a:ext cx="4762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32" name="object 515"/>
          <p:cNvSpPr/>
          <p:nvPr/>
        </p:nvSpPr>
        <p:spPr>
          <a:xfrm>
            <a:off x="7023298" y="1637452"/>
            <a:ext cx="724269" cy="85214"/>
          </a:xfrm>
          <a:custGeom>
            <a:avLst/>
            <a:gdLst/>
            <a:ahLst/>
            <a:cxnLst/>
            <a:rect l="l" t="t" r="r" b="b"/>
            <a:pathLst>
              <a:path w="724269" h="85214">
                <a:moveTo>
                  <a:pt x="0" y="79870"/>
                </a:moveTo>
                <a:lnTo>
                  <a:pt x="7614" y="70406"/>
                </a:lnTo>
                <a:lnTo>
                  <a:pt x="18238" y="66155"/>
                </a:lnTo>
                <a:lnTo>
                  <a:pt x="29586" y="67350"/>
                </a:lnTo>
                <a:lnTo>
                  <a:pt x="39374" y="74225"/>
                </a:lnTo>
                <a:lnTo>
                  <a:pt x="49023" y="82576"/>
                </a:lnTo>
                <a:lnTo>
                  <a:pt x="60220" y="85214"/>
                </a:lnTo>
                <a:lnTo>
                  <a:pt x="70990" y="82462"/>
                </a:lnTo>
                <a:lnTo>
                  <a:pt x="79357" y="74642"/>
                </a:lnTo>
                <a:lnTo>
                  <a:pt x="87335" y="63935"/>
                </a:lnTo>
                <a:lnTo>
                  <a:pt x="97700" y="58576"/>
                </a:lnTo>
                <a:lnTo>
                  <a:pt x="108659" y="58538"/>
                </a:lnTo>
                <a:lnTo>
                  <a:pt x="118416" y="63795"/>
                </a:lnTo>
                <a:lnTo>
                  <a:pt x="128583" y="72968"/>
                </a:lnTo>
                <a:lnTo>
                  <a:pt x="139774" y="76491"/>
                </a:lnTo>
                <a:lnTo>
                  <a:pt x="150434" y="74781"/>
                </a:lnTo>
                <a:lnTo>
                  <a:pt x="159009" y="68255"/>
                </a:lnTo>
                <a:lnTo>
                  <a:pt x="167322" y="56846"/>
                </a:lnTo>
                <a:lnTo>
                  <a:pt x="177580" y="50810"/>
                </a:lnTo>
                <a:lnTo>
                  <a:pt x="188292" y="50006"/>
                </a:lnTo>
                <a:lnTo>
                  <a:pt x="197966" y="54293"/>
                </a:lnTo>
                <a:lnTo>
                  <a:pt x="208534" y="63862"/>
                </a:lnTo>
                <a:lnTo>
                  <a:pt x="219808" y="67861"/>
                </a:lnTo>
                <a:lnTo>
                  <a:pt x="230444" y="66738"/>
                </a:lnTo>
                <a:lnTo>
                  <a:pt x="239098" y="60943"/>
                </a:lnTo>
                <a:lnTo>
                  <a:pt x="247659" y="49226"/>
                </a:lnTo>
                <a:lnTo>
                  <a:pt x="257937" y="42858"/>
                </a:lnTo>
                <a:lnTo>
                  <a:pt x="268577" y="41644"/>
                </a:lnTo>
                <a:lnTo>
                  <a:pt x="278227" y="45392"/>
                </a:lnTo>
                <a:lnTo>
                  <a:pt x="289005" y="55165"/>
                </a:lnTo>
                <a:lnTo>
                  <a:pt x="300324" y="59412"/>
                </a:lnTo>
                <a:lnTo>
                  <a:pt x="310950" y="58595"/>
                </a:lnTo>
                <a:lnTo>
                  <a:pt x="319647" y="53175"/>
                </a:lnTo>
                <a:lnTo>
                  <a:pt x="328326" y="41280"/>
                </a:lnTo>
                <a:lnTo>
                  <a:pt x="338592" y="34722"/>
                </a:lnTo>
                <a:lnTo>
                  <a:pt x="349171" y="33287"/>
                </a:lnTo>
                <a:lnTo>
                  <a:pt x="358791" y="36759"/>
                </a:lnTo>
                <a:lnTo>
                  <a:pt x="369707" y="46610"/>
                </a:lnTo>
                <a:lnTo>
                  <a:pt x="381068" y="50971"/>
                </a:lnTo>
                <a:lnTo>
                  <a:pt x="391697" y="50307"/>
                </a:lnTo>
                <a:lnTo>
                  <a:pt x="400418" y="45083"/>
                </a:lnTo>
                <a:lnTo>
                  <a:pt x="409186" y="33132"/>
                </a:lnTo>
                <a:lnTo>
                  <a:pt x="419478" y="26507"/>
                </a:lnTo>
                <a:lnTo>
                  <a:pt x="430052" y="24982"/>
                </a:lnTo>
                <a:lnTo>
                  <a:pt x="439666" y="28329"/>
                </a:lnTo>
                <a:lnTo>
                  <a:pt x="450615" y="38229"/>
                </a:lnTo>
                <a:lnTo>
                  <a:pt x="461969" y="42646"/>
                </a:lnTo>
                <a:lnTo>
                  <a:pt x="472585" y="42049"/>
                </a:lnTo>
                <a:lnTo>
                  <a:pt x="481320" y="36904"/>
                </a:lnTo>
                <a:lnTo>
                  <a:pt x="490113" y="24896"/>
                </a:lnTo>
                <a:lnTo>
                  <a:pt x="500384" y="18219"/>
                </a:lnTo>
                <a:lnTo>
                  <a:pt x="510921" y="16643"/>
                </a:lnTo>
                <a:lnTo>
                  <a:pt x="520509" y="19937"/>
                </a:lnTo>
                <a:lnTo>
                  <a:pt x="531504" y="29842"/>
                </a:lnTo>
                <a:lnTo>
                  <a:pt x="542887" y="34275"/>
                </a:lnTo>
                <a:lnTo>
                  <a:pt x="553517" y="33706"/>
                </a:lnTo>
                <a:lnTo>
                  <a:pt x="562251" y="28600"/>
                </a:lnTo>
                <a:lnTo>
                  <a:pt x="571065" y="16604"/>
                </a:lnTo>
                <a:lnTo>
                  <a:pt x="581362" y="9929"/>
                </a:lnTo>
                <a:lnTo>
                  <a:pt x="591923" y="8340"/>
                </a:lnTo>
                <a:lnTo>
                  <a:pt x="601531" y="11606"/>
                </a:lnTo>
                <a:lnTo>
                  <a:pt x="612515" y="21524"/>
                </a:lnTo>
                <a:lnTo>
                  <a:pt x="623886" y="25972"/>
                </a:lnTo>
                <a:lnTo>
                  <a:pt x="634507" y="25415"/>
                </a:lnTo>
                <a:lnTo>
                  <a:pt x="643241" y="20316"/>
                </a:lnTo>
                <a:lnTo>
                  <a:pt x="652057" y="8304"/>
                </a:lnTo>
                <a:lnTo>
                  <a:pt x="662342" y="1609"/>
                </a:lnTo>
                <a:lnTo>
                  <a:pt x="672889" y="0"/>
                </a:lnTo>
                <a:lnTo>
                  <a:pt x="682489" y="3244"/>
                </a:lnTo>
                <a:lnTo>
                  <a:pt x="693509" y="13164"/>
                </a:lnTo>
                <a:lnTo>
                  <a:pt x="704901" y="17619"/>
                </a:lnTo>
                <a:lnTo>
                  <a:pt x="715531" y="17078"/>
                </a:lnTo>
                <a:lnTo>
                  <a:pt x="724269" y="12008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3" name="object 516"/>
          <p:cNvSpPr/>
          <p:nvPr/>
        </p:nvSpPr>
        <p:spPr>
          <a:xfrm>
            <a:off x="7023298" y="1717322"/>
            <a:ext cx="729159" cy="74915"/>
          </a:xfrm>
          <a:custGeom>
            <a:avLst/>
            <a:gdLst/>
            <a:ahLst/>
            <a:cxnLst/>
            <a:rect l="l" t="t" r="r" b="b"/>
            <a:pathLst>
              <a:path w="729159" h="74915">
                <a:moveTo>
                  <a:pt x="0" y="0"/>
                </a:moveTo>
                <a:lnTo>
                  <a:pt x="729159" y="74915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4" name="object 517"/>
          <p:cNvSpPr/>
          <p:nvPr/>
        </p:nvSpPr>
        <p:spPr>
          <a:xfrm>
            <a:off x="7023298" y="1642407"/>
            <a:ext cx="729159" cy="74915"/>
          </a:xfrm>
          <a:custGeom>
            <a:avLst/>
            <a:gdLst/>
            <a:ahLst/>
            <a:cxnLst/>
            <a:rect l="l" t="t" r="r" b="b"/>
            <a:pathLst>
              <a:path w="729159" h="74915">
                <a:moveTo>
                  <a:pt x="0" y="74915"/>
                </a:moveTo>
                <a:lnTo>
                  <a:pt x="729159" y="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5" name="object 518"/>
          <p:cNvSpPr/>
          <p:nvPr/>
        </p:nvSpPr>
        <p:spPr>
          <a:xfrm>
            <a:off x="7759022" y="1785905"/>
            <a:ext cx="690284" cy="203936"/>
          </a:xfrm>
          <a:custGeom>
            <a:avLst/>
            <a:gdLst/>
            <a:ahLst/>
            <a:cxnLst/>
            <a:rect l="l" t="t" r="r" b="b"/>
            <a:pathLst>
              <a:path w="690284" h="203936">
                <a:moveTo>
                  <a:pt x="690284" y="197875"/>
                </a:moveTo>
                <a:lnTo>
                  <a:pt x="679929" y="203828"/>
                </a:lnTo>
                <a:lnTo>
                  <a:pt x="668674" y="203936"/>
                </a:lnTo>
                <a:lnTo>
                  <a:pt x="658694" y="198790"/>
                </a:lnTo>
                <a:lnTo>
                  <a:pt x="652164" y="188981"/>
                </a:lnTo>
                <a:lnTo>
                  <a:pt x="646221" y="177853"/>
                </a:lnTo>
                <a:lnTo>
                  <a:pt x="636823" y="171448"/>
                </a:lnTo>
                <a:lnTo>
                  <a:pt x="625912" y="170173"/>
                </a:lnTo>
                <a:lnTo>
                  <a:pt x="615428" y="174438"/>
                </a:lnTo>
                <a:lnTo>
                  <a:pt x="604349" y="181370"/>
                </a:lnTo>
                <a:lnTo>
                  <a:pt x="592979" y="182593"/>
                </a:lnTo>
                <a:lnTo>
                  <a:pt x="582941" y="178747"/>
                </a:lnTo>
                <a:lnTo>
                  <a:pt x="575857" y="170476"/>
                </a:lnTo>
                <a:lnTo>
                  <a:pt x="569687" y="158315"/>
                </a:lnTo>
                <a:lnTo>
                  <a:pt x="560568" y="151053"/>
                </a:lnTo>
                <a:lnTo>
                  <a:pt x="550098" y="148859"/>
                </a:lnTo>
                <a:lnTo>
                  <a:pt x="539874" y="151903"/>
                </a:lnTo>
                <a:lnTo>
                  <a:pt x="528288" y="159331"/>
                </a:lnTo>
                <a:lnTo>
                  <a:pt x="516776" y="161170"/>
                </a:lnTo>
                <a:lnTo>
                  <a:pt x="506663" y="158082"/>
                </a:lnTo>
                <a:lnTo>
                  <a:pt x="499272" y="150731"/>
                </a:lnTo>
                <a:lnTo>
                  <a:pt x="492915" y="138063"/>
                </a:lnTo>
                <a:lnTo>
                  <a:pt x="483900" y="130326"/>
                </a:lnTo>
                <a:lnTo>
                  <a:pt x="473646" y="127591"/>
                </a:lnTo>
                <a:lnTo>
                  <a:pt x="463575" y="129930"/>
                </a:lnTo>
                <a:lnTo>
                  <a:pt x="451640" y="137596"/>
                </a:lnTo>
                <a:lnTo>
                  <a:pt x="439998" y="139765"/>
                </a:lnTo>
                <a:lnTo>
                  <a:pt x="429826" y="137087"/>
                </a:lnTo>
                <a:lnTo>
                  <a:pt x="422299" y="130213"/>
                </a:lnTo>
                <a:lnTo>
                  <a:pt x="415819" y="117282"/>
                </a:lnTo>
                <a:lnTo>
                  <a:pt x="406848" y="109325"/>
                </a:lnTo>
                <a:lnTo>
                  <a:pt x="396704" y="106356"/>
                </a:lnTo>
                <a:lnTo>
                  <a:pt x="386705" y="108385"/>
                </a:lnTo>
                <a:lnTo>
                  <a:pt x="374596" y="116144"/>
                </a:lnTo>
                <a:lnTo>
                  <a:pt x="362891" y="118446"/>
                </a:lnTo>
                <a:lnTo>
                  <a:pt x="352700" y="115936"/>
                </a:lnTo>
                <a:lnTo>
                  <a:pt x="345134" y="109256"/>
                </a:lnTo>
                <a:lnTo>
                  <a:pt x="338557" y="96231"/>
                </a:lnTo>
                <a:lnTo>
                  <a:pt x="329577" y="88186"/>
                </a:lnTo>
                <a:lnTo>
                  <a:pt x="319475" y="85114"/>
                </a:lnTo>
                <a:lnTo>
                  <a:pt x="309533" y="87010"/>
                </a:lnTo>
                <a:lnTo>
                  <a:pt x="297338" y="94801"/>
                </a:lnTo>
                <a:lnTo>
                  <a:pt x="285597" y="97161"/>
                </a:lnTo>
                <a:lnTo>
                  <a:pt x="275388" y="94730"/>
                </a:lnTo>
                <a:lnTo>
                  <a:pt x="267793" y="88148"/>
                </a:lnTo>
                <a:lnTo>
                  <a:pt x="261192" y="75078"/>
                </a:lnTo>
                <a:lnTo>
                  <a:pt x="252225" y="66968"/>
                </a:lnTo>
                <a:lnTo>
                  <a:pt x="242153" y="63812"/>
                </a:lnTo>
                <a:lnTo>
                  <a:pt x="232234" y="65604"/>
                </a:lnTo>
                <a:lnTo>
                  <a:pt x="220013" y="73420"/>
                </a:lnTo>
                <a:lnTo>
                  <a:pt x="208246" y="75814"/>
                </a:lnTo>
                <a:lnTo>
                  <a:pt x="198012" y="73430"/>
                </a:lnTo>
                <a:lnTo>
                  <a:pt x="190389" y="66912"/>
                </a:lnTo>
                <a:lnTo>
                  <a:pt x="183800" y="53807"/>
                </a:lnTo>
                <a:lnTo>
                  <a:pt x="174831" y="45686"/>
                </a:lnTo>
                <a:lnTo>
                  <a:pt x="164749" y="42530"/>
                </a:lnTo>
                <a:lnTo>
                  <a:pt x="154821" y="44318"/>
                </a:lnTo>
                <a:lnTo>
                  <a:pt x="142596" y="52141"/>
                </a:lnTo>
                <a:lnTo>
                  <a:pt x="130840" y="54544"/>
                </a:lnTo>
                <a:lnTo>
                  <a:pt x="120613" y="52173"/>
                </a:lnTo>
                <a:lnTo>
                  <a:pt x="112979" y="45670"/>
                </a:lnTo>
                <a:lnTo>
                  <a:pt x="106382" y="32561"/>
                </a:lnTo>
                <a:lnTo>
                  <a:pt x="97425" y="24434"/>
                </a:lnTo>
                <a:lnTo>
                  <a:pt x="87355" y="21267"/>
                </a:lnTo>
                <a:lnTo>
                  <a:pt x="77422" y="23040"/>
                </a:lnTo>
                <a:lnTo>
                  <a:pt x="65179" y="30864"/>
                </a:lnTo>
                <a:lnTo>
                  <a:pt x="53419" y="33270"/>
                </a:lnTo>
                <a:lnTo>
                  <a:pt x="43201" y="30897"/>
                </a:lnTo>
                <a:lnTo>
                  <a:pt x="35587" y="24384"/>
                </a:lnTo>
                <a:lnTo>
                  <a:pt x="28957" y="11281"/>
                </a:lnTo>
                <a:lnTo>
                  <a:pt x="19982" y="3159"/>
                </a:lnTo>
                <a:lnTo>
                  <a:pt x="9912" y="0"/>
                </a:lnTo>
                <a:lnTo>
                  <a:pt x="0" y="178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6" name="object 519"/>
          <p:cNvSpPr/>
          <p:nvPr/>
        </p:nvSpPr>
        <p:spPr>
          <a:xfrm>
            <a:off x="7758168" y="1615482"/>
            <a:ext cx="739491" cy="36539"/>
          </a:xfrm>
          <a:custGeom>
            <a:avLst/>
            <a:gdLst/>
            <a:ahLst/>
            <a:cxnLst/>
            <a:rect l="l" t="t" r="r" b="b"/>
            <a:pathLst>
              <a:path w="739491" h="36539">
                <a:moveTo>
                  <a:pt x="739491" y="10359"/>
                </a:moveTo>
                <a:lnTo>
                  <a:pt x="731016" y="19300"/>
                </a:lnTo>
                <a:lnTo>
                  <a:pt x="719905" y="22723"/>
                </a:lnTo>
                <a:lnTo>
                  <a:pt x="708489" y="20572"/>
                </a:lnTo>
                <a:lnTo>
                  <a:pt x="699096" y="12790"/>
                </a:lnTo>
                <a:lnTo>
                  <a:pt x="689976" y="3554"/>
                </a:lnTo>
                <a:lnTo>
                  <a:pt x="678822" y="0"/>
                </a:lnTo>
                <a:lnTo>
                  <a:pt x="667679" y="1956"/>
                </a:lnTo>
                <a:lnTo>
                  <a:pt x="658593" y="9254"/>
                </a:lnTo>
                <a:lnTo>
                  <a:pt x="649677" y="19420"/>
                </a:lnTo>
                <a:lnTo>
                  <a:pt x="638774" y="23991"/>
                </a:lnTo>
                <a:lnTo>
                  <a:pt x="627692" y="23132"/>
                </a:lnTo>
                <a:lnTo>
                  <a:pt x="618242" y="17003"/>
                </a:lnTo>
                <a:lnTo>
                  <a:pt x="608658" y="6869"/>
                </a:lnTo>
                <a:lnTo>
                  <a:pt x="597575" y="2381"/>
                </a:lnTo>
                <a:lnTo>
                  <a:pt x="586617" y="3242"/>
                </a:lnTo>
                <a:lnTo>
                  <a:pt x="577411" y="9154"/>
                </a:lnTo>
                <a:lnTo>
                  <a:pt x="568061" y="19996"/>
                </a:lnTo>
                <a:lnTo>
                  <a:pt x="557182" y="25278"/>
                </a:lnTo>
                <a:lnTo>
                  <a:pt x="546265" y="25263"/>
                </a:lnTo>
                <a:lnTo>
                  <a:pt x="536802" y="20217"/>
                </a:lnTo>
                <a:lnTo>
                  <a:pt x="526856" y="9627"/>
                </a:lnTo>
                <a:lnTo>
                  <a:pt x="515766" y="4624"/>
                </a:lnTo>
                <a:lnTo>
                  <a:pt x="504907" y="4857"/>
                </a:lnTo>
                <a:lnTo>
                  <a:pt x="495655" y="9979"/>
                </a:lnTo>
                <a:lnTo>
                  <a:pt x="486053" y="21145"/>
                </a:lnTo>
                <a:lnTo>
                  <a:pt x="475164" y="26799"/>
                </a:lnTo>
                <a:lnTo>
                  <a:pt x="464318" y="27243"/>
                </a:lnTo>
                <a:lnTo>
                  <a:pt x="454845" y="22775"/>
                </a:lnTo>
                <a:lnTo>
                  <a:pt x="444674" y="11952"/>
                </a:lnTo>
                <a:lnTo>
                  <a:pt x="433557" y="6666"/>
                </a:lnTo>
                <a:lnTo>
                  <a:pt x="422744" y="6551"/>
                </a:lnTo>
                <a:lnTo>
                  <a:pt x="413480" y="11237"/>
                </a:lnTo>
                <a:lnTo>
                  <a:pt x="403702" y="22595"/>
                </a:lnTo>
                <a:lnTo>
                  <a:pt x="392799" y="28461"/>
                </a:lnTo>
                <a:lnTo>
                  <a:pt x="382006" y="29157"/>
                </a:lnTo>
                <a:lnTo>
                  <a:pt x="372554" y="25005"/>
                </a:lnTo>
                <a:lnTo>
                  <a:pt x="362210" y="14068"/>
                </a:lnTo>
                <a:lnTo>
                  <a:pt x="351041" y="8646"/>
                </a:lnTo>
                <a:lnTo>
                  <a:pt x="340237" y="8356"/>
                </a:lnTo>
                <a:lnTo>
                  <a:pt x="330988" y="12817"/>
                </a:lnTo>
                <a:lnTo>
                  <a:pt x="321101" y="24263"/>
                </a:lnTo>
                <a:lnTo>
                  <a:pt x="310164" y="30211"/>
                </a:lnTo>
                <a:lnTo>
                  <a:pt x="299372" y="31004"/>
                </a:lnTo>
                <a:lnTo>
                  <a:pt x="289919" y="26987"/>
                </a:lnTo>
                <a:lnTo>
                  <a:pt x="279548" y="16021"/>
                </a:lnTo>
                <a:lnTo>
                  <a:pt x="268367" y="10555"/>
                </a:lnTo>
                <a:lnTo>
                  <a:pt x="257553" y="10205"/>
                </a:lnTo>
                <a:lnTo>
                  <a:pt x="248286" y="14587"/>
                </a:lnTo>
                <a:lnTo>
                  <a:pt x="238373" y="26022"/>
                </a:lnTo>
                <a:lnTo>
                  <a:pt x="227438" y="31998"/>
                </a:lnTo>
                <a:lnTo>
                  <a:pt x="216657" y="32843"/>
                </a:lnTo>
                <a:lnTo>
                  <a:pt x="207206" y="28888"/>
                </a:lnTo>
                <a:lnTo>
                  <a:pt x="196823" y="17895"/>
                </a:lnTo>
                <a:lnTo>
                  <a:pt x="185661" y="12392"/>
                </a:lnTo>
                <a:lnTo>
                  <a:pt x="174869" y="11999"/>
                </a:lnTo>
                <a:lnTo>
                  <a:pt x="165596" y="16333"/>
                </a:lnTo>
                <a:lnTo>
                  <a:pt x="155675" y="27802"/>
                </a:lnTo>
                <a:lnTo>
                  <a:pt x="144736" y="33819"/>
                </a:lnTo>
                <a:lnTo>
                  <a:pt x="133950" y="34716"/>
                </a:lnTo>
                <a:lnTo>
                  <a:pt x="124486" y="30826"/>
                </a:lnTo>
                <a:lnTo>
                  <a:pt x="114065" y="19806"/>
                </a:lnTo>
                <a:lnTo>
                  <a:pt x="102886" y="14275"/>
                </a:lnTo>
                <a:lnTo>
                  <a:pt x="92090" y="13843"/>
                </a:lnTo>
                <a:lnTo>
                  <a:pt x="82814" y="18122"/>
                </a:lnTo>
                <a:lnTo>
                  <a:pt x="72867" y="29633"/>
                </a:lnTo>
                <a:lnTo>
                  <a:pt x="61922" y="35655"/>
                </a:lnTo>
                <a:lnTo>
                  <a:pt x="51142" y="36539"/>
                </a:lnTo>
                <a:lnTo>
                  <a:pt x="41691" y="32635"/>
                </a:lnTo>
                <a:lnTo>
                  <a:pt x="31272" y="21634"/>
                </a:lnTo>
                <a:lnTo>
                  <a:pt x="20079" y="16122"/>
                </a:lnTo>
                <a:lnTo>
                  <a:pt x="9269" y="15712"/>
                </a:lnTo>
                <a:lnTo>
                  <a:pt x="0" y="20017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7" name="object 520"/>
          <p:cNvSpPr/>
          <p:nvPr/>
        </p:nvSpPr>
        <p:spPr>
          <a:xfrm>
            <a:off x="7029454" y="1708190"/>
            <a:ext cx="723003" cy="93694"/>
          </a:xfrm>
          <a:custGeom>
            <a:avLst/>
            <a:gdLst/>
            <a:ahLst/>
            <a:cxnLst/>
            <a:rect l="l" t="t" r="r" b="b"/>
            <a:pathLst>
              <a:path w="723003" h="93694">
                <a:moveTo>
                  <a:pt x="723003" y="84047"/>
                </a:moveTo>
                <a:lnTo>
                  <a:pt x="713606" y="91724"/>
                </a:lnTo>
                <a:lnTo>
                  <a:pt x="702320" y="93694"/>
                </a:lnTo>
                <a:lnTo>
                  <a:pt x="691439" y="90191"/>
                </a:lnTo>
                <a:lnTo>
                  <a:pt x="683262" y="81449"/>
                </a:lnTo>
                <a:lnTo>
                  <a:pt x="675484" y="71348"/>
                </a:lnTo>
                <a:lnTo>
                  <a:pt x="664999" y="66542"/>
                </a:lnTo>
                <a:lnTo>
                  <a:pt x="653844" y="67121"/>
                </a:lnTo>
                <a:lnTo>
                  <a:pt x="644058" y="73178"/>
                </a:lnTo>
                <a:lnTo>
                  <a:pt x="634168" y="81954"/>
                </a:lnTo>
                <a:lnTo>
                  <a:pt x="622985" y="85042"/>
                </a:lnTo>
                <a:lnTo>
                  <a:pt x="612275" y="82814"/>
                </a:lnTo>
                <a:lnTo>
                  <a:pt x="603802" y="75643"/>
                </a:lnTo>
                <a:lnTo>
                  <a:pt x="595668" y="64578"/>
                </a:lnTo>
                <a:lnTo>
                  <a:pt x="585366" y="58872"/>
                </a:lnTo>
                <a:lnTo>
                  <a:pt x="574534" y="58439"/>
                </a:lnTo>
                <a:lnTo>
                  <a:pt x="564810" y="63194"/>
                </a:lnTo>
                <a:lnTo>
                  <a:pt x="554435" y="72577"/>
                </a:lnTo>
                <a:lnTo>
                  <a:pt x="543210" y="76352"/>
                </a:lnTo>
                <a:lnTo>
                  <a:pt x="532570" y="74955"/>
                </a:lnTo>
                <a:lnTo>
                  <a:pt x="523945" y="68819"/>
                </a:lnTo>
                <a:lnTo>
                  <a:pt x="515507" y="57225"/>
                </a:lnTo>
                <a:lnTo>
                  <a:pt x="505255" y="50998"/>
                </a:lnTo>
                <a:lnTo>
                  <a:pt x="494600" y="49968"/>
                </a:lnTo>
                <a:lnTo>
                  <a:pt x="484950" y="53965"/>
                </a:lnTo>
                <a:lnTo>
                  <a:pt x="474251" y="63667"/>
                </a:lnTo>
                <a:lnTo>
                  <a:pt x="462966" y="67822"/>
                </a:lnTo>
                <a:lnTo>
                  <a:pt x="452360" y="66884"/>
                </a:lnTo>
                <a:lnTo>
                  <a:pt x="443695" y="61306"/>
                </a:lnTo>
                <a:lnTo>
                  <a:pt x="435023" y="49474"/>
                </a:lnTo>
                <a:lnTo>
                  <a:pt x="424744" y="42986"/>
                </a:lnTo>
                <a:lnTo>
                  <a:pt x="414150" y="41631"/>
                </a:lnTo>
                <a:lnTo>
                  <a:pt x="404531" y="45200"/>
                </a:lnTo>
                <a:lnTo>
                  <a:pt x="393676" y="55032"/>
                </a:lnTo>
                <a:lnTo>
                  <a:pt x="382336" y="59355"/>
                </a:lnTo>
                <a:lnTo>
                  <a:pt x="371711" y="58636"/>
                </a:lnTo>
                <a:lnTo>
                  <a:pt x="363001" y="53338"/>
                </a:lnTo>
                <a:lnTo>
                  <a:pt x="354276" y="41395"/>
                </a:lnTo>
                <a:lnTo>
                  <a:pt x="344006" y="34784"/>
                </a:lnTo>
                <a:lnTo>
                  <a:pt x="333440" y="33282"/>
                </a:lnTo>
                <a:lnTo>
                  <a:pt x="323828" y="36670"/>
                </a:lnTo>
                <a:lnTo>
                  <a:pt x="312892" y="46573"/>
                </a:lnTo>
                <a:lnTo>
                  <a:pt x="301537" y="50992"/>
                </a:lnTo>
                <a:lnTo>
                  <a:pt x="290919" y="50391"/>
                </a:lnTo>
                <a:lnTo>
                  <a:pt x="282192" y="45235"/>
                </a:lnTo>
                <a:lnTo>
                  <a:pt x="273392" y="33237"/>
                </a:lnTo>
                <a:lnTo>
                  <a:pt x="263100" y="26562"/>
                </a:lnTo>
                <a:lnTo>
                  <a:pt x="252539" y="24980"/>
                </a:lnTo>
                <a:lnTo>
                  <a:pt x="242932" y="28255"/>
                </a:lnTo>
                <a:lnTo>
                  <a:pt x="231943" y="38176"/>
                </a:lnTo>
                <a:lnTo>
                  <a:pt x="220565" y="42623"/>
                </a:lnTo>
                <a:lnTo>
                  <a:pt x="209938" y="42063"/>
                </a:lnTo>
                <a:lnTo>
                  <a:pt x="201205" y="36966"/>
                </a:lnTo>
                <a:lnTo>
                  <a:pt x="192403" y="24937"/>
                </a:lnTo>
                <a:lnTo>
                  <a:pt x="182133" y="18240"/>
                </a:lnTo>
                <a:lnTo>
                  <a:pt x="171602" y="16642"/>
                </a:lnTo>
                <a:lnTo>
                  <a:pt x="162017" y="19910"/>
                </a:lnTo>
                <a:lnTo>
                  <a:pt x="150982" y="29822"/>
                </a:lnTo>
                <a:lnTo>
                  <a:pt x="139592" y="34266"/>
                </a:lnTo>
                <a:lnTo>
                  <a:pt x="128974" y="33710"/>
                </a:lnTo>
                <a:lnTo>
                  <a:pt x="120253" y="28621"/>
                </a:lnTo>
                <a:lnTo>
                  <a:pt x="111405" y="16619"/>
                </a:lnTo>
                <a:lnTo>
                  <a:pt x="101105" y="9936"/>
                </a:lnTo>
                <a:lnTo>
                  <a:pt x="90558" y="8339"/>
                </a:lnTo>
                <a:lnTo>
                  <a:pt x="80966" y="11594"/>
                </a:lnTo>
                <a:lnTo>
                  <a:pt x="69970" y="21522"/>
                </a:lnTo>
                <a:lnTo>
                  <a:pt x="58590" y="25977"/>
                </a:lnTo>
                <a:lnTo>
                  <a:pt x="47963" y="25427"/>
                </a:lnTo>
                <a:lnTo>
                  <a:pt x="39228" y="20343"/>
                </a:lnTo>
                <a:lnTo>
                  <a:pt x="30422" y="8318"/>
                </a:lnTo>
                <a:lnTo>
                  <a:pt x="20142" y="1614"/>
                </a:lnTo>
                <a:lnTo>
                  <a:pt x="9599" y="0"/>
                </a:lnTo>
                <a:lnTo>
                  <a:pt x="0" y="3241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8" name="object 521"/>
          <p:cNvSpPr/>
          <p:nvPr/>
        </p:nvSpPr>
        <p:spPr>
          <a:xfrm>
            <a:off x="7752457" y="1792238"/>
            <a:ext cx="745202" cy="16565"/>
          </a:xfrm>
          <a:custGeom>
            <a:avLst/>
            <a:gdLst/>
            <a:ahLst/>
            <a:cxnLst/>
            <a:rect l="l" t="t" r="r" b="b"/>
            <a:pathLst>
              <a:path w="745202" h="16565">
                <a:moveTo>
                  <a:pt x="0" y="0"/>
                </a:moveTo>
                <a:lnTo>
                  <a:pt x="745202" y="16565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9" name="object 522"/>
          <p:cNvSpPr/>
          <p:nvPr/>
        </p:nvSpPr>
        <p:spPr>
          <a:xfrm>
            <a:off x="7752457" y="1780733"/>
            <a:ext cx="739160" cy="38623"/>
          </a:xfrm>
          <a:custGeom>
            <a:avLst/>
            <a:gdLst/>
            <a:ahLst/>
            <a:cxnLst/>
            <a:rect l="l" t="t" r="r" b="b"/>
            <a:pathLst>
              <a:path w="739160" h="38623">
                <a:moveTo>
                  <a:pt x="0" y="11504"/>
                </a:moveTo>
                <a:lnTo>
                  <a:pt x="8885" y="2932"/>
                </a:lnTo>
                <a:lnTo>
                  <a:pt x="20144" y="0"/>
                </a:lnTo>
                <a:lnTo>
                  <a:pt x="31448" y="2649"/>
                </a:lnTo>
                <a:lnTo>
                  <a:pt x="40468" y="10824"/>
                </a:lnTo>
                <a:lnTo>
                  <a:pt x="49152" y="20441"/>
                </a:lnTo>
                <a:lnTo>
                  <a:pt x="60135" y="24477"/>
                </a:lnTo>
                <a:lnTo>
                  <a:pt x="71364" y="23003"/>
                </a:lnTo>
                <a:lnTo>
                  <a:pt x="80782" y="16088"/>
                </a:lnTo>
                <a:lnTo>
                  <a:pt x="90166" y="6384"/>
                </a:lnTo>
                <a:lnTo>
                  <a:pt x="101281" y="2332"/>
                </a:lnTo>
                <a:lnTo>
                  <a:pt x="112318" y="3709"/>
                </a:lnTo>
                <a:lnTo>
                  <a:pt x="121471" y="10292"/>
                </a:lnTo>
                <a:lnTo>
                  <a:pt x="130601" y="20822"/>
                </a:lnTo>
                <a:lnTo>
                  <a:pt x="141477" y="25772"/>
                </a:lnTo>
                <a:lnTo>
                  <a:pt x="152463" y="25362"/>
                </a:lnTo>
                <a:lnTo>
                  <a:pt x="161924" y="19806"/>
                </a:lnTo>
                <a:lnTo>
                  <a:pt x="171692" y="9407"/>
                </a:lnTo>
                <a:lnTo>
                  <a:pt x="182763" y="4626"/>
                </a:lnTo>
                <a:lnTo>
                  <a:pt x="193658" y="5136"/>
                </a:lnTo>
                <a:lnTo>
                  <a:pt x="202897" y="10607"/>
                </a:lnTo>
                <a:lnTo>
                  <a:pt x="212391" y="21663"/>
                </a:lnTo>
                <a:lnTo>
                  <a:pt x="223260" y="27180"/>
                </a:lnTo>
                <a:lnTo>
                  <a:pt x="234118" y="27444"/>
                </a:lnTo>
                <a:lnTo>
                  <a:pt x="243577" y="22743"/>
                </a:lnTo>
                <a:lnTo>
                  <a:pt x="253662" y="11998"/>
                </a:lnTo>
                <a:lnTo>
                  <a:pt x="264770" y="6814"/>
                </a:lnTo>
                <a:lnTo>
                  <a:pt x="275603" y="6827"/>
                </a:lnTo>
                <a:lnTo>
                  <a:pt x="284863" y="11672"/>
                </a:lnTo>
                <a:lnTo>
                  <a:pt x="294570" y="22943"/>
                </a:lnTo>
                <a:lnTo>
                  <a:pt x="305473" y="28720"/>
                </a:lnTo>
                <a:lnTo>
                  <a:pt x="316298" y="29318"/>
                </a:lnTo>
                <a:lnTo>
                  <a:pt x="325767" y="25047"/>
                </a:lnTo>
                <a:lnTo>
                  <a:pt x="336037" y="14172"/>
                </a:lnTo>
                <a:lnTo>
                  <a:pt x="347187" y="8808"/>
                </a:lnTo>
                <a:lnTo>
                  <a:pt x="358004" y="8591"/>
                </a:lnTo>
                <a:lnTo>
                  <a:pt x="367274" y="13158"/>
                </a:lnTo>
                <a:lnTo>
                  <a:pt x="377095" y="24550"/>
                </a:lnTo>
                <a:lnTo>
                  <a:pt x="388005" y="30458"/>
                </a:lnTo>
                <a:lnTo>
                  <a:pt x="398792" y="31209"/>
                </a:lnTo>
                <a:lnTo>
                  <a:pt x="408243" y="27126"/>
                </a:lnTo>
                <a:lnTo>
                  <a:pt x="418588" y="16167"/>
                </a:lnTo>
                <a:lnTo>
                  <a:pt x="429760" y="10715"/>
                </a:lnTo>
                <a:lnTo>
                  <a:pt x="440574" y="10388"/>
                </a:lnTo>
                <a:lnTo>
                  <a:pt x="449839" y="14801"/>
                </a:lnTo>
                <a:lnTo>
                  <a:pt x="459731" y="26256"/>
                </a:lnTo>
                <a:lnTo>
                  <a:pt x="470654" y="32242"/>
                </a:lnTo>
                <a:lnTo>
                  <a:pt x="481430" y="33090"/>
                </a:lnTo>
                <a:lnTo>
                  <a:pt x="490879" y="29133"/>
                </a:lnTo>
                <a:lnTo>
                  <a:pt x="501268" y="18134"/>
                </a:lnTo>
                <a:lnTo>
                  <a:pt x="512439" y="12631"/>
                </a:lnTo>
                <a:lnTo>
                  <a:pt x="523237" y="12237"/>
                </a:lnTo>
                <a:lnTo>
                  <a:pt x="532512" y="16565"/>
                </a:lnTo>
                <a:lnTo>
                  <a:pt x="542457" y="28015"/>
                </a:lnTo>
                <a:lnTo>
                  <a:pt x="553401" y="34013"/>
                </a:lnTo>
                <a:lnTo>
                  <a:pt x="564179" y="34890"/>
                </a:lnTo>
                <a:lnTo>
                  <a:pt x="573630" y="30978"/>
                </a:lnTo>
                <a:lnTo>
                  <a:pt x="584049" y="19995"/>
                </a:lnTo>
                <a:lnTo>
                  <a:pt x="595233" y="14496"/>
                </a:lnTo>
                <a:lnTo>
                  <a:pt x="606036" y="14097"/>
                </a:lnTo>
                <a:lnTo>
                  <a:pt x="615313" y="18411"/>
                </a:lnTo>
                <a:lnTo>
                  <a:pt x="625228" y="29866"/>
                </a:lnTo>
                <a:lnTo>
                  <a:pt x="636156" y="35871"/>
                </a:lnTo>
                <a:lnTo>
                  <a:pt x="646935" y="36757"/>
                </a:lnTo>
                <a:lnTo>
                  <a:pt x="656406" y="32855"/>
                </a:lnTo>
                <a:lnTo>
                  <a:pt x="666834" y="21841"/>
                </a:lnTo>
                <a:lnTo>
                  <a:pt x="678013" y="16318"/>
                </a:lnTo>
                <a:lnTo>
                  <a:pt x="688800" y="15902"/>
                </a:lnTo>
                <a:lnTo>
                  <a:pt x="698052" y="20209"/>
                </a:lnTo>
                <a:lnTo>
                  <a:pt x="708001" y="31691"/>
                </a:lnTo>
                <a:lnTo>
                  <a:pt x="718939" y="37717"/>
                </a:lnTo>
                <a:lnTo>
                  <a:pt x="729711" y="38623"/>
                </a:lnTo>
                <a:lnTo>
                  <a:pt x="739160" y="34741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0" name="object 523"/>
          <p:cNvSpPr/>
          <p:nvPr/>
        </p:nvSpPr>
        <p:spPr>
          <a:xfrm>
            <a:off x="7752457" y="1625841"/>
            <a:ext cx="745202" cy="16565"/>
          </a:xfrm>
          <a:custGeom>
            <a:avLst/>
            <a:gdLst/>
            <a:ahLst/>
            <a:cxnLst/>
            <a:rect l="l" t="t" r="r" b="b"/>
            <a:pathLst>
              <a:path w="745202" h="16565">
                <a:moveTo>
                  <a:pt x="0" y="16565"/>
                </a:moveTo>
                <a:lnTo>
                  <a:pt x="745202" y="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1" name="object 524"/>
          <p:cNvSpPr/>
          <p:nvPr/>
        </p:nvSpPr>
        <p:spPr>
          <a:xfrm>
            <a:off x="7752457" y="1455136"/>
            <a:ext cx="693441" cy="187270"/>
          </a:xfrm>
          <a:custGeom>
            <a:avLst/>
            <a:gdLst/>
            <a:ahLst/>
            <a:cxnLst/>
            <a:rect l="l" t="t" r="r" b="b"/>
            <a:pathLst>
              <a:path w="693441" h="187270">
                <a:moveTo>
                  <a:pt x="0" y="187270"/>
                </a:moveTo>
                <a:lnTo>
                  <a:pt x="5840" y="176842"/>
                </a:lnTo>
                <a:lnTo>
                  <a:pt x="15447" y="170981"/>
                </a:lnTo>
                <a:lnTo>
                  <a:pt x="26659" y="170276"/>
                </a:lnTo>
                <a:lnTo>
                  <a:pt x="37314" y="175316"/>
                </a:lnTo>
                <a:lnTo>
                  <a:pt x="48053" y="181868"/>
                </a:lnTo>
                <a:lnTo>
                  <a:pt x="59355" y="182643"/>
                </a:lnTo>
                <a:lnTo>
                  <a:pt x="69377" y="178277"/>
                </a:lnTo>
                <a:lnTo>
                  <a:pt x="76279" y="169401"/>
                </a:lnTo>
                <a:lnTo>
                  <a:pt x="82302" y="157613"/>
                </a:lnTo>
                <a:lnTo>
                  <a:pt x="91503" y="150678"/>
                </a:lnTo>
                <a:lnTo>
                  <a:pt x="102140" y="148851"/>
                </a:lnTo>
                <a:lnTo>
                  <a:pt x="112474" y="152389"/>
                </a:lnTo>
                <a:lnTo>
                  <a:pt x="123869" y="159636"/>
                </a:lnTo>
                <a:lnTo>
                  <a:pt x="135325" y="161245"/>
                </a:lnTo>
                <a:lnTo>
                  <a:pt x="145401" y="157865"/>
                </a:lnTo>
                <a:lnTo>
                  <a:pt x="152658" y="150144"/>
                </a:lnTo>
                <a:lnTo>
                  <a:pt x="158949" y="137661"/>
                </a:lnTo>
                <a:lnTo>
                  <a:pt x="168002" y="130115"/>
                </a:lnTo>
                <a:lnTo>
                  <a:pt x="178334" y="127609"/>
                </a:lnTo>
                <a:lnTo>
                  <a:pt x="188460" y="130243"/>
                </a:lnTo>
                <a:lnTo>
                  <a:pt x="200252" y="137819"/>
                </a:lnTo>
                <a:lnTo>
                  <a:pt x="211848" y="139865"/>
                </a:lnTo>
                <a:lnTo>
                  <a:pt x="222001" y="137026"/>
                </a:lnTo>
                <a:lnTo>
                  <a:pt x="229466" y="129951"/>
                </a:lnTo>
                <a:lnTo>
                  <a:pt x="235883" y="117132"/>
                </a:lnTo>
                <a:lnTo>
                  <a:pt x="244861" y="109256"/>
                </a:lnTo>
                <a:lnTo>
                  <a:pt x="255038" y="106368"/>
                </a:lnTo>
                <a:lnTo>
                  <a:pt x="265051" y="108511"/>
                </a:lnTo>
                <a:lnTo>
                  <a:pt x="277086" y="116242"/>
                </a:lnTo>
                <a:lnTo>
                  <a:pt x="288759" y="118500"/>
                </a:lnTo>
                <a:lnTo>
                  <a:pt x="298946" y="115941"/>
                </a:lnTo>
                <a:lnTo>
                  <a:pt x="306521" y="109222"/>
                </a:lnTo>
                <a:lnTo>
                  <a:pt x="313053" y="96204"/>
                </a:lnTo>
                <a:lnTo>
                  <a:pt x="322016" y="88166"/>
                </a:lnTo>
                <a:lnTo>
                  <a:pt x="332124" y="85104"/>
                </a:lnTo>
                <a:lnTo>
                  <a:pt x="342092" y="87011"/>
                </a:lnTo>
                <a:lnTo>
                  <a:pt x="354263" y="94802"/>
                </a:lnTo>
                <a:lnTo>
                  <a:pt x="365998" y="97160"/>
                </a:lnTo>
                <a:lnTo>
                  <a:pt x="376214" y="94729"/>
                </a:lnTo>
                <a:lnTo>
                  <a:pt x="383829" y="88156"/>
                </a:lnTo>
                <a:lnTo>
                  <a:pt x="390409" y="75070"/>
                </a:lnTo>
                <a:lnTo>
                  <a:pt x="399373" y="66975"/>
                </a:lnTo>
                <a:lnTo>
                  <a:pt x="409452" y="63853"/>
                </a:lnTo>
                <a:lnTo>
                  <a:pt x="419378" y="65690"/>
                </a:lnTo>
                <a:lnTo>
                  <a:pt x="431602" y="73496"/>
                </a:lnTo>
                <a:lnTo>
                  <a:pt x="443355" y="75878"/>
                </a:lnTo>
                <a:lnTo>
                  <a:pt x="453570" y="73477"/>
                </a:lnTo>
                <a:lnTo>
                  <a:pt x="461175" y="66932"/>
                </a:lnTo>
                <a:lnTo>
                  <a:pt x="467795" y="53843"/>
                </a:lnTo>
                <a:lnTo>
                  <a:pt x="476771" y="45736"/>
                </a:lnTo>
                <a:lnTo>
                  <a:pt x="486847" y="42593"/>
                </a:lnTo>
                <a:lnTo>
                  <a:pt x="496765" y="44395"/>
                </a:lnTo>
                <a:lnTo>
                  <a:pt x="508979" y="52202"/>
                </a:lnTo>
                <a:lnTo>
                  <a:pt x="520738" y="54584"/>
                </a:lnTo>
                <a:lnTo>
                  <a:pt x="530969" y="52192"/>
                </a:lnTo>
                <a:lnTo>
                  <a:pt x="538596" y="45678"/>
                </a:lnTo>
                <a:lnTo>
                  <a:pt x="545192" y="32590"/>
                </a:lnTo>
                <a:lnTo>
                  <a:pt x="554159" y="24460"/>
                </a:lnTo>
                <a:lnTo>
                  <a:pt x="564236" y="21279"/>
                </a:lnTo>
                <a:lnTo>
                  <a:pt x="574160" y="23036"/>
                </a:lnTo>
                <a:lnTo>
                  <a:pt x="586374" y="30881"/>
                </a:lnTo>
                <a:lnTo>
                  <a:pt x="598118" y="33300"/>
                </a:lnTo>
                <a:lnTo>
                  <a:pt x="608338" y="30945"/>
                </a:lnTo>
                <a:lnTo>
                  <a:pt x="615981" y="24470"/>
                </a:lnTo>
                <a:lnTo>
                  <a:pt x="622592" y="11338"/>
                </a:lnTo>
                <a:lnTo>
                  <a:pt x="631547" y="3190"/>
                </a:lnTo>
                <a:lnTo>
                  <a:pt x="641607" y="0"/>
                </a:lnTo>
                <a:lnTo>
                  <a:pt x="651532" y="1741"/>
                </a:lnTo>
                <a:lnTo>
                  <a:pt x="663791" y="9573"/>
                </a:lnTo>
                <a:lnTo>
                  <a:pt x="675562" y="11997"/>
                </a:lnTo>
                <a:lnTo>
                  <a:pt x="685796" y="9654"/>
                </a:lnTo>
                <a:lnTo>
                  <a:pt x="693441" y="3188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2" name="object 525"/>
          <p:cNvSpPr txBox="1"/>
          <p:nvPr/>
        </p:nvSpPr>
        <p:spPr>
          <a:xfrm>
            <a:off x="7322274" y="1545769"/>
            <a:ext cx="101600" cy="1155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r>
              <a:rPr sz="600" spc="7" baseline="-20833" dirty="0" smtClean="0">
                <a:latin typeface="Arial"/>
                <a:cs typeface="Arial"/>
              </a:rPr>
              <a:t>1</a:t>
            </a:r>
            <a:endParaRPr sz="600" baseline="-20833">
              <a:latin typeface="Arial"/>
              <a:cs typeface="Arial"/>
            </a:endParaRPr>
          </a:p>
        </p:txBody>
      </p:sp>
      <p:sp>
        <p:nvSpPr>
          <p:cNvPr id="143" name="object 526"/>
          <p:cNvSpPr txBox="1"/>
          <p:nvPr/>
        </p:nvSpPr>
        <p:spPr>
          <a:xfrm>
            <a:off x="7368760" y="1533032"/>
            <a:ext cx="72390" cy="920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4" name="object 527"/>
          <p:cNvSpPr txBox="1"/>
          <p:nvPr/>
        </p:nvSpPr>
        <p:spPr>
          <a:xfrm>
            <a:off x="7322274" y="1793274"/>
            <a:ext cx="71755" cy="1016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endParaRPr sz="550">
              <a:latin typeface="Arial"/>
              <a:cs typeface="Arial"/>
            </a:endParaRPr>
          </a:p>
        </p:txBody>
      </p:sp>
      <p:sp>
        <p:nvSpPr>
          <p:cNvPr id="145" name="object 528"/>
          <p:cNvSpPr txBox="1"/>
          <p:nvPr/>
        </p:nvSpPr>
        <p:spPr>
          <a:xfrm>
            <a:off x="7368760" y="1780537"/>
            <a:ext cx="72390" cy="920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6" name="object 529"/>
          <p:cNvSpPr txBox="1"/>
          <p:nvPr/>
        </p:nvSpPr>
        <p:spPr>
          <a:xfrm>
            <a:off x="7368760" y="1832173"/>
            <a:ext cx="55244" cy="768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spc="5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</p:txBody>
      </p:sp>
      <p:sp>
        <p:nvSpPr>
          <p:cNvPr id="147" name="object 530"/>
          <p:cNvSpPr txBox="1"/>
          <p:nvPr/>
        </p:nvSpPr>
        <p:spPr>
          <a:xfrm>
            <a:off x="8478244" y="1932659"/>
            <a:ext cx="152400" cy="1282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825" i="1" spc="44" baseline="-20202" dirty="0" smtClean="0">
                <a:latin typeface="Arial"/>
                <a:cs typeface="Arial"/>
              </a:rPr>
              <a:t>W</a:t>
            </a:r>
            <a:r>
              <a:rPr sz="825" i="1" spc="-112" baseline="-20202" dirty="0" smtClean="0">
                <a:latin typeface="Arial"/>
                <a:cs typeface="Arial"/>
              </a:rPr>
              <a:t> </a:t>
            </a: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8" name="object 531"/>
          <p:cNvSpPr txBox="1"/>
          <p:nvPr/>
        </p:nvSpPr>
        <p:spPr>
          <a:xfrm>
            <a:off x="8529282" y="1765442"/>
            <a:ext cx="71755" cy="1016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endParaRPr sz="550">
              <a:latin typeface="Arial"/>
              <a:cs typeface="Arial"/>
            </a:endParaRPr>
          </a:p>
        </p:txBody>
      </p:sp>
      <p:sp>
        <p:nvSpPr>
          <p:cNvPr id="149" name="object 532"/>
          <p:cNvSpPr txBox="1"/>
          <p:nvPr/>
        </p:nvSpPr>
        <p:spPr>
          <a:xfrm>
            <a:off x="8575768" y="1757555"/>
            <a:ext cx="55244" cy="12255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ts val="420"/>
              </a:lnSpc>
            </a:pPr>
            <a:r>
              <a:rPr sz="400" spc="5" dirty="0" smtClean="0">
                <a:latin typeface="Arial"/>
                <a:cs typeface="Arial"/>
              </a:rPr>
              <a:t>0</a:t>
            </a:r>
            <a:endParaRPr sz="400">
              <a:latin typeface="Arial"/>
              <a:cs typeface="Arial"/>
            </a:endParaRPr>
          </a:p>
          <a:p>
            <a:pPr marL="12700">
              <a:lnSpc>
                <a:spcPts val="420"/>
              </a:lnSpc>
            </a:pPr>
            <a:r>
              <a:rPr sz="400" spc="5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</p:txBody>
      </p:sp>
      <p:sp>
        <p:nvSpPr>
          <p:cNvPr id="150" name="object 533"/>
          <p:cNvSpPr txBox="1"/>
          <p:nvPr/>
        </p:nvSpPr>
        <p:spPr>
          <a:xfrm>
            <a:off x="8529282" y="1571437"/>
            <a:ext cx="101600" cy="1143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r>
              <a:rPr sz="600" spc="7" baseline="-20833" dirty="0" smtClean="0">
                <a:latin typeface="Arial"/>
                <a:cs typeface="Arial"/>
              </a:rPr>
              <a:t>1</a:t>
            </a:r>
            <a:endParaRPr sz="600" baseline="-20833">
              <a:latin typeface="Arial"/>
              <a:cs typeface="Arial"/>
            </a:endParaRPr>
          </a:p>
        </p:txBody>
      </p:sp>
      <p:sp>
        <p:nvSpPr>
          <p:cNvPr id="151" name="object 534"/>
          <p:cNvSpPr txBox="1"/>
          <p:nvPr/>
        </p:nvSpPr>
        <p:spPr>
          <a:xfrm>
            <a:off x="8575768" y="1563551"/>
            <a:ext cx="55244" cy="768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spc="5" dirty="0" smtClean="0">
                <a:latin typeface="Arial"/>
                <a:cs typeface="Arial"/>
              </a:rPr>
              <a:t>0</a:t>
            </a:r>
            <a:endParaRPr sz="400">
              <a:latin typeface="Arial"/>
              <a:cs typeface="Arial"/>
            </a:endParaRPr>
          </a:p>
        </p:txBody>
      </p:sp>
      <p:sp>
        <p:nvSpPr>
          <p:cNvPr id="152" name="object 535"/>
          <p:cNvSpPr txBox="1"/>
          <p:nvPr/>
        </p:nvSpPr>
        <p:spPr>
          <a:xfrm>
            <a:off x="8478244" y="1367434"/>
            <a:ext cx="152400" cy="1282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825" i="1" spc="44" baseline="-20202" dirty="0" smtClean="0">
                <a:latin typeface="Arial"/>
                <a:cs typeface="Arial"/>
              </a:rPr>
              <a:t>W</a:t>
            </a:r>
            <a:r>
              <a:rPr sz="825" i="1" spc="-112" baseline="-20202" dirty="0" smtClean="0">
                <a:latin typeface="Arial"/>
                <a:cs typeface="Arial"/>
              </a:rPr>
              <a:t> </a:t>
            </a: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462" name="object 151"/>
          <p:cNvSpPr/>
          <p:nvPr/>
        </p:nvSpPr>
        <p:spPr>
          <a:xfrm>
            <a:off x="6017834" y="2789407"/>
            <a:ext cx="1223599" cy="869069"/>
          </a:xfrm>
          <a:custGeom>
            <a:avLst/>
            <a:gdLst/>
            <a:ahLst/>
            <a:cxnLst/>
            <a:rect l="l" t="t" r="r" b="b"/>
            <a:pathLst>
              <a:path w="1223599" h="869069">
                <a:moveTo>
                  <a:pt x="0" y="869069"/>
                </a:moveTo>
                <a:lnTo>
                  <a:pt x="1223599" y="869069"/>
                </a:lnTo>
                <a:lnTo>
                  <a:pt x="1223599" y="0"/>
                </a:lnTo>
                <a:lnTo>
                  <a:pt x="0" y="0"/>
                </a:lnTo>
                <a:lnTo>
                  <a:pt x="0" y="869069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3" name="object 152"/>
          <p:cNvSpPr/>
          <p:nvPr/>
        </p:nvSpPr>
        <p:spPr>
          <a:xfrm>
            <a:off x="6017834" y="2876000"/>
            <a:ext cx="1223599" cy="782476"/>
          </a:xfrm>
          <a:custGeom>
            <a:avLst/>
            <a:gdLst/>
            <a:ahLst/>
            <a:cxnLst/>
            <a:rect l="l" t="t" r="r" b="b"/>
            <a:pathLst>
              <a:path w="1223599" h="782476">
                <a:moveTo>
                  <a:pt x="0" y="782476"/>
                </a:moveTo>
                <a:lnTo>
                  <a:pt x="60866" y="782476"/>
                </a:lnTo>
                <a:lnTo>
                  <a:pt x="60866" y="288644"/>
                </a:lnTo>
                <a:lnTo>
                  <a:pt x="91613" y="288644"/>
                </a:lnTo>
                <a:lnTo>
                  <a:pt x="91613" y="251622"/>
                </a:lnTo>
                <a:lnTo>
                  <a:pt x="122359" y="251622"/>
                </a:lnTo>
                <a:lnTo>
                  <a:pt x="122359" y="202050"/>
                </a:lnTo>
                <a:lnTo>
                  <a:pt x="153106" y="202050"/>
                </a:lnTo>
                <a:lnTo>
                  <a:pt x="153106" y="154361"/>
                </a:lnTo>
                <a:lnTo>
                  <a:pt x="183226" y="154361"/>
                </a:lnTo>
                <a:lnTo>
                  <a:pt x="183226" y="72788"/>
                </a:lnTo>
                <a:lnTo>
                  <a:pt x="213973" y="72788"/>
                </a:lnTo>
                <a:lnTo>
                  <a:pt x="213973" y="39531"/>
                </a:lnTo>
                <a:lnTo>
                  <a:pt x="244719" y="39531"/>
                </a:lnTo>
                <a:lnTo>
                  <a:pt x="244719" y="40786"/>
                </a:lnTo>
                <a:lnTo>
                  <a:pt x="275466" y="40786"/>
                </a:lnTo>
                <a:lnTo>
                  <a:pt x="275466" y="19452"/>
                </a:lnTo>
                <a:lnTo>
                  <a:pt x="305586" y="19452"/>
                </a:lnTo>
                <a:lnTo>
                  <a:pt x="305586" y="23217"/>
                </a:lnTo>
                <a:lnTo>
                  <a:pt x="336333" y="23217"/>
                </a:lnTo>
                <a:lnTo>
                  <a:pt x="336333" y="0"/>
                </a:lnTo>
                <a:lnTo>
                  <a:pt x="367079" y="0"/>
                </a:lnTo>
                <a:lnTo>
                  <a:pt x="367079" y="43296"/>
                </a:lnTo>
                <a:lnTo>
                  <a:pt x="397826" y="43296"/>
                </a:lnTo>
                <a:lnTo>
                  <a:pt x="397826" y="39531"/>
                </a:lnTo>
                <a:lnTo>
                  <a:pt x="427946" y="39531"/>
                </a:lnTo>
                <a:lnTo>
                  <a:pt x="427946" y="98515"/>
                </a:lnTo>
                <a:lnTo>
                  <a:pt x="458693" y="98515"/>
                </a:lnTo>
                <a:lnTo>
                  <a:pt x="458693" y="128007"/>
                </a:lnTo>
                <a:lnTo>
                  <a:pt x="489439" y="128007"/>
                </a:lnTo>
                <a:lnTo>
                  <a:pt x="489439" y="146831"/>
                </a:lnTo>
                <a:lnTo>
                  <a:pt x="520186" y="146831"/>
                </a:lnTo>
                <a:lnTo>
                  <a:pt x="520186" y="205815"/>
                </a:lnTo>
                <a:lnTo>
                  <a:pt x="550306" y="205815"/>
                </a:lnTo>
                <a:lnTo>
                  <a:pt x="550306" y="296173"/>
                </a:lnTo>
                <a:lnTo>
                  <a:pt x="581053" y="296173"/>
                </a:lnTo>
                <a:lnTo>
                  <a:pt x="581053" y="262917"/>
                </a:lnTo>
                <a:lnTo>
                  <a:pt x="611799" y="262917"/>
                </a:lnTo>
                <a:lnTo>
                  <a:pt x="611799" y="350765"/>
                </a:lnTo>
                <a:lnTo>
                  <a:pt x="642546" y="350765"/>
                </a:lnTo>
                <a:lnTo>
                  <a:pt x="642546" y="469987"/>
                </a:lnTo>
                <a:lnTo>
                  <a:pt x="672666" y="469987"/>
                </a:lnTo>
                <a:lnTo>
                  <a:pt x="672666" y="539011"/>
                </a:lnTo>
                <a:lnTo>
                  <a:pt x="703413" y="539011"/>
                </a:lnTo>
                <a:lnTo>
                  <a:pt x="703413" y="424181"/>
                </a:lnTo>
                <a:lnTo>
                  <a:pt x="734159" y="424181"/>
                </a:lnTo>
                <a:lnTo>
                  <a:pt x="734159" y="594230"/>
                </a:lnTo>
                <a:lnTo>
                  <a:pt x="764906" y="594230"/>
                </a:lnTo>
                <a:lnTo>
                  <a:pt x="764906" y="782476"/>
                </a:lnTo>
                <a:lnTo>
                  <a:pt x="887266" y="782476"/>
                </a:lnTo>
                <a:lnTo>
                  <a:pt x="887266" y="688353"/>
                </a:lnTo>
                <a:lnTo>
                  <a:pt x="948132" y="688353"/>
                </a:lnTo>
                <a:lnTo>
                  <a:pt x="948132" y="782476"/>
                </a:lnTo>
                <a:lnTo>
                  <a:pt x="1223599" y="782476"/>
                </a:lnTo>
              </a:path>
            </a:pathLst>
          </a:custGeom>
          <a:ln w="376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4" name="object 153"/>
          <p:cNvSpPr/>
          <p:nvPr/>
        </p:nvSpPr>
        <p:spPr>
          <a:xfrm>
            <a:off x="6017834" y="3658476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5" name="object 154"/>
          <p:cNvSpPr txBox="1"/>
          <p:nvPr/>
        </p:nvSpPr>
        <p:spPr>
          <a:xfrm>
            <a:off x="6785120" y="3702363"/>
            <a:ext cx="47180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Leading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Jet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p  </a:t>
            </a:r>
            <a:r>
              <a:rPr sz="350" spc="-35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[GeV]</a:t>
            </a:r>
            <a:endParaRPr sz="350">
              <a:latin typeface="Arial"/>
              <a:cs typeface="Arial"/>
            </a:endParaRPr>
          </a:p>
        </p:txBody>
      </p:sp>
      <p:sp>
        <p:nvSpPr>
          <p:cNvPr id="466" name="object 155"/>
          <p:cNvSpPr txBox="1"/>
          <p:nvPr/>
        </p:nvSpPr>
        <p:spPr>
          <a:xfrm>
            <a:off x="7074717" y="3738302"/>
            <a:ext cx="450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T</a:t>
            </a:r>
            <a:endParaRPr sz="250">
              <a:latin typeface="Arial"/>
              <a:cs typeface="Arial"/>
            </a:endParaRPr>
          </a:p>
        </p:txBody>
      </p:sp>
      <p:sp>
        <p:nvSpPr>
          <p:cNvPr id="467" name="object 156"/>
          <p:cNvSpPr/>
          <p:nvPr/>
        </p:nvSpPr>
        <p:spPr>
          <a:xfrm>
            <a:off x="6017834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8" name="object 157"/>
          <p:cNvSpPr/>
          <p:nvPr/>
        </p:nvSpPr>
        <p:spPr>
          <a:xfrm>
            <a:off x="60485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9" name="object 158"/>
          <p:cNvSpPr/>
          <p:nvPr/>
        </p:nvSpPr>
        <p:spPr>
          <a:xfrm>
            <a:off x="60787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0" name="object 159"/>
          <p:cNvSpPr/>
          <p:nvPr/>
        </p:nvSpPr>
        <p:spPr>
          <a:xfrm>
            <a:off x="610944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1" name="object 160"/>
          <p:cNvSpPr/>
          <p:nvPr/>
        </p:nvSpPr>
        <p:spPr>
          <a:xfrm>
            <a:off x="614019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2" name="object 161"/>
          <p:cNvSpPr/>
          <p:nvPr/>
        </p:nvSpPr>
        <p:spPr>
          <a:xfrm>
            <a:off x="61709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3" name="object 162"/>
          <p:cNvSpPr/>
          <p:nvPr/>
        </p:nvSpPr>
        <p:spPr>
          <a:xfrm>
            <a:off x="62010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4" name="object 163"/>
          <p:cNvSpPr/>
          <p:nvPr/>
        </p:nvSpPr>
        <p:spPr>
          <a:xfrm>
            <a:off x="623180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5" name="object 164"/>
          <p:cNvSpPr/>
          <p:nvPr/>
        </p:nvSpPr>
        <p:spPr>
          <a:xfrm>
            <a:off x="626255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6" name="object 165"/>
          <p:cNvSpPr/>
          <p:nvPr/>
        </p:nvSpPr>
        <p:spPr>
          <a:xfrm>
            <a:off x="62933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7" name="object 166"/>
          <p:cNvSpPr/>
          <p:nvPr/>
        </p:nvSpPr>
        <p:spPr>
          <a:xfrm>
            <a:off x="63234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8" name="object 167"/>
          <p:cNvSpPr/>
          <p:nvPr/>
        </p:nvSpPr>
        <p:spPr>
          <a:xfrm>
            <a:off x="635416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9" name="object 168"/>
          <p:cNvSpPr/>
          <p:nvPr/>
        </p:nvSpPr>
        <p:spPr>
          <a:xfrm>
            <a:off x="638491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0" name="object 169"/>
          <p:cNvSpPr/>
          <p:nvPr/>
        </p:nvSpPr>
        <p:spPr>
          <a:xfrm>
            <a:off x="64156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1" name="object 170"/>
          <p:cNvSpPr/>
          <p:nvPr/>
        </p:nvSpPr>
        <p:spPr>
          <a:xfrm>
            <a:off x="64457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2" name="object 171"/>
          <p:cNvSpPr/>
          <p:nvPr/>
        </p:nvSpPr>
        <p:spPr>
          <a:xfrm>
            <a:off x="647652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3" name="object 172"/>
          <p:cNvSpPr/>
          <p:nvPr/>
        </p:nvSpPr>
        <p:spPr>
          <a:xfrm>
            <a:off x="650727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4" name="object 173"/>
          <p:cNvSpPr/>
          <p:nvPr/>
        </p:nvSpPr>
        <p:spPr>
          <a:xfrm>
            <a:off x="65380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5" name="object 174"/>
          <p:cNvSpPr/>
          <p:nvPr/>
        </p:nvSpPr>
        <p:spPr>
          <a:xfrm>
            <a:off x="65681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6" name="object 175"/>
          <p:cNvSpPr/>
          <p:nvPr/>
        </p:nvSpPr>
        <p:spPr>
          <a:xfrm>
            <a:off x="659888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7" name="object 176"/>
          <p:cNvSpPr/>
          <p:nvPr/>
        </p:nvSpPr>
        <p:spPr>
          <a:xfrm>
            <a:off x="662963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8" name="object 177"/>
          <p:cNvSpPr/>
          <p:nvPr/>
        </p:nvSpPr>
        <p:spPr>
          <a:xfrm>
            <a:off x="66603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9" name="object 178"/>
          <p:cNvSpPr/>
          <p:nvPr/>
        </p:nvSpPr>
        <p:spPr>
          <a:xfrm>
            <a:off x="66905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0" name="object 179"/>
          <p:cNvSpPr/>
          <p:nvPr/>
        </p:nvSpPr>
        <p:spPr>
          <a:xfrm>
            <a:off x="672124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1" name="object 180"/>
          <p:cNvSpPr/>
          <p:nvPr/>
        </p:nvSpPr>
        <p:spPr>
          <a:xfrm>
            <a:off x="675199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2" name="object 181"/>
          <p:cNvSpPr/>
          <p:nvPr/>
        </p:nvSpPr>
        <p:spPr>
          <a:xfrm>
            <a:off x="67827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3" name="object 182"/>
          <p:cNvSpPr/>
          <p:nvPr/>
        </p:nvSpPr>
        <p:spPr>
          <a:xfrm>
            <a:off x="68128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4" name="object 183"/>
          <p:cNvSpPr/>
          <p:nvPr/>
        </p:nvSpPr>
        <p:spPr>
          <a:xfrm>
            <a:off x="684360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5" name="object 184"/>
          <p:cNvSpPr/>
          <p:nvPr/>
        </p:nvSpPr>
        <p:spPr>
          <a:xfrm>
            <a:off x="687435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6" name="object 185"/>
          <p:cNvSpPr/>
          <p:nvPr/>
        </p:nvSpPr>
        <p:spPr>
          <a:xfrm>
            <a:off x="69051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7" name="object 186"/>
          <p:cNvSpPr/>
          <p:nvPr/>
        </p:nvSpPr>
        <p:spPr>
          <a:xfrm>
            <a:off x="69352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8" name="object 187"/>
          <p:cNvSpPr/>
          <p:nvPr/>
        </p:nvSpPr>
        <p:spPr>
          <a:xfrm>
            <a:off x="696596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9" name="object 188"/>
          <p:cNvSpPr/>
          <p:nvPr/>
        </p:nvSpPr>
        <p:spPr>
          <a:xfrm>
            <a:off x="699671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0" name="object 189"/>
          <p:cNvSpPr/>
          <p:nvPr/>
        </p:nvSpPr>
        <p:spPr>
          <a:xfrm>
            <a:off x="70274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1" name="object 190"/>
          <p:cNvSpPr/>
          <p:nvPr/>
        </p:nvSpPr>
        <p:spPr>
          <a:xfrm>
            <a:off x="70575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2" name="object 191"/>
          <p:cNvSpPr/>
          <p:nvPr/>
        </p:nvSpPr>
        <p:spPr>
          <a:xfrm>
            <a:off x="708832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3" name="object 192"/>
          <p:cNvSpPr/>
          <p:nvPr/>
        </p:nvSpPr>
        <p:spPr>
          <a:xfrm>
            <a:off x="7119073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4" name="object 193"/>
          <p:cNvSpPr/>
          <p:nvPr/>
        </p:nvSpPr>
        <p:spPr>
          <a:xfrm>
            <a:off x="71498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5" name="object 194"/>
          <p:cNvSpPr/>
          <p:nvPr/>
        </p:nvSpPr>
        <p:spPr>
          <a:xfrm>
            <a:off x="71799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6" name="object 195"/>
          <p:cNvSpPr/>
          <p:nvPr/>
        </p:nvSpPr>
        <p:spPr>
          <a:xfrm>
            <a:off x="721068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7" name="object 196"/>
          <p:cNvSpPr/>
          <p:nvPr/>
        </p:nvSpPr>
        <p:spPr>
          <a:xfrm>
            <a:off x="7241433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8" name="object 197"/>
          <p:cNvSpPr txBox="1"/>
          <p:nvPr/>
        </p:nvSpPr>
        <p:spPr>
          <a:xfrm>
            <a:off x="5991404" y="3659459"/>
            <a:ext cx="131635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0     </a:t>
            </a:r>
            <a:r>
              <a:rPr sz="350" spc="-3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4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60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800  1000</a:t>
            </a:r>
            <a:r>
              <a:rPr sz="350" spc="2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200</a:t>
            </a:r>
            <a:r>
              <a:rPr sz="350" spc="1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400</a:t>
            </a:r>
            <a:r>
              <a:rPr sz="350" spc="2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600</a:t>
            </a:r>
            <a:r>
              <a:rPr sz="350" spc="1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800</a:t>
            </a:r>
            <a:r>
              <a:rPr sz="350" spc="2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000</a:t>
            </a:r>
            <a:endParaRPr sz="350">
              <a:latin typeface="Arial"/>
              <a:cs typeface="Arial"/>
            </a:endParaRPr>
          </a:p>
        </p:txBody>
      </p:sp>
      <p:sp>
        <p:nvSpPr>
          <p:cNvPr id="509" name="object 198"/>
          <p:cNvSpPr/>
          <p:nvPr/>
        </p:nvSpPr>
        <p:spPr>
          <a:xfrm>
            <a:off x="6017834" y="2789721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0" name="object 199"/>
          <p:cNvSpPr/>
          <p:nvPr/>
        </p:nvSpPr>
        <p:spPr>
          <a:xfrm>
            <a:off x="60485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1" name="object 200"/>
          <p:cNvSpPr/>
          <p:nvPr/>
        </p:nvSpPr>
        <p:spPr>
          <a:xfrm>
            <a:off x="60787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2" name="object 201"/>
          <p:cNvSpPr/>
          <p:nvPr/>
        </p:nvSpPr>
        <p:spPr>
          <a:xfrm>
            <a:off x="610944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3" name="object 202"/>
          <p:cNvSpPr/>
          <p:nvPr/>
        </p:nvSpPr>
        <p:spPr>
          <a:xfrm>
            <a:off x="614019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4" name="object 203"/>
          <p:cNvSpPr/>
          <p:nvPr/>
        </p:nvSpPr>
        <p:spPr>
          <a:xfrm>
            <a:off x="61709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5" name="object 204"/>
          <p:cNvSpPr/>
          <p:nvPr/>
        </p:nvSpPr>
        <p:spPr>
          <a:xfrm>
            <a:off x="62010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6" name="object 205"/>
          <p:cNvSpPr/>
          <p:nvPr/>
        </p:nvSpPr>
        <p:spPr>
          <a:xfrm>
            <a:off x="623180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7" name="object 206"/>
          <p:cNvSpPr/>
          <p:nvPr/>
        </p:nvSpPr>
        <p:spPr>
          <a:xfrm>
            <a:off x="626255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8" name="object 207"/>
          <p:cNvSpPr/>
          <p:nvPr/>
        </p:nvSpPr>
        <p:spPr>
          <a:xfrm>
            <a:off x="62933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9" name="object 208"/>
          <p:cNvSpPr/>
          <p:nvPr/>
        </p:nvSpPr>
        <p:spPr>
          <a:xfrm>
            <a:off x="63234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0" name="object 209"/>
          <p:cNvSpPr/>
          <p:nvPr/>
        </p:nvSpPr>
        <p:spPr>
          <a:xfrm>
            <a:off x="635416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1" name="object 210"/>
          <p:cNvSpPr/>
          <p:nvPr/>
        </p:nvSpPr>
        <p:spPr>
          <a:xfrm>
            <a:off x="638491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2" name="object 211"/>
          <p:cNvSpPr/>
          <p:nvPr/>
        </p:nvSpPr>
        <p:spPr>
          <a:xfrm>
            <a:off x="64156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3" name="object 212"/>
          <p:cNvSpPr/>
          <p:nvPr/>
        </p:nvSpPr>
        <p:spPr>
          <a:xfrm>
            <a:off x="64457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4" name="object 213"/>
          <p:cNvSpPr/>
          <p:nvPr/>
        </p:nvSpPr>
        <p:spPr>
          <a:xfrm>
            <a:off x="647652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5" name="object 214"/>
          <p:cNvSpPr/>
          <p:nvPr/>
        </p:nvSpPr>
        <p:spPr>
          <a:xfrm>
            <a:off x="650727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6" name="object 215"/>
          <p:cNvSpPr/>
          <p:nvPr/>
        </p:nvSpPr>
        <p:spPr>
          <a:xfrm>
            <a:off x="65380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7" name="object 216"/>
          <p:cNvSpPr/>
          <p:nvPr/>
        </p:nvSpPr>
        <p:spPr>
          <a:xfrm>
            <a:off x="65681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8" name="object 217"/>
          <p:cNvSpPr/>
          <p:nvPr/>
        </p:nvSpPr>
        <p:spPr>
          <a:xfrm>
            <a:off x="659888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9" name="object 218"/>
          <p:cNvSpPr/>
          <p:nvPr/>
        </p:nvSpPr>
        <p:spPr>
          <a:xfrm>
            <a:off x="662963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0" name="object 219"/>
          <p:cNvSpPr/>
          <p:nvPr/>
        </p:nvSpPr>
        <p:spPr>
          <a:xfrm>
            <a:off x="66603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1" name="object 220"/>
          <p:cNvSpPr/>
          <p:nvPr/>
        </p:nvSpPr>
        <p:spPr>
          <a:xfrm>
            <a:off x="66905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2" name="object 221"/>
          <p:cNvSpPr/>
          <p:nvPr/>
        </p:nvSpPr>
        <p:spPr>
          <a:xfrm>
            <a:off x="672124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3" name="object 222"/>
          <p:cNvSpPr/>
          <p:nvPr/>
        </p:nvSpPr>
        <p:spPr>
          <a:xfrm>
            <a:off x="675199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4" name="object 223"/>
          <p:cNvSpPr/>
          <p:nvPr/>
        </p:nvSpPr>
        <p:spPr>
          <a:xfrm>
            <a:off x="67827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5" name="object 224"/>
          <p:cNvSpPr/>
          <p:nvPr/>
        </p:nvSpPr>
        <p:spPr>
          <a:xfrm>
            <a:off x="68128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6" name="object 225"/>
          <p:cNvSpPr/>
          <p:nvPr/>
        </p:nvSpPr>
        <p:spPr>
          <a:xfrm>
            <a:off x="684360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7" name="object 226"/>
          <p:cNvSpPr/>
          <p:nvPr/>
        </p:nvSpPr>
        <p:spPr>
          <a:xfrm>
            <a:off x="687435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8" name="object 227"/>
          <p:cNvSpPr/>
          <p:nvPr/>
        </p:nvSpPr>
        <p:spPr>
          <a:xfrm>
            <a:off x="69051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9" name="object 228"/>
          <p:cNvSpPr/>
          <p:nvPr/>
        </p:nvSpPr>
        <p:spPr>
          <a:xfrm>
            <a:off x="69352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0" name="object 229"/>
          <p:cNvSpPr/>
          <p:nvPr/>
        </p:nvSpPr>
        <p:spPr>
          <a:xfrm>
            <a:off x="696596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1" name="object 230"/>
          <p:cNvSpPr/>
          <p:nvPr/>
        </p:nvSpPr>
        <p:spPr>
          <a:xfrm>
            <a:off x="699671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2" name="object 231"/>
          <p:cNvSpPr/>
          <p:nvPr/>
        </p:nvSpPr>
        <p:spPr>
          <a:xfrm>
            <a:off x="70274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3" name="object 232"/>
          <p:cNvSpPr/>
          <p:nvPr/>
        </p:nvSpPr>
        <p:spPr>
          <a:xfrm>
            <a:off x="70575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4" name="object 233"/>
          <p:cNvSpPr/>
          <p:nvPr/>
        </p:nvSpPr>
        <p:spPr>
          <a:xfrm>
            <a:off x="708832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5" name="object 234"/>
          <p:cNvSpPr/>
          <p:nvPr/>
        </p:nvSpPr>
        <p:spPr>
          <a:xfrm>
            <a:off x="7119073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6" name="object 235"/>
          <p:cNvSpPr/>
          <p:nvPr/>
        </p:nvSpPr>
        <p:spPr>
          <a:xfrm>
            <a:off x="71498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7" name="object 236"/>
          <p:cNvSpPr/>
          <p:nvPr/>
        </p:nvSpPr>
        <p:spPr>
          <a:xfrm>
            <a:off x="71799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8" name="object 237"/>
          <p:cNvSpPr/>
          <p:nvPr/>
        </p:nvSpPr>
        <p:spPr>
          <a:xfrm>
            <a:off x="721068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9" name="object 238"/>
          <p:cNvSpPr txBox="1"/>
          <p:nvPr/>
        </p:nvSpPr>
        <p:spPr>
          <a:xfrm>
            <a:off x="5870272" y="2777714"/>
            <a:ext cx="66675" cy="208279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dirty="0" smtClean="0">
                <a:latin typeface="Arial"/>
                <a:cs typeface="Arial"/>
              </a:rPr>
              <a:t>Arbitrary</a:t>
            </a:r>
            <a:endParaRPr sz="350">
              <a:latin typeface="Arial"/>
              <a:cs typeface="Arial"/>
            </a:endParaRPr>
          </a:p>
        </p:txBody>
      </p:sp>
      <p:sp>
        <p:nvSpPr>
          <p:cNvPr id="550" name="object 239"/>
          <p:cNvSpPr/>
          <p:nvPr/>
        </p:nvSpPr>
        <p:spPr>
          <a:xfrm>
            <a:off x="6017834" y="363400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1" name="object 240"/>
          <p:cNvSpPr/>
          <p:nvPr/>
        </p:nvSpPr>
        <p:spPr>
          <a:xfrm>
            <a:off x="6017834" y="361267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2" name="object 241"/>
          <p:cNvSpPr/>
          <p:nvPr/>
        </p:nvSpPr>
        <p:spPr>
          <a:xfrm>
            <a:off x="6017834" y="359447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3" name="object 242"/>
          <p:cNvSpPr/>
          <p:nvPr/>
        </p:nvSpPr>
        <p:spPr>
          <a:xfrm>
            <a:off x="6017834" y="357878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4" name="object 243"/>
          <p:cNvSpPr/>
          <p:nvPr/>
        </p:nvSpPr>
        <p:spPr>
          <a:xfrm>
            <a:off x="6017834" y="356435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5" name="object 244"/>
          <p:cNvSpPr txBox="1"/>
          <p:nvPr/>
        </p:nvSpPr>
        <p:spPr>
          <a:xfrm>
            <a:off x="5965829" y="3540030"/>
            <a:ext cx="5270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556" name="object 245"/>
          <p:cNvSpPr/>
          <p:nvPr/>
        </p:nvSpPr>
        <p:spPr>
          <a:xfrm>
            <a:off x="6017834" y="34702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7" name="object 246"/>
          <p:cNvSpPr/>
          <p:nvPr/>
        </p:nvSpPr>
        <p:spPr>
          <a:xfrm>
            <a:off x="6017834" y="34150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8" name="object 247"/>
          <p:cNvSpPr/>
          <p:nvPr/>
        </p:nvSpPr>
        <p:spPr>
          <a:xfrm>
            <a:off x="6017834" y="337610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9" name="object 248"/>
          <p:cNvSpPr/>
          <p:nvPr/>
        </p:nvSpPr>
        <p:spPr>
          <a:xfrm>
            <a:off x="6017834" y="33459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0" name="object 249"/>
          <p:cNvSpPr/>
          <p:nvPr/>
        </p:nvSpPr>
        <p:spPr>
          <a:xfrm>
            <a:off x="6017834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1" name="object 250"/>
          <p:cNvSpPr/>
          <p:nvPr/>
        </p:nvSpPr>
        <p:spPr>
          <a:xfrm>
            <a:off x="6017834" y="3300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2" name="object 251"/>
          <p:cNvSpPr/>
          <p:nvPr/>
        </p:nvSpPr>
        <p:spPr>
          <a:xfrm>
            <a:off x="6017834" y="328198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3" name="object 252"/>
          <p:cNvSpPr/>
          <p:nvPr/>
        </p:nvSpPr>
        <p:spPr>
          <a:xfrm>
            <a:off x="6017834" y="326629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4" name="object 253"/>
          <p:cNvSpPr/>
          <p:nvPr/>
        </p:nvSpPr>
        <p:spPr>
          <a:xfrm>
            <a:off x="6017834" y="325186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5" name="object 254"/>
          <p:cNvSpPr txBox="1"/>
          <p:nvPr/>
        </p:nvSpPr>
        <p:spPr>
          <a:xfrm>
            <a:off x="5939475" y="3227381"/>
            <a:ext cx="7937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0</a:t>
            </a:r>
            <a:endParaRPr sz="350">
              <a:latin typeface="Arial"/>
              <a:cs typeface="Arial"/>
            </a:endParaRPr>
          </a:p>
        </p:txBody>
      </p:sp>
      <p:sp>
        <p:nvSpPr>
          <p:cNvPr id="566" name="object 255"/>
          <p:cNvSpPr/>
          <p:nvPr/>
        </p:nvSpPr>
        <p:spPr>
          <a:xfrm>
            <a:off x="6017834" y="315774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7" name="object 256"/>
          <p:cNvSpPr/>
          <p:nvPr/>
        </p:nvSpPr>
        <p:spPr>
          <a:xfrm>
            <a:off x="6017834" y="310252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8" name="object 257"/>
          <p:cNvSpPr/>
          <p:nvPr/>
        </p:nvSpPr>
        <p:spPr>
          <a:xfrm>
            <a:off x="6017834" y="30636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9" name="object 258"/>
          <p:cNvSpPr/>
          <p:nvPr/>
        </p:nvSpPr>
        <p:spPr>
          <a:xfrm>
            <a:off x="6017834" y="303349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0" name="object 259"/>
          <p:cNvSpPr/>
          <p:nvPr/>
        </p:nvSpPr>
        <p:spPr>
          <a:xfrm>
            <a:off x="6017834" y="30084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1" name="object 260"/>
          <p:cNvSpPr/>
          <p:nvPr/>
        </p:nvSpPr>
        <p:spPr>
          <a:xfrm>
            <a:off x="6017834" y="298769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2" name="object 261"/>
          <p:cNvSpPr/>
          <p:nvPr/>
        </p:nvSpPr>
        <p:spPr>
          <a:xfrm>
            <a:off x="6017834" y="296949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3" name="object 262"/>
          <p:cNvSpPr/>
          <p:nvPr/>
        </p:nvSpPr>
        <p:spPr>
          <a:xfrm>
            <a:off x="6017834" y="2953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4" name="object 263"/>
          <p:cNvSpPr/>
          <p:nvPr/>
        </p:nvSpPr>
        <p:spPr>
          <a:xfrm>
            <a:off x="6017834" y="2939376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5" name="object 264"/>
          <p:cNvSpPr txBox="1"/>
          <p:nvPr/>
        </p:nvSpPr>
        <p:spPr>
          <a:xfrm>
            <a:off x="5921687" y="2917583"/>
            <a:ext cx="9525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r>
              <a:rPr sz="350" spc="0" dirty="0" smtClean="0">
                <a:latin typeface="Arial"/>
                <a:cs typeface="Arial"/>
              </a:rPr>
              <a:t>0</a:t>
            </a:r>
            <a:r>
              <a:rPr sz="375" spc="0" baseline="33333" dirty="0" smtClean="0">
                <a:latin typeface="Arial"/>
                <a:cs typeface="Arial"/>
              </a:rPr>
              <a:t>2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576" name="object 265"/>
          <p:cNvSpPr/>
          <p:nvPr/>
        </p:nvSpPr>
        <p:spPr>
          <a:xfrm>
            <a:off x="6017834" y="28452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7" name="object 266"/>
          <p:cNvSpPr/>
          <p:nvPr/>
        </p:nvSpPr>
        <p:spPr>
          <a:xfrm>
            <a:off x="7223236" y="363400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8" name="object 267"/>
          <p:cNvSpPr/>
          <p:nvPr/>
        </p:nvSpPr>
        <p:spPr>
          <a:xfrm>
            <a:off x="7223236" y="361267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9" name="object 268"/>
          <p:cNvSpPr/>
          <p:nvPr/>
        </p:nvSpPr>
        <p:spPr>
          <a:xfrm>
            <a:off x="7223236" y="359447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0" name="object 269"/>
          <p:cNvSpPr/>
          <p:nvPr/>
        </p:nvSpPr>
        <p:spPr>
          <a:xfrm>
            <a:off x="7223236" y="357878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1" name="object 270"/>
          <p:cNvSpPr/>
          <p:nvPr/>
        </p:nvSpPr>
        <p:spPr>
          <a:xfrm>
            <a:off x="7205039" y="356435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2" name="object 271"/>
          <p:cNvSpPr/>
          <p:nvPr/>
        </p:nvSpPr>
        <p:spPr>
          <a:xfrm>
            <a:off x="7223236" y="34702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3" name="object 272"/>
          <p:cNvSpPr/>
          <p:nvPr/>
        </p:nvSpPr>
        <p:spPr>
          <a:xfrm>
            <a:off x="7223236" y="34150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4" name="object 273"/>
          <p:cNvSpPr/>
          <p:nvPr/>
        </p:nvSpPr>
        <p:spPr>
          <a:xfrm>
            <a:off x="7223236" y="337610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5" name="object 274"/>
          <p:cNvSpPr/>
          <p:nvPr/>
        </p:nvSpPr>
        <p:spPr>
          <a:xfrm>
            <a:off x="7223236" y="33459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6" name="object 275"/>
          <p:cNvSpPr/>
          <p:nvPr/>
        </p:nvSpPr>
        <p:spPr>
          <a:xfrm>
            <a:off x="7223236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7" name="object 276"/>
          <p:cNvSpPr/>
          <p:nvPr/>
        </p:nvSpPr>
        <p:spPr>
          <a:xfrm>
            <a:off x="7223236" y="3300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8" name="object 277"/>
          <p:cNvSpPr/>
          <p:nvPr/>
        </p:nvSpPr>
        <p:spPr>
          <a:xfrm>
            <a:off x="7223236" y="328198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9" name="object 278"/>
          <p:cNvSpPr/>
          <p:nvPr/>
        </p:nvSpPr>
        <p:spPr>
          <a:xfrm>
            <a:off x="7223236" y="326629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0" name="object 279"/>
          <p:cNvSpPr/>
          <p:nvPr/>
        </p:nvSpPr>
        <p:spPr>
          <a:xfrm>
            <a:off x="7205039" y="325186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1" name="object 280"/>
          <p:cNvSpPr/>
          <p:nvPr/>
        </p:nvSpPr>
        <p:spPr>
          <a:xfrm>
            <a:off x="7223236" y="315774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2" name="object 281"/>
          <p:cNvSpPr/>
          <p:nvPr/>
        </p:nvSpPr>
        <p:spPr>
          <a:xfrm>
            <a:off x="7223236" y="310252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3" name="object 282"/>
          <p:cNvSpPr/>
          <p:nvPr/>
        </p:nvSpPr>
        <p:spPr>
          <a:xfrm>
            <a:off x="7223236" y="30636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4" name="object 283"/>
          <p:cNvSpPr/>
          <p:nvPr/>
        </p:nvSpPr>
        <p:spPr>
          <a:xfrm>
            <a:off x="7223236" y="303349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5" name="object 284"/>
          <p:cNvSpPr/>
          <p:nvPr/>
        </p:nvSpPr>
        <p:spPr>
          <a:xfrm>
            <a:off x="7223236" y="30084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6" name="object 285"/>
          <p:cNvSpPr/>
          <p:nvPr/>
        </p:nvSpPr>
        <p:spPr>
          <a:xfrm>
            <a:off x="7223236" y="298769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7" name="object 286"/>
          <p:cNvSpPr/>
          <p:nvPr/>
        </p:nvSpPr>
        <p:spPr>
          <a:xfrm>
            <a:off x="7223236" y="296949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8" name="object 287"/>
          <p:cNvSpPr/>
          <p:nvPr/>
        </p:nvSpPr>
        <p:spPr>
          <a:xfrm>
            <a:off x="7223236" y="2953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9" name="object 288"/>
          <p:cNvSpPr/>
          <p:nvPr/>
        </p:nvSpPr>
        <p:spPr>
          <a:xfrm>
            <a:off x="7205039" y="2939376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0" name="object 289"/>
          <p:cNvSpPr/>
          <p:nvPr/>
        </p:nvSpPr>
        <p:spPr>
          <a:xfrm>
            <a:off x="7223236" y="28452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1" name="object 290"/>
          <p:cNvSpPr/>
          <p:nvPr/>
        </p:nvSpPr>
        <p:spPr>
          <a:xfrm>
            <a:off x="6017834" y="2872862"/>
            <a:ext cx="1223599" cy="785613"/>
          </a:xfrm>
          <a:custGeom>
            <a:avLst/>
            <a:gdLst/>
            <a:ahLst/>
            <a:cxnLst/>
            <a:rect l="l" t="t" r="r" b="b"/>
            <a:pathLst>
              <a:path w="1223599" h="785613">
                <a:moveTo>
                  <a:pt x="0" y="785613"/>
                </a:moveTo>
                <a:lnTo>
                  <a:pt x="30746" y="785613"/>
                </a:lnTo>
                <a:lnTo>
                  <a:pt x="30746" y="655096"/>
                </a:lnTo>
                <a:lnTo>
                  <a:pt x="60866" y="655096"/>
                </a:lnTo>
                <a:lnTo>
                  <a:pt x="60866" y="475007"/>
                </a:lnTo>
                <a:lnTo>
                  <a:pt x="91613" y="475007"/>
                </a:lnTo>
                <a:lnTo>
                  <a:pt x="91613" y="409121"/>
                </a:lnTo>
                <a:lnTo>
                  <a:pt x="122359" y="409121"/>
                </a:lnTo>
                <a:lnTo>
                  <a:pt x="122359" y="291781"/>
                </a:lnTo>
                <a:lnTo>
                  <a:pt x="153106" y="291781"/>
                </a:lnTo>
                <a:lnTo>
                  <a:pt x="153106" y="222757"/>
                </a:lnTo>
                <a:lnTo>
                  <a:pt x="183226" y="222757"/>
                </a:lnTo>
                <a:lnTo>
                  <a:pt x="183226" y="149969"/>
                </a:lnTo>
                <a:lnTo>
                  <a:pt x="213973" y="149969"/>
                </a:lnTo>
                <a:lnTo>
                  <a:pt x="213973" y="82200"/>
                </a:lnTo>
                <a:lnTo>
                  <a:pt x="244719" y="82200"/>
                </a:lnTo>
                <a:lnTo>
                  <a:pt x="244719" y="18824"/>
                </a:lnTo>
                <a:lnTo>
                  <a:pt x="275466" y="18824"/>
                </a:lnTo>
                <a:lnTo>
                  <a:pt x="275466" y="11294"/>
                </a:lnTo>
                <a:lnTo>
                  <a:pt x="305586" y="11294"/>
                </a:lnTo>
                <a:lnTo>
                  <a:pt x="305586" y="0"/>
                </a:lnTo>
                <a:lnTo>
                  <a:pt x="336333" y="0"/>
                </a:lnTo>
                <a:lnTo>
                  <a:pt x="336333" y="4392"/>
                </a:lnTo>
                <a:lnTo>
                  <a:pt x="367079" y="4392"/>
                </a:lnTo>
                <a:lnTo>
                  <a:pt x="367079" y="19452"/>
                </a:lnTo>
                <a:lnTo>
                  <a:pt x="397826" y="19452"/>
                </a:lnTo>
                <a:lnTo>
                  <a:pt x="397826" y="39531"/>
                </a:lnTo>
                <a:lnTo>
                  <a:pt x="427946" y="39531"/>
                </a:lnTo>
                <a:lnTo>
                  <a:pt x="427946" y="77808"/>
                </a:lnTo>
                <a:lnTo>
                  <a:pt x="458693" y="77808"/>
                </a:lnTo>
                <a:lnTo>
                  <a:pt x="458693" y="112320"/>
                </a:lnTo>
                <a:lnTo>
                  <a:pt x="489439" y="112320"/>
                </a:lnTo>
                <a:lnTo>
                  <a:pt x="489439" y="148714"/>
                </a:lnTo>
                <a:lnTo>
                  <a:pt x="520186" y="148714"/>
                </a:lnTo>
                <a:lnTo>
                  <a:pt x="520186" y="193893"/>
                </a:lnTo>
                <a:lnTo>
                  <a:pt x="550306" y="193893"/>
                </a:lnTo>
                <a:lnTo>
                  <a:pt x="550306" y="237190"/>
                </a:lnTo>
                <a:lnTo>
                  <a:pt x="581053" y="237190"/>
                </a:lnTo>
                <a:lnTo>
                  <a:pt x="581053" y="291781"/>
                </a:lnTo>
                <a:lnTo>
                  <a:pt x="611799" y="291781"/>
                </a:lnTo>
                <a:lnTo>
                  <a:pt x="611799" y="317508"/>
                </a:lnTo>
                <a:lnTo>
                  <a:pt x="642546" y="317508"/>
                </a:lnTo>
                <a:lnTo>
                  <a:pt x="642546" y="377119"/>
                </a:lnTo>
                <a:lnTo>
                  <a:pt x="672666" y="377119"/>
                </a:lnTo>
                <a:lnTo>
                  <a:pt x="672666" y="464340"/>
                </a:lnTo>
                <a:lnTo>
                  <a:pt x="703413" y="464340"/>
                </a:lnTo>
                <a:lnTo>
                  <a:pt x="703413" y="481282"/>
                </a:lnTo>
                <a:lnTo>
                  <a:pt x="734159" y="481282"/>
                </a:lnTo>
                <a:lnTo>
                  <a:pt x="734159" y="685215"/>
                </a:lnTo>
                <a:lnTo>
                  <a:pt x="764906" y="685215"/>
                </a:lnTo>
                <a:lnTo>
                  <a:pt x="764906" y="597995"/>
                </a:lnTo>
                <a:lnTo>
                  <a:pt x="795026" y="597995"/>
                </a:lnTo>
                <a:lnTo>
                  <a:pt x="795026" y="785613"/>
                </a:lnTo>
                <a:lnTo>
                  <a:pt x="1223599" y="785613"/>
                </a:lnTo>
              </a:path>
            </a:pathLst>
          </a:custGeom>
          <a:ln w="3764">
            <a:solidFill>
              <a:srgbClr val="FF0000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2" name="object 291"/>
          <p:cNvSpPr txBox="1"/>
          <p:nvPr/>
        </p:nvSpPr>
        <p:spPr>
          <a:xfrm>
            <a:off x="6716704" y="2883626"/>
            <a:ext cx="478155" cy="7810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75" u="sng" spc="0" baseline="-22222" dirty="0" smtClean="0">
                <a:latin typeface="Arial"/>
                <a:cs typeface="Arial"/>
              </a:rPr>
              <a:t>     </a:t>
            </a:r>
            <a:r>
              <a:rPr sz="375" u="sng" spc="37" baseline="-22222" dirty="0" smtClean="0">
                <a:latin typeface="Arial"/>
                <a:cs typeface="Arial"/>
              </a:rPr>
              <a:t> </a:t>
            </a:r>
            <a:r>
              <a:rPr sz="375" spc="0" baseline="-22222" dirty="0" smtClean="0">
                <a:latin typeface="Arial"/>
                <a:cs typeface="Arial"/>
              </a:rPr>
              <a:t> </a:t>
            </a:r>
            <a:r>
              <a:rPr sz="375" spc="-52" baseline="-22222" dirty="0" smtClean="0">
                <a:latin typeface="Arial"/>
                <a:cs typeface="Arial"/>
              </a:rPr>
              <a:t> </a:t>
            </a:r>
            <a:r>
              <a:rPr sz="350" spc="-5" dirty="0" smtClean="0">
                <a:latin typeface="Arial"/>
                <a:cs typeface="Arial"/>
              </a:rPr>
              <a:t>m</a:t>
            </a:r>
            <a:r>
              <a:rPr sz="375" spc="-7" baseline="-22222" dirty="0" smtClean="0">
                <a:latin typeface="Arial"/>
                <a:cs typeface="Arial"/>
              </a:rPr>
              <a:t>0</a:t>
            </a:r>
            <a:r>
              <a:rPr sz="350" spc="10" dirty="0" smtClean="0">
                <a:latin typeface="Arial"/>
                <a:cs typeface="Arial"/>
              </a:rPr>
              <a:t>=300,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20" dirty="0" smtClean="0">
                <a:latin typeface="Arial"/>
                <a:cs typeface="Arial"/>
              </a:rPr>
              <a:t>m  </a:t>
            </a:r>
            <a:r>
              <a:rPr sz="350" spc="4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=600</a:t>
            </a:r>
            <a:endParaRPr sz="350">
              <a:latin typeface="Arial"/>
              <a:cs typeface="Arial"/>
            </a:endParaRPr>
          </a:p>
        </p:txBody>
      </p:sp>
      <p:sp>
        <p:nvSpPr>
          <p:cNvPr id="603" name="object 292"/>
          <p:cNvSpPr txBox="1"/>
          <p:nvPr/>
        </p:nvSpPr>
        <p:spPr>
          <a:xfrm>
            <a:off x="7015721" y="2917774"/>
            <a:ext cx="704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1/2</a:t>
            </a:r>
            <a:endParaRPr sz="250">
              <a:latin typeface="Arial"/>
              <a:cs typeface="Arial"/>
            </a:endParaRPr>
          </a:p>
        </p:txBody>
      </p:sp>
      <p:sp>
        <p:nvSpPr>
          <p:cNvPr id="604" name="object 293"/>
          <p:cNvSpPr txBox="1"/>
          <p:nvPr/>
        </p:nvSpPr>
        <p:spPr>
          <a:xfrm>
            <a:off x="6786907" y="2942615"/>
            <a:ext cx="40386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Simplified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Models</a:t>
            </a:r>
            <a:endParaRPr sz="350">
              <a:latin typeface="Arial"/>
              <a:cs typeface="Arial"/>
            </a:endParaRPr>
          </a:p>
        </p:txBody>
      </p:sp>
      <p:sp>
        <p:nvSpPr>
          <p:cNvPr id="605" name="object 294"/>
          <p:cNvSpPr/>
          <p:nvPr/>
        </p:nvSpPr>
        <p:spPr>
          <a:xfrm>
            <a:off x="7452320" y="2789407"/>
            <a:ext cx="1223599" cy="869069"/>
          </a:xfrm>
          <a:custGeom>
            <a:avLst/>
            <a:gdLst/>
            <a:ahLst/>
            <a:cxnLst/>
            <a:rect l="l" t="t" r="r" b="b"/>
            <a:pathLst>
              <a:path w="1223599" h="869069">
                <a:moveTo>
                  <a:pt x="0" y="869069"/>
                </a:moveTo>
                <a:lnTo>
                  <a:pt x="1223599" y="869069"/>
                </a:lnTo>
                <a:lnTo>
                  <a:pt x="1223599" y="0"/>
                </a:lnTo>
                <a:lnTo>
                  <a:pt x="0" y="0"/>
                </a:lnTo>
                <a:lnTo>
                  <a:pt x="0" y="869069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6" name="object 295"/>
          <p:cNvSpPr/>
          <p:nvPr/>
        </p:nvSpPr>
        <p:spPr>
          <a:xfrm>
            <a:off x="7452320" y="2882902"/>
            <a:ext cx="1223599" cy="775574"/>
          </a:xfrm>
          <a:custGeom>
            <a:avLst/>
            <a:gdLst/>
            <a:ahLst/>
            <a:cxnLst/>
            <a:rect l="l" t="t" r="r" b="b"/>
            <a:pathLst>
              <a:path w="1223599" h="775574">
                <a:moveTo>
                  <a:pt x="0" y="775574"/>
                </a:moveTo>
                <a:lnTo>
                  <a:pt x="30746" y="775574"/>
                </a:lnTo>
                <a:lnTo>
                  <a:pt x="30746" y="144322"/>
                </a:lnTo>
                <a:lnTo>
                  <a:pt x="60866" y="144322"/>
                </a:lnTo>
                <a:lnTo>
                  <a:pt x="60866" y="0"/>
                </a:lnTo>
                <a:lnTo>
                  <a:pt x="91613" y="0"/>
                </a:lnTo>
                <a:lnTo>
                  <a:pt x="91613" y="9412"/>
                </a:lnTo>
                <a:lnTo>
                  <a:pt x="122359" y="9412"/>
                </a:lnTo>
                <a:lnTo>
                  <a:pt x="122359" y="59611"/>
                </a:lnTo>
                <a:lnTo>
                  <a:pt x="153106" y="59611"/>
                </a:lnTo>
                <a:lnTo>
                  <a:pt x="153106" y="86593"/>
                </a:lnTo>
                <a:lnTo>
                  <a:pt x="183226" y="86593"/>
                </a:lnTo>
                <a:lnTo>
                  <a:pt x="183226" y="100397"/>
                </a:lnTo>
                <a:lnTo>
                  <a:pt x="213973" y="100397"/>
                </a:lnTo>
                <a:lnTo>
                  <a:pt x="213973" y="116085"/>
                </a:lnTo>
                <a:lnTo>
                  <a:pt x="244719" y="116085"/>
                </a:lnTo>
                <a:lnTo>
                  <a:pt x="244719" y="136792"/>
                </a:lnTo>
                <a:lnTo>
                  <a:pt x="275466" y="136792"/>
                </a:lnTo>
                <a:lnTo>
                  <a:pt x="275466" y="126124"/>
                </a:lnTo>
                <a:lnTo>
                  <a:pt x="305586" y="126124"/>
                </a:lnTo>
                <a:lnTo>
                  <a:pt x="305586" y="161264"/>
                </a:lnTo>
                <a:lnTo>
                  <a:pt x="336333" y="161264"/>
                </a:lnTo>
                <a:lnTo>
                  <a:pt x="336333" y="213973"/>
                </a:lnTo>
                <a:lnTo>
                  <a:pt x="397826" y="213973"/>
                </a:lnTo>
                <a:lnTo>
                  <a:pt x="397826" y="234680"/>
                </a:lnTo>
                <a:lnTo>
                  <a:pt x="427946" y="234680"/>
                </a:lnTo>
                <a:lnTo>
                  <a:pt x="427946" y="309351"/>
                </a:lnTo>
                <a:lnTo>
                  <a:pt x="458693" y="309351"/>
                </a:lnTo>
                <a:lnTo>
                  <a:pt x="458693" y="258524"/>
                </a:lnTo>
                <a:lnTo>
                  <a:pt x="489439" y="258524"/>
                </a:lnTo>
                <a:lnTo>
                  <a:pt x="489439" y="336333"/>
                </a:lnTo>
                <a:lnTo>
                  <a:pt x="520186" y="336333"/>
                </a:lnTo>
                <a:lnTo>
                  <a:pt x="520186" y="437985"/>
                </a:lnTo>
                <a:lnTo>
                  <a:pt x="550306" y="437985"/>
                </a:lnTo>
                <a:lnTo>
                  <a:pt x="550306" y="368962"/>
                </a:lnTo>
                <a:lnTo>
                  <a:pt x="581053" y="368962"/>
                </a:lnTo>
                <a:lnTo>
                  <a:pt x="581053" y="309351"/>
                </a:lnTo>
                <a:lnTo>
                  <a:pt x="611799" y="309351"/>
                </a:lnTo>
                <a:lnTo>
                  <a:pt x="611799" y="352020"/>
                </a:lnTo>
                <a:lnTo>
                  <a:pt x="642546" y="352020"/>
                </a:lnTo>
                <a:lnTo>
                  <a:pt x="642546" y="411004"/>
                </a:lnTo>
                <a:lnTo>
                  <a:pt x="672666" y="411004"/>
                </a:lnTo>
                <a:lnTo>
                  <a:pt x="672666" y="368962"/>
                </a:lnTo>
                <a:lnTo>
                  <a:pt x="703413" y="368962"/>
                </a:lnTo>
                <a:lnTo>
                  <a:pt x="703413" y="470615"/>
                </a:lnTo>
                <a:lnTo>
                  <a:pt x="734159" y="470615"/>
                </a:lnTo>
                <a:lnTo>
                  <a:pt x="734159" y="411004"/>
                </a:lnTo>
                <a:lnTo>
                  <a:pt x="764906" y="411004"/>
                </a:lnTo>
                <a:lnTo>
                  <a:pt x="764906" y="437985"/>
                </a:lnTo>
                <a:lnTo>
                  <a:pt x="795026" y="437985"/>
                </a:lnTo>
                <a:lnTo>
                  <a:pt x="795026" y="673921"/>
                </a:lnTo>
                <a:lnTo>
                  <a:pt x="825773" y="673921"/>
                </a:lnTo>
                <a:lnTo>
                  <a:pt x="825773" y="512656"/>
                </a:lnTo>
                <a:lnTo>
                  <a:pt x="856519" y="512656"/>
                </a:lnTo>
                <a:lnTo>
                  <a:pt x="856519" y="437985"/>
                </a:lnTo>
                <a:lnTo>
                  <a:pt x="887266" y="437985"/>
                </a:lnTo>
                <a:lnTo>
                  <a:pt x="887266" y="775574"/>
                </a:lnTo>
                <a:lnTo>
                  <a:pt x="917386" y="775574"/>
                </a:lnTo>
                <a:lnTo>
                  <a:pt x="917386" y="572268"/>
                </a:lnTo>
                <a:lnTo>
                  <a:pt x="978879" y="572268"/>
                </a:lnTo>
                <a:lnTo>
                  <a:pt x="978879" y="512656"/>
                </a:lnTo>
                <a:lnTo>
                  <a:pt x="1009626" y="512656"/>
                </a:lnTo>
                <a:lnTo>
                  <a:pt x="1009626" y="572268"/>
                </a:lnTo>
                <a:lnTo>
                  <a:pt x="1039746" y="572268"/>
                </a:lnTo>
                <a:lnTo>
                  <a:pt x="1039746" y="775574"/>
                </a:lnTo>
                <a:lnTo>
                  <a:pt x="1070492" y="775574"/>
                </a:lnTo>
                <a:lnTo>
                  <a:pt x="1070492" y="673921"/>
                </a:lnTo>
                <a:lnTo>
                  <a:pt x="1162106" y="673921"/>
                </a:lnTo>
                <a:lnTo>
                  <a:pt x="1162106" y="775574"/>
                </a:lnTo>
                <a:lnTo>
                  <a:pt x="1192852" y="775574"/>
                </a:lnTo>
                <a:lnTo>
                  <a:pt x="1192852" y="673921"/>
                </a:lnTo>
                <a:lnTo>
                  <a:pt x="1223599" y="673921"/>
                </a:lnTo>
              </a:path>
            </a:pathLst>
          </a:custGeom>
          <a:ln w="376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7" name="object 296"/>
          <p:cNvSpPr/>
          <p:nvPr/>
        </p:nvSpPr>
        <p:spPr>
          <a:xfrm>
            <a:off x="7452320" y="3658476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8" name="object 297"/>
          <p:cNvSpPr txBox="1"/>
          <p:nvPr/>
        </p:nvSpPr>
        <p:spPr>
          <a:xfrm>
            <a:off x="8164187" y="3702363"/>
            <a:ext cx="52705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Leading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Muon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p  </a:t>
            </a:r>
            <a:r>
              <a:rPr sz="350" spc="-40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[GeV]</a:t>
            </a:r>
            <a:endParaRPr sz="350">
              <a:latin typeface="Arial"/>
              <a:cs typeface="Arial"/>
            </a:endParaRPr>
          </a:p>
        </p:txBody>
      </p:sp>
      <p:sp>
        <p:nvSpPr>
          <p:cNvPr id="609" name="object 298"/>
          <p:cNvSpPr txBox="1"/>
          <p:nvPr/>
        </p:nvSpPr>
        <p:spPr>
          <a:xfrm>
            <a:off x="8509204" y="3738302"/>
            <a:ext cx="450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T</a:t>
            </a:r>
            <a:endParaRPr sz="250">
              <a:latin typeface="Arial"/>
              <a:cs typeface="Arial"/>
            </a:endParaRPr>
          </a:p>
        </p:txBody>
      </p:sp>
      <p:sp>
        <p:nvSpPr>
          <p:cNvPr id="610" name="object 299"/>
          <p:cNvSpPr/>
          <p:nvPr/>
        </p:nvSpPr>
        <p:spPr>
          <a:xfrm>
            <a:off x="7452320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1" name="object 300"/>
          <p:cNvSpPr/>
          <p:nvPr/>
        </p:nvSpPr>
        <p:spPr>
          <a:xfrm>
            <a:off x="747679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2" name="object 301"/>
          <p:cNvSpPr/>
          <p:nvPr/>
        </p:nvSpPr>
        <p:spPr>
          <a:xfrm>
            <a:off x="750126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3" name="object 302"/>
          <p:cNvSpPr/>
          <p:nvPr/>
        </p:nvSpPr>
        <p:spPr>
          <a:xfrm>
            <a:off x="752573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4" name="object 303"/>
          <p:cNvSpPr/>
          <p:nvPr/>
        </p:nvSpPr>
        <p:spPr>
          <a:xfrm>
            <a:off x="755020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5" name="object 304"/>
          <p:cNvSpPr/>
          <p:nvPr/>
        </p:nvSpPr>
        <p:spPr>
          <a:xfrm>
            <a:off x="757468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6" name="object 305"/>
          <p:cNvSpPr/>
          <p:nvPr/>
        </p:nvSpPr>
        <p:spPr>
          <a:xfrm>
            <a:off x="759915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7" name="object 306"/>
          <p:cNvSpPr/>
          <p:nvPr/>
        </p:nvSpPr>
        <p:spPr>
          <a:xfrm>
            <a:off x="762362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8" name="object 307"/>
          <p:cNvSpPr/>
          <p:nvPr/>
        </p:nvSpPr>
        <p:spPr>
          <a:xfrm>
            <a:off x="764809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9" name="object 308"/>
          <p:cNvSpPr/>
          <p:nvPr/>
        </p:nvSpPr>
        <p:spPr>
          <a:xfrm>
            <a:off x="767256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0" name="object 309"/>
          <p:cNvSpPr/>
          <p:nvPr/>
        </p:nvSpPr>
        <p:spPr>
          <a:xfrm>
            <a:off x="769704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1" name="object 310"/>
          <p:cNvSpPr/>
          <p:nvPr/>
        </p:nvSpPr>
        <p:spPr>
          <a:xfrm>
            <a:off x="772151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2" name="object 311"/>
          <p:cNvSpPr/>
          <p:nvPr/>
        </p:nvSpPr>
        <p:spPr>
          <a:xfrm>
            <a:off x="774598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3" name="object 312"/>
          <p:cNvSpPr/>
          <p:nvPr/>
        </p:nvSpPr>
        <p:spPr>
          <a:xfrm>
            <a:off x="777045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4" name="object 313"/>
          <p:cNvSpPr/>
          <p:nvPr/>
        </p:nvSpPr>
        <p:spPr>
          <a:xfrm>
            <a:off x="779492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5" name="object 314"/>
          <p:cNvSpPr/>
          <p:nvPr/>
        </p:nvSpPr>
        <p:spPr>
          <a:xfrm>
            <a:off x="781940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6" name="object 315"/>
          <p:cNvSpPr/>
          <p:nvPr/>
        </p:nvSpPr>
        <p:spPr>
          <a:xfrm>
            <a:off x="784387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7" name="object 316"/>
          <p:cNvSpPr/>
          <p:nvPr/>
        </p:nvSpPr>
        <p:spPr>
          <a:xfrm>
            <a:off x="786834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8" name="object 317"/>
          <p:cNvSpPr/>
          <p:nvPr/>
        </p:nvSpPr>
        <p:spPr>
          <a:xfrm>
            <a:off x="789281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9" name="object 318"/>
          <p:cNvSpPr/>
          <p:nvPr/>
        </p:nvSpPr>
        <p:spPr>
          <a:xfrm>
            <a:off x="791728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0" name="object 319"/>
          <p:cNvSpPr/>
          <p:nvPr/>
        </p:nvSpPr>
        <p:spPr>
          <a:xfrm>
            <a:off x="794176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1" name="object 320"/>
          <p:cNvSpPr/>
          <p:nvPr/>
        </p:nvSpPr>
        <p:spPr>
          <a:xfrm>
            <a:off x="796623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2" name="object 321"/>
          <p:cNvSpPr/>
          <p:nvPr/>
        </p:nvSpPr>
        <p:spPr>
          <a:xfrm>
            <a:off x="799070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3" name="object 322"/>
          <p:cNvSpPr/>
          <p:nvPr/>
        </p:nvSpPr>
        <p:spPr>
          <a:xfrm>
            <a:off x="801517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4" name="object 323"/>
          <p:cNvSpPr/>
          <p:nvPr/>
        </p:nvSpPr>
        <p:spPr>
          <a:xfrm>
            <a:off x="803964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5" name="object 324"/>
          <p:cNvSpPr/>
          <p:nvPr/>
        </p:nvSpPr>
        <p:spPr>
          <a:xfrm>
            <a:off x="806412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6" name="object 325"/>
          <p:cNvSpPr/>
          <p:nvPr/>
        </p:nvSpPr>
        <p:spPr>
          <a:xfrm>
            <a:off x="808859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7" name="object 326"/>
          <p:cNvSpPr/>
          <p:nvPr/>
        </p:nvSpPr>
        <p:spPr>
          <a:xfrm>
            <a:off x="811306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8" name="object 327"/>
          <p:cNvSpPr/>
          <p:nvPr/>
        </p:nvSpPr>
        <p:spPr>
          <a:xfrm>
            <a:off x="813753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9" name="object 328"/>
          <p:cNvSpPr/>
          <p:nvPr/>
        </p:nvSpPr>
        <p:spPr>
          <a:xfrm>
            <a:off x="816200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0" name="object 329"/>
          <p:cNvSpPr/>
          <p:nvPr/>
        </p:nvSpPr>
        <p:spPr>
          <a:xfrm>
            <a:off x="818648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1" name="object 330"/>
          <p:cNvSpPr/>
          <p:nvPr/>
        </p:nvSpPr>
        <p:spPr>
          <a:xfrm>
            <a:off x="821095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2" name="object 331"/>
          <p:cNvSpPr/>
          <p:nvPr/>
        </p:nvSpPr>
        <p:spPr>
          <a:xfrm>
            <a:off x="823542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3" name="object 332"/>
          <p:cNvSpPr/>
          <p:nvPr/>
        </p:nvSpPr>
        <p:spPr>
          <a:xfrm>
            <a:off x="825989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4" name="object 333"/>
          <p:cNvSpPr/>
          <p:nvPr/>
        </p:nvSpPr>
        <p:spPr>
          <a:xfrm>
            <a:off x="828436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5" name="object 334"/>
          <p:cNvSpPr/>
          <p:nvPr/>
        </p:nvSpPr>
        <p:spPr>
          <a:xfrm>
            <a:off x="830884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6" name="object 335"/>
          <p:cNvSpPr/>
          <p:nvPr/>
        </p:nvSpPr>
        <p:spPr>
          <a:xfrm>
            <a:off x="833331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7" name="object 336"/>
          <p:cNvSpPr/>
          <p:nvPr/>
        </p:nvSpPr>
        <p:spPr>
          <a:xfrm>
            <a:off x="835778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8" name="object 337"/>
          <p:cNvSpPr/>
          <p:nvPr/>
        </p:nvSpPr>
        <p:spPr>
          <a:xfrm>
            <a:off x="838225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9" name="object 338"/>
          <p:cNvSpPr/>
          <p:nvPr/>
        </p:nvSpPr>
        <p:spPr>
          <a:xfrm>
            <a:off x="840672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0" name="object 339"/>
          <p:cNvSpPr/>
          <p:nvPr/>
        </p:nvSpPr>
        <p:spPr>
          <a:xfrm>
            <a:off x="843120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1" name="object 340"/>
          <p:cNvSpPr/>
          <p:nvPr/>
        </p:nvSpPr>
        <p:spPr>
          <a:xfrm>
            <a:off x="845567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2" name="object 341"/>
          <p:cNvSpPr/>
          <p:nvPr/>
        </p:nvSpPr>
        <p:spPr>
          <a:xfrm>
            <a:off x="848014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3" name="object 342"/>
          <p:cNvSpPr/>
          <p:nvPr/>
        </p:nvSpPr>
        <p:spPr>
          <a:xfrm>
            <a:off x="850461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4" name="object 343"/>
          <p:cNvSpPr/>
          <p:nvPr/>
        </p:nvSpPr>
        <p:spPr>
          <a:xfrm>
            <a:off x="852908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5" name="object 344"/>
          <p:cNvSpPr/>
          <p:nvPr/>
        </p:nvSpPr>
        <p:spPr>
          <a:xfrm>
            <a:off x="855356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6" name="object 345"/>
          <p:cNvSpPr/>
          <p:nvPr/>
        </p:nvSpPr>
        <p:spPr>
          <a:xfrm>
            <a:off x="857803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7" name="object 346"/>
          <p:cNvSpPr/>
          <p:nvPr/>
        </p:nvSpPr>
        <p:spPr>
          <a:xfrm>
            <a:off x="860250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8" name="object 347"/>
          <p:cNvSpPr/>
          <p:nvPr/>
        </p:nvSpPr>
        <p:spPr>
          <a:xfrm>
            <a:off x="862697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9" name="object 348"/>
          <p:cNvSpPr/>
          <p:nvPr/>
        </p:nvSpPr>
        <p:spPr>
          <a:xfrm>
            <a:off x="865144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0" name="object 349"/>
          <p:cNvSpPr/>
          <p:nvPr/>
        </p:nvSpPr>
        <p:spPr>
          <a:xfrm>
            <a:off x="8675920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1" name="object 350"/>
          <p:cNvSpPr txBox="1"/>
          <p:nvPr/>
        </p:nvSpPr>
        <p:spPr>
          <a:xfrm>
            <a:off x="7425891" y="3659459"/>
            <a:ext cx="130365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0      </a:t>
            </a:r>
            <a:r>
              <a:rPr sz="350" spc="-3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50 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3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3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4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4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500</a:t>
            </a:r>
            <a:endParaRPr sz="350">
              <a:latin typeface="Arial"/>
              <a:cs typeface="Arial"/>
            </a:endParaRPr>
          </a:p>
        </p:txBody>
      </p:sp>
      <p:sp>
        <p:nvSpPr>
          <p:cNvPr id="662" name="object 351"/>
          <p:cNvSpPr/>
          <p:nvPr/>
        </p:nvSpPr>
        <p:spPr>
          <a:xfrm>
            <a:off x="7452320" y="2789407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3" name="object 352"/>
          <p:cNvSpPr/>
          <p:nvPr/>
        </p:nvSpPr>
        <p:spPr>
          <a:xfrm>
            <a:off x="747679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4" name="object 353"/>
          <p:cNvSpPr/>
          <p:nvPr/>
        </p:nvSpPr>
        <p:spPr>
          <a:xfrm>
            <a:off x="750126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5" name="object 354"/>
          <p:cNvSpPr/>
          <p:nvPr/>
        </p:nvSpPr>
        <p:spPr>
          <a:xfrm>
            <a:off x="752573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6" name="object 355"/>
          <p:cNvSpPr/>
          <p:nvPr/>
        </p:nvSpPr>
        <p:spPr>
          <a:xfrm>
            <a:off x="755020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7" name="object 356"/>
          <p:cNvSpPr/>
          <p:nvPr/>
        </p:nvSpPr>
        <p:spPr>
          <a:xfrm>
            <a:off x="757468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8" name="object 357"/>
          <p:cNvSpPr/>
          <p:nvPr/>
        </p:nvSpPr>
        <p:spPr>
          <a:xfrm>
            <a:off x="759915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9" name="object 358"/>
          <p:cNvSpPr/>
          <p:nvPr/>
        </p:nvSpPr>
        <p:spPr>
          <a:xfrm>
            <a:off x="762362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0" name="object 359"/>
          <p:cNvSpPr/>
          <p:nvPr/>
        </p:nvSpPr>
        <p:spPr>
          <a:xfrm>
            <a:off x="764809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1" name="object 360"/>
          <p:cNvSpPr/>
          <p:nvPr/>
        </p:nvSpPr>
        <p:spPr>
          <a:xfrm>
            <a:off x="767256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2" name="object 361"/>
          <p:cNvSpPr/>
          <p:nvPr/>
        </p:nvSpPr>
        <p:spPr>
          <a:xfrm>
            <a:off x="769704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3" name="object 362"/>
          <p:cNvSpPr/>
          <p:nvPr/>
        </p:nvSpPr>
        <p:spPr>
          <a:xfrm>
            <a:off x="772151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4" name="object 363"/>
          <p:cNvSpPr/>
          <p:nvPr/>
        </p:nvSpPr>
        <p:spPr>
          <a:xfrm>
            <a:off x="774598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5" name="object 364"/>
          <p:cNvSpPr/>
          <p:nvPr/>
        </p:nvSpPr>
        <p:spPr>
          <a:xfrm>
            <a:off x="777045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6" name="object 365"/>
          <p:cNvSpPr/>
          <p:nvPr/>
        </p:nvSpPr>
        <p:spPr>
          <a:xfrm>
            <a:off x="779492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7" name="object 366"/>
          <p:cNvSpPr/>
          <p:nvPr/>
        </p:nvSpPr>
        <p:spPr>
          <a:xfrm>
            <a:off x="781940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8" name="object 367"/>
          <p:cNvSpPr/>
          <p:nvPr/>
        </p:nvSpPr>
        <p:spPr>
          <a:xfrm>
            <a:off x="784387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9" name="object 368"/>
          <p:cNvSpPr/>
          <p:nvPr/>
        </p:nvSpPr>
        <p:spPr>
          <a:xfrm>
            <a:off x="786834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0" name="object 369"/>
          <p:cNvSpPr/>
          <p:nvPr/>
        </p:nvSpPr>
        <p:spPr>
          <a:xfrm>
            <a:off x="789281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1" name="object 370"/>
          <p:cNvSpPr/>
          <p:nvPr/>
        </p:nvSpPr>
        <p:spPr>
          <a:xfrm>
            <a:off x="791728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2" name="object 371"/>
          <p:cNvSpPr/>
          <p:nvPr/>
        </p:nvSpPr>
        <p:spPr>
          <a:xfrm>
            <a:off x="794176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3" name="object 372"/>
          <p:cNvSpPr/>
          <p:nvPr/>
        </p:nvSpPr>
        <p:spPr>
          <a:xfrm>
            <a:off x="796623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4" name="object 373"/>
          <p:cNvSpPr/>
          <p:nvPr/>
        </p:nvSpPr>
        <p:spPr>
          <a:xfrm>
            <a:off x="799070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5" name="object 374"/>
          <p:cNvSpPr/>
          <p:nvPr/>
        </p:nvSpPr>
        <p:spPr>
          <a:xfrm>
            <a:off x="801517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6" name="object 375"/>
          <p:cNvSpPr/>
          <p:nvPr/>
        </p:nvSpPr>
        <p:spPr>
          <a:xfrm>
            <a:off x="803964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7" name="object 376"/>
          <p:cNvSpPr/>
          <p:nvPr/>
        </p:nvSpPr>
        <p:spPr>
          <a:xfrm>
            <a:off x="806412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8" name="object 377"/>
          <p:cNvSpPr/>
          <p:nvPr/>
        </p:nvSpPr>
        <p:spPr>
          <a:xfrm>
            <a:off x="808859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9" name="object 378"/>
          <p:cNvSpPr/>
          <p:nvPr/>
        </p:nvSpPr>
        <p:spPr>
          <a:xfrm>
            <a:off x="811306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0" name="object 379"/>
          <p:cNvSpPr/>
          <p:nvPr/>
        </p:nvSpPr>
        <p:spPr>
          <a:xfrm>
            <a:off x="813753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1" name="object 380"/>
          <p:cNvSpPr/>
          <p:nvPr/>
        </p:nvSpPr>
        <p:spPr>
          <a:xfrm>
            <a:off x="816200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2" name="object 381"/>
          <p:cNvSpPr/>
          <p:nvPr/>
        </p:nvSpPr>
        <p:spPr>
          <a:xfrm>
            <a:off x="818648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3" name="object 382"/>
          <p:cNvSpPr/>
          <p:nvPr/>
        </p:nvSpPr>
        <p:spPr>
          <a:xfrm>
            <a:off x="821095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4" name="object 383"/>
          <p:cNvSpPr/>
          <p:nvPr/>
        </p:nvSpPr>
        <p:spPr>
          <a:xfrm>
            <a:off x="823542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5" name="object 384"/>
          <p:cNvSpPr/>
          <p:nvPr/>
        </p:nvSpPr>
        <p:spPr>
          <a:xfrm>
            <a:off x="825989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6" name="object 385"/>
          <p:cNvSpPr/>
          <p:nvPr/>
        </p:nvSpPr>
        <p:spPr>
          <a:xfrm>
            <a:off x="828436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7" name="object 386"/>
          <p:cNvSpPr/>
          <p:nvPr/>
        </p:nvSpPr>
        <p:spPr>
          <a:xfrm>
            <a:off x="830884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8" name="object 387"/>
          <p:cNvSpPr/>
          <p:nvPr/>
        </p:nvSpPr>
        <p:spPr>
          <a:xfrm>
            <a:off x="833331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9" name="object 388"/>
          <p:cNvSpPr/>
          <p:nvPr/>
        </p:nvSpPr>
        <p:spPr>
          <a:xfrm>
            <a:off x="835778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0" name="object 389"/>
          <p:cNvSpPr/>
          <p:nvPr/>
        </p:nvSpPr>
        <p:spPr>
          <a:xfrm>
            <a:off x="838225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1" name="object 390"/>
          <p:cNvSpPr/>
          <p:nvPr/>
        </p:nvSpPr>
        <p:spPr>
          <a:xfrm>
            <a:off x="840672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2" name="object 391"/>
          <p:cNvSpPr/>
          <p:nvPr/>
        </p:nvSpPr>
        <p:spPr>
          <a:xfrm>
            <a:off x="843120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3" name="object 392"/>
          <p:cNvSpPr/>
          <p:nvPr/>
        </p:nvSpPr>
        <p:spPr>
          <a:xfrm>
            <a:off x="845567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4" name="object 393"/>
          <p:cNvSpPr/>
          <p:nvPr/>
        </p:nvSpPr>
        <p:spPr>
          <a:xfrm>
            <a:off x="848014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5" name="object 394"/>
          <p:cNvSpPr/>
          <p:nvPr/>
        </p:nvSpPr>
        <p:spPr>
          <a:xfrm>
            <a:off x="850461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6" name="object 395"/>
          <p:cNvSpPr/>
          <p:nvPr/>
        </p:nvSpPr>
        <p:spPr>
          <a:xfrm>
            <a:off x="852908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7" name="object 396"/>
          <p:cNvSpPr/>
          <p:nvPr/>
        </p:nvSpPr>
        <p:spPr>
          <a:xfrm>
            <a:off x="855356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8" name="object 397"/>
          <p:cNvSpPr/>
          <p:nvPr/>
        </p:nvSpPr>
        <p:spPr>
          <a:xfrm>
            <a:off x="857803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9" name="object 398"/>
          <p:cNvSpPr/>
          <p:nvPr/>
        </p:nvSpPr>
        <p:spPr>
          <a:xfrm>
            <a:off x="860250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0" name="object 399"/>
          <p:cNvSpPr/>
          <p:nvPr/>
        </p:nvSpPr>
        <p:spPr>
          <a:xfrm>
            <a:off x="862697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1" name="object 400"/>
          <p:cNvSpPr/>
          <p:nvPr/>
        </p:nvSpPr>
        <p:spPr>
          <a:xfrm>
            <a:off x="865144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2" name="object 401"/>
          <p:cNvSpPr txBox="1"/>
          <p:nvPr/>
        </p:nvSpPr>
        <p:spPr>
          <a:xfrm>
            <a:off x="7304758" y="2777714"/>
            <a:ext cx="66675" cy="208279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dirty="0" smtClean="0">
                <a:latin typeface="Arial"/>
                <a:cs typeface="Arial"/>
              </a:rPr>
              <a:t>Arbitrary</a:t>
            </a:r>
            <a:endParaRPr sz="350">
              <a:latin typeface="Arial"/>
              <a:cs typeface="Arial"/>
            </a:endParaRPr>
          </a:p>
        </p:txBody>
      </p:sp>
      <p:sp>
        <p:nvSpPr>
          <p:cNvPr id="713" name="object 402"/>
          <p:cNvSpPr/>
          <p:nvPr/>
        </p:nvSpPr>
        <p:spPr>
          <a:xfrm>
            <a:off x="7452320" y="36321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4" name="object 403"/>
          <p:cNvSpPr/>
          <p:nvPr/>
        </p:nvSpPr>
        <p:spPr>
          <a:xfrm>
            <a:off x="7452320" y="360953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5" name="object 404"/>
          <p:cNvSpPr/>
          <p:nvPr/>
        </p:nvSpPr>
        <p:spPr>
          <a:xfrm>
            <a:off x="7452320" y="35894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6" name="object 405"/>
          <p:cNvSpPr/>
          <p:nvPr/>
        </p:nvSpPr>
        <p:spPr>
          <a:xfrm>
            <a:off x="7452320" y="35725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7" name="object 406"/>
          <p:cNvSpPr/>
          <p:nvPr/>
        </p:nvSpPr>
        <p:spPr>
          <a:xfrm>
            <a:off x="7452320" y="355682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8" name="object 407"/>
          <p:cNvSpPr txBox="1"/>
          <p:nvPr/>
        </p:nvSpPr>
        <p:spPr>
          <a:xfrm>
            <a:off x="7400316" y="3532507"/>
            <a:ext cx="5270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19" name="object 408"/>
          <p:cNvSpPr/>
          <p:nvPr/>
        </p:nvSpPr>
        <p:spPr>
          <a:xfrm>
            <a:off x="7452320" y="34551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0" name="object 409"/>
          <p:cNvSpPr/>
          <p:nvPr/>
        </p:nvSpPr>
        <p:spPr>
          <a:xfrm>
            <a:off x="7452320" y="339555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1" name="object 410"/>
          <p:cNvSpPr/>
          <p:nvPr/>
        </p:nvSpPr>
        <p:spPr>
          <a:xfrm>
            <a:off x="7452320" y="335351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2" name="object 411"/>
          <p:cNvSpPr/>
          <p:nvPr/>
        </p:nvSpPr>
        <p:spPr>
          <a:xfrm>
            <a:off x="7452320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3" name="object 412"/>
          <p:cNvSpPr/>
          <p:nvPr/>
        </p:nvSpPr>
        <p:spPr>
          <a:xfrm>
            <a:off x="7452320" y="329390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4" name="object 413"/>
          <p:cNvSpPr/>
          <p:nvPr/>
        </p:nvSpPr>
        <p:spPr>
          <a:xfrm>
            <a:off x="7452320" y="327131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5" name="object 414"/>
          <p:cNvSpPr/>
          <p:nvPr/>
        </p:nvSpPr>
        <p:spPr>
          <a:xfrm>
            <a:off x="7452320" y="325186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6" name="object 415"/>
          <p:cNvSpPr/>
          <p:nvPr/>
        </p:nvSpPr>
        <p:spPr>
          <a:xfrm>
            <a:off x="7452320" y="32349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7" name="object 416"/>
          <p:cNvSpPr/>
          <p:nvPr/>
        </p:nvSpPr>
        <p:spPr>
          <a:xfrm>
            <a:off x="7452320" y="321923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8" name="object 417"/>
          <p:cNvSpPr txBox="1"/>
          <p:nvPr/>
        </p:nvSpPr>
        <p:spPr>
          <a:xfrm>
            <a:off x="7373961" y="3194870"/>
            <a:ext cx="7937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0</a:t>
            </a:r>
            <a:endParaRPr sz="350">
              <a:latin typeface="Arial"/>
              <a:cs typeface="Arial"/>
            </a:endParaRPr>
          </a:p>
        </p:txBody>
      </p:sp>
      <p:sp>
        <p:nvSpPr>
          <p:cNvPr id="729" name="object 418"/>
          <p:cNvSpPr/>
          <p:nvPr/>
        </p:nvSpPr>
        <p:spPr>
          <a:xfrm>
            <a:off x="7452320" y="311758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0" name="object 419"/>
          <p:cNvSpPr/>
          <p:nvPr/>
        </p:nvSpPr>
        <p:spPr>
          <a:xfrm>
            <a:off x="7452320" y="30579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1" name="object 420"/>
          <p:cNvSpPr/>
          <p:nvPr/>
        </p:nvSpPr>
        <p:spPr>
          <a:xfrm>
            <a:off x="7452320" y="30159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2" name="object 421"/>
          <p:cNvSpPr/>
          <p:nvPr/>
        </p:nvSpPr>
        <p:spPr>
          <a:xfrm>
            <a:off x="7452320" y="29833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3" name="object 422"/>
          <p:cNvSpPr/>
          <p:nvPr/>
        </p:nvSpPr>
        <p:spPr>
          <a:xfrm>
            <a:off x="7452320" y="29563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4" name="object 423"/>
          <p:cNvSpPr/>
          <p:nvPr/>
        </p:nvSpPr>
        <p:spPr>
          <a:xfrm>
            <a:off x="7452320" y="293372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5" name="object 424"/>
          <p:cNvSpPr/>
          <p:nvPr/>
        </p:nvSpPr>
        <p:spPr>
          <a:xfrm>
            <a:off x="7452320" y="291427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6" name="object 425"/>
          <p:cNvSpPr/>
          <p:nvPr/>
        </p:nvSpPr>
        <p:spPr>
          <a:xfrm>
            <a:off x="7452320" y="289733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7" name="object 426"/>
          <p:cNvSpPr/>
          <p:nvPr/>
        </p:nvSpPr>
        <p:spPr>
          <a:xfrm>
            <a:off x="7452320" y="2881647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8" name="object 427"/>
          <p:cNvSpPr txBox="1"/>
          <p:nvPr/>
        </p:nvSpPr>
        <p:spPr>
          <a:xfrm>
            <a:off x="7356173" y="2860383"/>
            <a:ext cx="9525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r>
              <a:rPr sz="350" spc="0" dirty="0" smtClean="0">
                <a:latin typeface="Arial"/>
                <a:cs typeface="Arial"/>
              </a:rPr>
              <a:t>0</a:t>
            </a:r>
            <a:r>
              <a:rPr sz="375" spc="0" baseline="33333" dirty="0" smtClean="0">
                <a:latin typeface="Arial"/>
                <a:cs typeface="Arial"/>
              </a:rPr>
              <a:t>2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739" name="object 428"/>
          <p:cNvSpPr/>
          <p:nvPr/>
        </p:nvSpPr>
        <p:spPr>
          <a:xfrm>
            <a:off x="8657723" y="36321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0" name="object 429"/>
          <p:cNvSpPr/>
          <p:nvPr/>
        </p:nvSpPr>
        <p:spPr>
          <a:xfrm>
            <a:off x="8657723" y="360953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1" name="object 430"/>
          <p:cNvSpPr/>
          <p:nvPr/>
        </p:nvSpPr>
        <p:spPr>
          <a:xfrm>
            <a:off x="8657723" y="35894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2" name="object 431"/>
          <p:cNvSpPr/>
          <p:nvPr/>
        </p:nvSpPr>
        <p:spPr>
          <a:xfrm>
            <a:off x="8657723" y="35725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3" name="object 432"/>
          <p:cNvSpPr/>
          <p:nvPr/>
        </p:nvSpPr>
        <p:spPr>
          <a:xfrm>
            <a:off x="8639525" y="355682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4" name="object 433"/>
          <p:cNvSpPr/>
          <p:nvPr/>
        </p:nvSpPr>
        <p:spPr>
          <a:xfrm>
            <a:off x="8657723" y="34551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5" name="object 434"/>
          <p:cNvSpPr/>
          <p:nvPr/>
        </p:nvSpPr>
        <p:spPr>
          <a:xfrm>
            <a:off x="8657723" y="339555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6" name="object 435"/>
          <p:cNvSpPr/>
          <p:nvPr/>
        </p:nvSpPr>
        <p:spPr>
          <a:xfrm>
            <a:off x="8657723" y="335351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7" name="object 436"/>
          <p:cNvSpPr/>
          <p:nvPr/>
        </p:nvSpPr>
        <p:spPr>
          <a:xfrm>
            <a:off x="8657723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8" name="object 437"/>
          <p:cNvSpPr/>
          <p:nvPr/>
        </p:nvSpPr>
        <p:spPr>
          <a:xfrm>
            <a:off x="8657723" y="329390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9" name="object 438"/>
          <p:cNvSpPr/>
          <p:nvPr/>
        </p:nvSpPr>
        <p:spPr>
          <a:xfrm>
            <a:off x="8657723" y="327131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0" name="object 439"/>
          <p:cNvSpPr/>
          <p:nvPr/>
        </p:nvSpPr>
        <p:spPr>
          <a:xfrm>
            <a:off x="8657723" y="325186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1" name="object 440"/>
          <p:cNvSpPr/>
          <p:nvPr/>
        </p:nvSpPr>
        <p:spPr>
          <a:xfrm>
            <a:off x="8657723" y="32349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2" name="object 441"/>
          <p:cNvSpPr/>
          <p:nvPr/>
        </p:nvSpPr>
        <p:spPr>
          <a:xfrm>
            <a:off x="8639525" y="321923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3" name="object 442"/>
          <p:cNvSpPr/>
          <p:nvPr/>
        </p:nvSpPr>
        <p:spPr>
          <a:xfrm>
            <a:off x="8657723" y="311758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4" name="object 443"/>
          <p:cNvSpPr/>
          <p:nvPr/>
        </p:nvSpPr>
        <p:spPr>
          <a:xfrm>
            <a:off x="8657723" y="30579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5" name="object 444"/>
          <p:cNvSpPr/>
          <p:nvPr/>
        </p:nvSpPr>
        <p:spPr>
          <a:xfrm>
            <a:off x="8657723" y="30159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6" name="object 445"/>
          <p:cNvSpPr/>
          <p:nvPr/>
        </p:nvSpPr>
        <p:spPr>
          <a:xfrm>
            <a:off x="8657723" y="29833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7" name="object 446"/>
          <p:cNvSpPr/>
          <p:nvPr/>
        </p:nvSpPr>
        <p:spPr>
          <a:xfrm>
            <a:off x="8657723" y="29563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8" name="object 447"/>
          <p:cNvSpPr/>
          <p:nvPr/>
        </p:nvSpPr>
        <p:spPr>
          <a:xfrm>
            <a:off x="8657723" y="293372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9" name="object 448"/>
          <p:cNvSpPr/>
          <p:nvPr/>
        </p:nvSpPr>
        <p:spPr>
          <a:xfrm>
            <a:off x="8657723" y="291427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0" name="object 449"/>
          <p:cNvSpPr/>
          <p:nvPr/>
        </p:nvSpPr>
        <p:spPr>
          <a:xfrm>
            <a:off x="8657723" y="289733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1" name="object 450"/>
          <p:cNvSpPr/>
          <p:nvPr/>
        </p:nvSpPr>
        <p:spPr>
          <a:xfrm>
            <a:off x="8639525" y="2881647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2" name="object 451"/>
          <p:cNvSpPr/>
          <p:nvPr/>
        </p:nvSpPr>
        <p:spPr>
          <a:xfrm>
            <a:off x="7452320" y="2924944"/>
            <a:ext cx="1223599" cy="733532"/>
          </a:xfrm>
          <a:custGeom>
            <a:avLst/>
            <a:gdLst/>
            <a:ahLst/>
            <a:cxnLst/>
            <a:rect l="l" t="t" r="r" b="b"/>
            <a:pathLst>
              <a:path w="1223599" h="733532">
                <a:moveTo>
                  <a:pt x="0" y="733532"/>
                </a:moveTo>
                <a:lnTo>
                  <a:pt x="30746" y="733532"/>
                </a:lnTo>
                <a:lnTo>
                  <a:pt x="30746" y="151224"/>
                </a:lnTo>
                <a:lnTo>
                  <a:pt x="60866" y="151224"/>
                </a:lnTo>
                <a:lnTo>
                  <a:pt x="60866" y="18197"/>
                </a:lnTo>
                <a:lnTo>
                  <a:pt x="91613" y="18197"/>
                </a:lnTo>
                <a:lnTo>
                  <a:pt x="91613" y="0"/>
                </a:lnTo>
                <a:lnTo>
                  <a:pt x="122359" y="0"/>
                </a:lnTo>
                <a:lnTo>
                  <a:pt x="122359" y="20079"/>
                </a:lnTo>
                <a:lnTo>
                  <a:pt x="153106" y="20079"/>
                </a:lnTo>
                <a:lnTo>
                  <a:pt x="153106" y="34511"/>
                </a:lnTo>
                <a:lnTo>
                  <a:pt x="183226" y="34511"/>
                </a:lnTo>
                <a:lnTo>
                  <a:pt x="183226" y="70906"/>
                </a:lnTo>
                <a:lnTo>
                  <a:pt x="213973" y="70906"/>
                </a:lnTo>
                <a:lnTo>
                  <a:pt x="213973" y="72161"/>
                </a:lnTo>
                <a:lnTo>
                  <a:pt x="244719" y="72161"/>
                </a:lnTo>
                <a:lnTo>
                  <a:pt x="244719" y="94750"/>
                </a:lnTo>
                <a:lnTo>
                  <a:pt x="275466" y="94750"/>
                </a:lnTo>
                <a:lnTo>
                  <a:pt x="275466" y="89730"/>
                </a:lnTo>
                <a:lnTo>
                  <a:pt x="305586" y="89730"/>
                </a:lnTo>
                <a:lnTo>
                  <a:pt x="305586" y="116085"/>
                </a:lnTo>
                <a:lnTo>
                  <a:pt x="336333" y="116085"/>
                </a:lnTo>
                <a:lnTo>
                  <a:pt x="336333" y="128634"/>
                </a:lnTo>
                <a:lnTo>
                  <a:pt x="367079" y="128634"/>
                </a:lnTo>
                <a:lnTo>
                  <a:pt x="367079" y="161891"/>
                </a:lnTo>
                <a:lnTo>
                  <a:pt x="397826" y="161891"/>
                </a:lnTo>
                <a:lnTo>
                  <a:pt x="397826" y="172558"/>
                </a:lnTo>
                <a:lnTo>
                  <a:pt x="427946" y="172558"/>
                </a:lnTo>
                <a:lnTo>
                  <a:pt x="427946" y="199540"/>
                </a:lnTo>
                <a:lnTo>
                  <a:pt x="458693" y="199540"/>
                </a:lnTo>
                <a:lnTo>
                  <a:pt x="458693" y="226522"/>
                </a:lnTo>
                <a:lnTo>
                  <a:pt x="489439" y="226522"/>
                </a:lnTo>
                <a:lnTo>
                  <a:pt x="489439" y="205188"/>
                </a:lnTo>
                <a:lnTo>
                  <a:pt x="520186" y="205188"/>
                </a:lnTo>
                <a:lnTo>
                  <a:pt x="520186" y="229032"/>
                </a:lnTo>
                <a:lnTo>
                  <a:pt x="550306" y="229032"/>
                </a:lnTo>
                <a:lnTo>
                  <a:pt x="550306" y="242837"/>
                </a:lnTo>
                <a:lnTo>
                  <a:pt x="581053" y="242837"/>
                </a:lnTo>
                <a:lnTo>
                  <a:pt x="581053" y="287389"/>
                </a:lnTo>
                <a:lnTo>
                  <a:pt x="611799" y="287389"/>
                </a:lnTo>
                <a:lnTo>
                  <a:pt x="611799" y="307468"/>
                </a:lnTo>
                <a:lnTo>
                  <a:pt x="642546" y="307468"/>
                </a:lnTo>
                <a:lnTo>
                  <a:pt x="642546" y="286761"/>
                </a:lnTo>
                <a:lnTo>
                  <a:pt x="672666" y="286761"/>
                </a:lnTo>
                <a:lnTo>
                  <a:pt x="672666" y="335705"/>
                </a:lnTo>
                <a:lnTo>
                  <a:pt x="703413" y="335705"/>
                </a:lnTo>
                <a:lnTo>
                  <a:pt x="703413" y="383394"/>
                </a:lnTo>
                <a:lnTo>
                  <a:pt x="734159" y="383394"/>
                </a:lnTo>
                <a:lnTo>
                  <a:pt x="734159" y="331313"/>
                </a:lnTo>
                <a:lnTo>
                  <a:pt x="764906" y="331313"/>
                </a:lnTo>
                <a:lnTo>
                  <a:pt x="764906" y="343235"/>
                </a:lnTo>
                <a:lnTo>
                  <a:pt x="795026" y="343235"/>
                </a:lnTo>
                <a:lnTo>
                  <a:pt x="795026" y="441123"/>
                </a:lnTo>
                <a:lnTo>
                  <a:pt x="825773" y="441123"/>
                </a:lnTo>
                <a:lnTo>
                  <a:pt x="825773" y="407239"/>
                </a:lnTo>
                <a:lnTo>
                  <a:pt x="856519" y="407239"/>
                </a:lnTo>
                <a:lnTo>
                  <a:pt x="856519" y="362687"/>
                </a:lnTo>
                <a:lnTo>
                  <a:pt x="887266" y="362687"/>
                </a:lnTo>
                <a:lnTo>
                  <a:pt x="887266" y="540266"/>
                </a:lnTo>
                <a:lnTo>
                  <a:pt x="917386" y="540266"/>
                </a:lnTo>
                <a:lnTo>
                  <a:pt x="917386" y="436103"/>
                </a:lnTo>
                <a:lnTo>
                  <a:pt x="948132" y="436103"/>
                </a:lnTo>
                <a:lnTo>
                  <a:pt x="948132" y="521441"/>
                </a:lnTo>
                <a:lnTo>
                  <a:pt x="978879" y="521441"/>
                </a:lnTo>
                <a:lnTo>
                  <a:pt x="978879" y="484420"/>
                </a:lnTo>
                <a:lnTo>
                  <a:pt x="1009626" y="484420"/>
                </a:lnTo>
                <a:lnTo>
                  <a:pt x="1009626" y="579798"/>
                </a:lnTo>
                <a:lnTo>
                  <a:pt x="1039746" y="579798"/>
                </a:lnTo>
                <a:lnTo>
                  <a:pt x="1039746" y="685215"/>
                </a:lnTo>
                <a:lnTo>
                  <a:pt x="1070492" y="685215"/>
                </a:lnTo>
                <a:lnTo>
                  <a:pt x="1070492" y="579798"/>
                </a:lnTo>
                <a:lnTo>
                  <a:pt x="1101239" y="579798"/>
                </a:lnTo>
                <a:lnTo>
                  <a:pt x="1101239" y="681450"/>
                </a:lnTo>
                <a:lnTo>
                  <a:pt x="1131986" y="681450"/>
                </a:lnTo>
                <a:lnTo>
                  <a:pt x="1131986" y="548423"/>
                </a:lnTo>
                <a:lnTo>
                  <a:pt x="1162106" y="548423"/>
                </a:lnTo>
                <a:lnTo>
                  <a:pt x="1162106" y="525206"/>
                </a:lnTo>
                <a:lnTo>
                  <a:pt x="1192852" y="525206"/>
                </a:lnTo>
                <a:lnTo>
                  <a:pt x="1192852" y="629369"/>
                </a:lnTo>
                <a:lnTo>
                  <a:pt x="1223599" y="629369"/>
                </a:lnTo>
              </a:path>
            </a:pathLst>
          </a:custGeom>
          <a:ln w="3764">
            <a:solidFill>
              <a:srgbClr val="FF0000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3" name="object 452"/>
          <p:cNvSpPr txBox="1"/>
          <p:nvPr/>
        </p:nvSpPr>
        <p:spPr>
          <a:xfrm>
            <a:off x="8151191" y="2883626"/>
            <a:ext cx="478155" cy="7810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u="dashHeavy" spc="5" dirty="0" smtClean="0">
                <a:latin typeface="Arial"/>
                <a:cs typeface="Arial"/>
              </a:rPr>
              <a:t>   </a:t>
            </a:r>
            <a:r>
              <a:rPr sz="350" u="dashHeavy" spc="45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 </a:t>
            </a:r>
            <a:r>
              <a:rPr sz="350" spc="-5" dirty="0" smtClean="0">
                <a:latin typeface="Arial"/>
                <a:cs typeface="Arial"/>
              </a:rPr>
              <a:t>m</a:t>
            </a:r>
            <a:r>
              <a:rPr sz="375" spc="-7" baseline="-22222" dirty="0" smtClean="0">
                <a:latin typeface="Arial"/>
                <a:cs typeface="Arial"/>
              </a:rPr>
              <a:t>0</a:t>
            </a:r>
            <a:r>
              <a:rPr sz="350" spc="10" dirty="0" smtClean="0">
                <a:latin typeface="Arial"/>
                <a:cs typeface="Arial"/>
              </a:rPr>
              <a:t>=300,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20" dirty="0" smtClean="0">
                <a:latin typeface="Arial"/>
                <a:cs typeface="Arial"/>
              </a:rPr>
              <a:t>m  </a:t>
            </a:r>
            <a:r>
              <a:rPr sz="350" spc="4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=600</a:t>
            </a:r>
            <a:endParaRPr sz="350">
              <a:latin typeface="Arial"/>
              <a:cs typeface="Arial"/>
            </a:endParaRPr>
          </a:p>
        </p:txBody>
      </p:sp>
      <p:sp>
        <p:nvSpPr>
          <p:cNvPr id="764" name="object 453"/>
          <p:cNvSpPr txBox="1"/>
          <p:nvPr/>
        </p:nvSpPr>
        <p:spPr>
          <a:xfrm>
            <a:off x="8450207" y="2917774"/>
            <a:ext cx="704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1/2</a:t>
            </a:r>
            <a:endParaRPr sz="250">
              <a:latin typeface="Arial"/>
              <a:cs typeface="Arial"/>
            </a:endParaRPr>
          </a:p>
        </p:txBody>
      </p:sp>
      <p:sp>
        <p:nvSpPr>
          <p:cNvPr id="765" name="object 454"/>
          <p:cNvSpPr/>
          <p:nvPr/>
        </p:nvSpPr>
        <p:spPr>
          <a:xfrm>
            <a:off x="8163891" y="2922434"/>
            <a:ext cx="56473" cy="0"/>
          </a:xfrm>
          <a:custGeom>
            <a:avLst/>
            <a:gdLst/>
            <a:ahLst/>
            <a:cxnLst/>
            <a:rect l="l" t="t" r="r" b="b"/>
            <a:pathLst>
              <a:path w="56473">
                <a:moveTo>
                  <a:pt x="0" y="0"/>
                </a:moveTo>
                <a:lnTo>
                  <a:pt x="56473" y="0"/>
                </a:lnTo>
              </a:path>
            </a:pathLst>
          </a:custGeom>
          <a:ln w="752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6" name="object 455"/>
          <p:cNvSpPr txBox="1"/>
          <p:nvPr/>
        </p:nvSpPr>
        <p:spPr>
          <a:xfrm>
            <a:off x="8221394" y="2942615"/>
            <a:ext cx="40386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Simplified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Models</a:t>
            </a:r>
            <a:endParaRPr sz="350">
              <a:latin typeface="Arial"/>
              <a:cs typeface="Arial"/>
            </a:endParaRPr>
          </a:p>
        </p:txBody>
      </p:sp>
      <p:sp>
        <p:nvSpPr>
          <p:cNvPr id="767" name="object 624"/>
          <p:cNvSpPr/>
          <p:nvPr/>
        </p:nvSpPr>
        <p:spPr>
          <a:xfrm>
            <a:off x="5652120" y="2276872"/>
            <a:ext cx="3312046" cy="2016027"/>
          </a:xfrm>
          <a:custGeom>
            <a:avLst/>
            <a:gdLst/>
            <a:ahLst/>
            <a:cxnLst/>
            <a:rect l="l" t="t" r="r" b="b"/>
            <a:pathLst>
              <a:path w="3312046" h="2016027">
                <a:moveTo>
                  <a:pt x="3312046" y="1008013"/>
                </a:moveTo>
                <a:lnTo>
                  <a:pt x="3306557" y="925340"/>
                </a:lnTo>
                <a:lnTo>
                  <a:pt x="3290372" y="844507"/>
                </a:lnTo>
                <a:lnTo>
                  <a:pt x="3263919" y="765774"/>
                </a:lnTo>
                <a:lnTo>
                  <a:pt x="3227622" y="689400"/>
                </a:lnTo>
                <a:lnTo>
                  <a:pt x="3181910" y="615646"/>
                </a:lnTo>
                <a:lnTo>
                  <a:pt x="3127206" y="544770"/>
                </a:lnTo>
                <a:lnTo>
                  <a:pt x="3063939" y="477032"/>
                </a:lnTo>
                <a:lnTo>
                  <a:pt x="2992533" y="412690"/>
                </a:lnTo>
                <a:lnTo>
                  <a:pt x="2913416" y="352006"/>
                </a:lnTo>
                <a:lnTo>
                  <a:pt x="2827013" y="295237"/>
                </a:lnTo>
                <a:lnTo>
                  <a:pt x="2733750" y="242644"/>
                </a:lnTo>
                <a:lnTo>
                  <a:pt x="2634054" y="194486"/>
                </a:lnTo>
                <a:lnTo>
                  <a:pt x="2528351" y="151021"/>
                </a:lnTo>
                <a:lnTo>
                  <a:pt x="2417066" y="112511"/>
                </a:lnTo>
                <a:lnTo>
                  <a:pt x="2300627" y="79213"/>
                </a:lnTo>
                <a:lnTo>
                  <a:pt x="2179459" y="51388"/>
                </a:lnTo>
                <a:lnTo>
                  <a:pt x="2053988" y="29295"/>
                </a:lnTo>
                <a:lnTo>
                  <a:pt x="1924641" y="13193"/>
                </a:lnTo>
                <a:lnTo>
                  <a:pt x="1791844" y="3341"/>
                </a:lnTo>
                <a:lnTo>
                  <a:pt x="1656023" y="0"/>
                </a:lnTo>
                <a:lnTo>
                  <a:pt x="1520202" y="3341"/>
                </a:lnTo>
                <a:lnTo>
                  <a:pt x="1387404" y="13193"/>
                </a:lnTo>
                <a:lnTo>
                  <a:pt x="1258057" y="29295"/>
                </a:lnTo>
                <a:lnTo>
                  <a:pt x="1132587" y="51388"/>
                </a:lnTo>
                <a:lnTo>
                  <a:pt x="1011419" y="79213"/>
                </a:lnTo>
                <a:lnTo>
                  <a:pt x="894980" y="112511"/>
                </a:lnTo>
                <a:lnTo>
                  <a:pt x="783695" y="151021"/>
                </a:lnTo>
                <a:lnTo>
                  <a:pt x="677992" y="194486"/>
                </a:lnTo>
                <a:lnTo>
                  <a:pt x="578296" y="242644"/>
                </a:lnTo>
                <a:lnTo>
                  <a:pt x="485033" y="295237"/>
                </a:lnTo>
                <a:lnTo>
                  <a:pt x="398630" y="352006"/>
                </a:lnTo>
                <a:lnTo>
                  <a:pt x="319513" y="412690"/>
                </a:lnTo>
                <a:lnTo>
                  <a:pt x="248107" y="477032"/>
                </a:lnTo>
                <a:lnTo>
                  <a:pt x="184840" y="544770"/>
                </a:lnTo>
                <a:lnTo>
                  <a:pt x="130136" y="615646"/>
                </a:lnTo>
                <a:lnTo>
                  <a:pt x="84424" y="689400"/>
                </a:lnTo>
                <a:lnTo>
                  <a:pt x="48127" y="765774"/>
                </a:lnTo>
                <a:lnTo>
                  <a:pt x="21674" y="844507"/>
                </a:lnTo>
                <a:lnTo>
                  <a:pt x="5489" y="925340"/>
                </a:lnTo>
                <a:lnTo>
                  <a:pt x="0" y="1008013"/>
                </a:lnTo>
                <a:lnTo>
                  <a:pt x="5489" y="1090687"/>
                </a:lnTo>
                <a:lnTo>
                  <a:pt x="21674" y="1171520"/>
                </a:lnTo>
                <a:lnTo>
                  <a:pt x="48127" y="1250253"/>
                </a:lnTo>
                <a:lnTo>
                  <a:pt x="84424" y="1326627"/>
                </a:lnTo>
                <a:lnTo>
                  <a:pt x="130136" y="1400381"/>
                </a:lnTo>
                <a:lnTo>
                  <a:pt x="184840" y="1471257"/>
                </a:lnTo>
                <a:lnTo>
                  <a:pt x="248107" y="1538995"/>
                </a:lnTo>
                <a:lnTo>
                  <a:pt x="319513" y="1603337"/>
                </a:lnTo>
                <a:lnTo>
                  <a:pt x="398630" y="1664021"/>
                </a:lnTo>
                <a:lnTo>
                  <a:pt x="485033" y="1720790"/>
                </a:lnTo>
                <a:lnTo>
                  <a:pt x="578296" y="1773383"/>
                </a:lnTo>
                <a:lnTo>
                  <a:pt x="677992" y="1821541"/>
                </a:lnTo>
                <a:lnTo>
                  <a:pt x="783695" y="1865006"/>
                </a:lnTo>
                <a:lnTo>
                  <a:pt x="894980" y="1903516"/>
                </a:lnTo>
                <a:lnTo>
                  <a:pt x="1011419" y="1936814"/>
                </a:lnTo>
                <a:lnTo>
                  <a:pt x="1132587" y="1964639"/>
                </a:lnTo>
                <a:lnTo>
                  <a:pt x="1258057" y="1986732"/>
                </a:lnTo>
                <a:lnTo>
                  <a:pt x="1387404" y="2002834"/>
                </a:lnTo>
                <a:lnTo>
                  <a:pt x="1520202" y="2012686"/>
                </a:lnTo>
                <a:lnTo>
                  <a:pt x="1656023" y="2016027"/>
                </a:lnTo>
                <a:lnTo>
                  <a:pt x="1791844" y="2012686"/>
                </a:lnTo>
                <a:lnTo>
                  <a:pt x="1924641" y="2002834"/>
                </a:lnTo>
                <a:lnTo>
                  <a:pt x="2053988" y="1986732"/>
                </a:lnTo>
                <a:lnTo>
                  <a:pt x="2179459" y="1964639"/>
                </a:lnTo>
                <a:lnTo>
                  <a:pt x="2300627" y="1936814"/>
                </a:lnTo>
                <a:lnTo>
                  <a:pt x="2417066" y="1903516"/>
                </a:lnTo>
                <a:lnTo>
                  <a:pt x="2528351" y="1865006"/>
                </a:lnTo>
                <a:lnTo>
                  <a:pt x="2634054" y="1821541"/>
                </a:lnTo>
                <a:lnTo>
                  <a:pt x="2733750" y="1773383"/>
                </a:lnTo>
                <a:lnTo>
                  <a:pt x="2827013" y="1720790"/>
                </a:lnTo>
                <a:lnTo>
                  <a:pt x="2913416" y="1664021"/>
                </a:lnTo>
                <a:lnTo>
                  <a:pt x="2992533" y="1603337"/>
                </a:lnTo>
                <a:lnTo>
                  <a:pt x="3063939" y="1538995"/>
                </a:lnTo>
                <a:lnTo>
                  <a:pt x="3127206" y="1471257"/>
                </a:lnTo>
                <a:lnTo>
                  <a:pt x="3181910" y="1400381"/>
                </a:lnTo>
                <a:lnTo>
                  <a:pt x="3227622" y="1326627"/>
                </a:lnTo>
                <a:lnTo>
                  <a:pt x="3263919" y="1250253"/>
                </a:lnTo>
                <a:lnTo>
                  <a:pt x="3290372" y="1171520"/>
                </a:lnTo>
                <a:lnTo>
                  <a:pt x="3306557" y="1090687"/>
                </a:lnTo>
                <a:lnTo>
                  <a:pt x="3312046" y="1008013"/>
                </a:lnTo>
                <a:close/>
              </a:path>
            </a:pathLst>
          </a:custGeom>
          <a:ln w="20244">
            <a:solidFill>
              <a:srgbClr val="0066CC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8" name="object 625"/>
          <p:cNvSpPr/>
          <p:nvPr/>
        </p:nvSpPr>
        <p:spPr>
          <a:xfrm>
            <a:off x="7884368" y="3861048"/>
            <a:ext cx="478319" cy="478319"/>
          </a:xfrm>
          <a:custGeom>
            <a:avLst/>
            <a:gdLst/>
            <a:ahLst/>
            <a:cxnLst/>
            <a:rect l="l" t="t" r="r" b="b"/>
            <a:pathLst>
              <a:path w="478319" h="478319">
                <a:moveTo>
                  <a:pt x="478319" y="239159"/>
                </a:moveTo>
                <a:lnTo>
                  <a:pt x="475189" y="200366"/>
                </a:lnTo>
                <a:lnTo>
                  <a:pt x="459525" y="146067"/>
                </a:lnTo>
                <a:lnTo>
                  <a:pt x="432176" y="97914"/>
                </a:lnTo>
                <a:lnTo>
                  <a:pt x="394803" y="57569"/>
                </a:lnTo>
                <a:lnTo>
                  <a:pt x="349068" y="26694"/>
                </a:lnTo>
                <a:lnTo>
                  <a:pt x="296633" y="6950"/>
                </a:lnTo>
                <a:lnTo>
                  <a:pt x="258774" y="792"/>
                </a:lnTo>
                <a:lnTo>
                  <a:pt x="239159" y="0"/>
                </a:lnTo>
                <a:lnTo>
                  <a:pt x="219544" y="792"/>
                </a:lnTo>
                <a:lnTo>
                  <a:pt x="181686" y="6950"/>
                </a:lnTo>
                <a:lnTo>
                  <a:pt x="129251" y="26694"/>
                </a:lnTo>
                <a:lnTo>
                  <a:pt x="83516" y="57569"/>
                </a:lnTo>
                <a:lnTo>
                  <a:pt x="46143" y="97914"/>
                </a:lnTo>
                <a:lnTo>
                  <a:pt x="18794" y="146067"/>
                </a:lnTo>
                <a:lnTo>
                  <a:pt x="3130" y="200366"/>
                </a:lnTo>
                <a:lnTo>
                  <a:pt x="0" y="239159"/>
                </a:lnTo>
                <a:lnTo>
                  <a:pt x="792" y="258774"/>
                </a:lnTo>
                <a:lnTo>
                  <a:pt x="6950" y="296633"/>
                </a:lnTo>
                <a:lnTo>
                  <a:pt x="26694" y="349068"/>
                </a:lnTo>
                <a:lnTo>
                  <a:pt x="57569" y="394803"/>
                </a:lnTo>
                <a:lnTo>
                  <a:pt x="97914" y="432176"/>
                </a:lnTo>
                <a:lnTo>
                  <a:pt x="146067" y="459525"/>
                </a:lnTo>
                <a:lnTo>
                  <a:pt x="200366" y="475189"/>
                </a:lnTo>
                <a:lnTo>
                  <a:pt x="239159" y="478319"/>
                </a:lnTo>
                <a:lnTo>
                  <a:pt x="258774" y="477526"/>
                </a:lnTo>
                <a:lnTo>
                  <a:pt x="296633" y="471369"/>
                </a:lnTo>
                <a:lnTo>
                  <a:pt x="349068" y="451625"/>
                </a:lnTo>
                <a:lnTo>
                  <a:pt x="394803" y="420750"/>
                </a:lnTo>
                <a:lnTo>
                  <a:pt x="432176" y="380405"/>
                </a:lnTo>
                <a:lnTo>
                  <a:pt x="459525" y="332252"/>
                </a:lnTo>
                <a:lnTo>
                  <a:pt x="475189" y="277953"/>
                </a:lnTo>
                <a:lnTo>
                  <a:pt x="478319" y="239159"/>
                </a:lnTo>
                <a:close/>
              </a:path>
            </a:pathLst>
          </a:custGeom>
          <a:solidFill>
            <a:schemeClr val="bg1"/>
          </a:solidFill>
          <a:ln w="20244">
            <a:solidFill>
              <a:srgbClr val="0066CC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9" name="object 626"/>
          <p:cNvSpPr txBox="1"/>
          <p:nvPr/>
        </p:nvSpPr>
        <p:spPr>
          <a:xfrm>
            <a:off x="7956376" y="3935845"/>
            <a:ext cx="334010" cy="42925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ts val="3375"/>
              </a:lnSpc>
            </a:pPr>
            <a:r>
              <a:rPr sz="2850" spc="135" dirty="0" smtClean="0">
                <a:solidFill>
                  <a:srgbClr val="0066CC"/>
                </a:solidFill>
                <a:latin typeface="Meiryo"/>
                <a:cs typeface="Meiryo"/>
              </a:rPr>
              <a:t>✔</a:t>
            </a:r>
            <a:endParaRPr sz="2850" dirty="0">
              <a:latin typeface="Meiryo"/>
              <a:cs typeface="Meiryo"/>
            </a:endParaRPr>
          </a:p>
        </p:txBody>
      </p:sp>
      <p:sp>
        <p:nvSpPr>
          <p:cNvPr id="770" name="object 627"/>
          <p:cNvSpPr/>
          <p:nvPr/>
        </p:nvSpPr>
        <p:spPr>
          <a:xfrm>
            <a:off x="3635896" y="2276872"/>
            <a:ext cx="1730918" cy="119582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graphic_overview_1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540568" y="-603448"/>
            <a:ext cx="8875059" cy="6858000"/>
          </a:xfrm>
          <a:prstGeom prst="rect">
            <a:avLst/>
          </a:prstGeom>
        </p:spPr>
      </p:pic>
      <p:sp>
        <p:nvSpPr>
          <p:cNvPr id="6" name="object 384"/>
          <p:cNvSpPr/>
          <p:nvPr/>
        </p:nvSpPr>
        <p:spPr>
          <a:xfrm>
            <a:off x="5950725" y="77078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object 385"/>
          <p:cNvSpPr/>
          <p:nvPr/>
        </p:nvSpPr>
        <p:spPr>
          <a:xfrm>
            <a:off x="6006513" y="761274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386"/>
          <p:cNvSpPr/>
          <p:nvPr/>
        </p:nvSpPr>
        <p:spPr>
          <a:xfrm>
            <a:off x="6062370" y="75175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387"/>
          <p:cNvSpPr/>
          <p:nvPr/>
        </p:nvSpPr>
        <p:spPr>
          <a:xfrm>
            <a:off x="6118158" y="742313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388"/>
          <p:cNvSpPr/>
          <p:nvPr/>
        </p:nvSpPr>
        <p:spPr>
          <a:xfrm>
            <a:off x="6174015" y="73279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389"/>
          <p:cNvSpPr/>
          <p:nvPr/>
        </p:nvSpPr>
        <p:spPr>
          <a:xfrm>
            <a:off x="6229872" y="72328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0" y="4723"/>
                </a:moveTo>
                <a:lnTo>
                  <a:pt x="27859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390"/>
          <p:cNvSpPr/>
          <p:nvPr/>
        </p:nvSpPr>
        <p:spPr>
          <a:xfrm>
            <a:off x="6285660" y="713769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391"/>
          <p:cNvSpPr/>
          <p:nvPr/>
        </p:nvSpPr>
        <p:spPr>
          <a:xfrm>
            <a:off x="6341448" y="704254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392"/>
          <p:cNvSpPr/>
          <p:nvPr/>
        </p:nvSpPr>
        <p:spPr>
          <a:xfrm>
            <a:off x="6397306" y="694739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393"/>
          <p:cNvSpPr/>
          <p:nvPr/>
        </p:nvSpPr>
        <p:spPr>
          <a:xfrm>
            <a:off x="6453094" y="685224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394"/>
          <p:cNvSpPr/>
          <p:nvPr/>
        </p:nvSpPr>
        <p:spPr>
          <a:xfrm>
            <a:off x="6508951" y="67570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395"/>
          <p:cNvSpPr/>
          <p:nvPr/>
        </p:nvSpPr>
        <p:spPr>
          <a:xfrm>
            <a:off x="6564807" y="666194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0" y="4791"/>
                </a:moveTo>
                <a:lnTo>
                  <a:pt x="27859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396"/>
          <p:cNvSpPr/>
          <p:nvPr/>
        </p:nvSpPr>
        <p:spPr>
          <a:xfrm>
            <a:off x="6620596" y="656680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397"/>
          <p:cNvSpPr/>
          <p:nvPr/>
        </p:nvSpPr>
        <p:spPr>
          <a:xfrm>
            <a:off x="6676384" y="647165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398"/>
          <p:cNvSpPr/>
          <p:nvPr/>
        </p:nvSpPr>
        <p:spPr>
          <a:xfrm>
            <a:off x="6732240" y="908720"/>
            <a:ext cx="440898" cy="254915"/>
          </a:xfrm>
          <a:custGeom>
            <a:avLst/>
            <a:gdLst/>
            <a:ahLst/>
            <a:cxnLst/>
            <a:rect l="l" t="t" r="r" b="b"/>
            <a:pathLst>
              <a:path w="440898" h="254915">
                <a:moveTo>
                  <a:pt x="440898" y="254915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399"/>
          <p:cNvSpPr/>
          <p:nvPr/>
        </p:nvSpPr>
        <p:spPr>
          <a:xfrm>
            <a:off x="6907888" y="1010234"/>
            <a:ext cx="74954" cy="54966"/>
          </a:xfrm>
          <a:custGeom>
            <a:avLst/>
            <a:gdLst/>
            <a:ahLst/>
            <a:cxnLst/>
            <a:rect l="l" t="t" r="r" b="b"/>
            <a:pathLst>
              <a:path w="74954" h="54966">
                <a:moveTo>
                  <a:pt x="0" y="0"/>
                </a:moveTo>
                <a:lnTo>
                  <a:pt x="54830" y="54966"/>
                </a:lnTo>
                <a:lnTo>
                  <a:pt x="74954" y="2019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400"/>
          <p:cNvSpPr/>
          <p:nvPr/>
        </p:nvSpPr>
        <p:spPr>
          <a:xfrm>
            <a:off x="6704312" y="903928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401"/>
          <p:cNvSpPr/>
          <p:nvPr/>
        </p:nvSpPr>
        <p:spPr>
          <a:xfrm>
            <a:off x="6648524" y="894413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27859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402"/>
          <p:cNvSpPr/>
          <p:nvPr/>
        </p:nvSpPr>
        <p:spPr>
          <a:xfrm>
            <a:off x="6592667" y="884898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403"/>
          <p:cNvSpPr/>
          <p:nvPr/>
        </p:nvSpPr>
        <p:spPr>
          <a:xfrm>
            <a:off x="6536878" y="875384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404"/>
          <p:cNvSpPr/>
          <p:nvPr/>
        </p:nvSpPr>
        <p:spPr>
          <a:xfrm>
            <a:off x="6481022" y="86586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405"/>
          <p:cNvSpPr/>
          <p:nvPr/>
        </p:nvSpPr>
        <p:spPr>
          <a:xfrm>
            <a:off x="6425233" y="856422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406"/>
          <p:cNvSpPr/>
          <p:nvPr/>
        </p:nvSpPr>
        <p:spPr>
          <a:xfrm>
            <a:off x="6369377" y="84690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407"/>
          <p:cNvSpPr/>
          <p:nvPr/>
        </p:nvSpPr>
        <p:spPr>
          <a:xfrm>
            <a:off x="6313588" y="83739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408"/>
          <p:cNvSpPr/>
          <p:nvPr/>
        </p:nvSpPr>
        <p:spPr>
          <a:xfrm>
            <a:off x="6257732" y="82787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409"/>
          <p:cNvSpPr/>
          <p:nvPr/>
        </p:nvSpPr>
        <p:spPr>
          <a:xfrm>
            <a:off x="6201943" y="818363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410"/>
          <p:cNvSpPr/>
          <p:nvPr/>
        </p:nvSpPr>
        <p:spPr>
          <a:xfrm>
            <a:off x="6146087" y="80884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411"/>
          <p:cNvSpPr/>
          <p:nvPr/>
        </p:nvSpPr>
        <p:spPr>
          <a:xfrm>
            <a:off x="6090298" y="79933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412"/>
          <p:cNvSpPr/>
          <p:nvPr/>
        </p:nvSpPr>
        <p:spPr>
          <a:xfrm>
            <a:off x="6034442" y="78981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413"/>
          <p:cNvSpPr/>
          <p:nvPr/>
        </p:nvSpPr>
        <p:spPr>
          <a:xfrm>
            <a:off x="5978653" y="780304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27859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414"/>
          <p:cNvSpPr/>
          <p:nvPr/>
        </p:nvSpPr>
        <p:spPr>
          <a:xfrm>
            <a:off x="6732240" y="898992"/>
            <a:ext cx="559987" cy="24334"/>
          </a:xfrm>
          <a:custGeom>
            <a:avLst/>
            <a:gdLst/>
            <a:ahLst/>
            <a:cxnLst/>
            <a:rect l="l" t="t" r="r" b="b"/>
            <a:pathLst>
              <a:path w="559987" h="24334">
                <a:moveTo>
                  <a:pt x="0" y="9727"/>
                </a:moveTo>
                <a:lnTo>
                  <a:pt x="9104" y="1534"/>
                </a:lnTo>
                <a:lnTo>
                  <a:pt x="20587" y="0"/>
                </a:lnTo>
                <a:lnTo>
                  <a:pt x="31170" y="5115"/>
                </a:lnTo>
                <a:lnTo>
                  <a:pt x="41074" y="15676"/>
                </a:lnTo>
                <a:lnTo>
                  <a:pt x="52137" y="19746"/>
                </a:lnTo>
                <a:lnTo>
                  <a:pt x="62496" y="17769"/>
                </a:lnTo>
                <a:lnTo>
                  <a:pt x="73716" y="6630"/>
                </a:lnTo>
                <a:lnTo>
                  <a:pt x="85036" y="1654"/>
                </a:lnTo>
                <a:lnTo>
                  <a:pt x="95285" y="2275"/>
                </a:lnTo>
                <a:lnTo>
                  <a:pt x="103288" y="7928"/>
                </a:lnTo>
                <a:lnTo>
                  <a:pt x="112659" y="17631"/>
                </a:lnTo>
                <a:lnTo>
                  <a:pt x="123804" y="20720"/>
                </a:lnTo>
                <a:lnTo>
                  <a:pt x="134292" y="17486"/>
                </a:lnTo>
                <a:lnTo>
                  <a:pt x="145014" y="6603"/>
                </a:lnTo>
                <a:lnTo>
                  <a:pt x="156219" y="2065"/>
                </a:lnTo>
                <a:lnTo>
                  <a:pt x="166464" y="3321"/>
                </a:lnTo>
                <a:lnTo>
                  <a:pt x="174300" y="9823"/>
                </a:lnTo>
                <a:lnTo>
                  <a:pt x="183435" y="19006"/>
                </a:lnTo>
                <a:lnTo>
                  <a:pt x="194689" y="21559"/>
                </a:lnTo>
                <a:lnTo>
                  <a:pt x="205278" y="17658"/>
                </a:lnTo>
                <a:lnTo>
                  <a:pt x="215710" y="6950"/>
                </a:lnTo>
                <a:lnTo>
                  <a:pt x="226864" y="2659"/>
                </a:lnTo>
                <a:lnTo>
                  <a:pt x="237136" y="4272"/>
                </a:lnTo>
                <a:lnTo>
                  <a:pt x="244922" y="11275"/>
                </a:lnTo>
                <a:lnTo>
                  <a:pt x="253966" y="20091"/>
                </a:lnTo>
                <a:lnTo>
                  <a:pt x="265298" y="22277"/>
                </a:lnTo>
                <a:lnTo>
                  <a:pt x="275922" y="17918"/>
                </a:lnTo>
                <a:lnTo>
                  <a:pt x="286227" y="7363"/>
                </a:lnTo>
                <a:lnTo>
                  <a:pt x="297378" y="3283"/>
                </a:lnTo>
                <a:lnTo>
                  <a:pt x="307655" y="5162"/>
                </a:lnTo>
                <a:lnTo>
                  <a:pt x="315338" y="12485"/>
                </a:lnTo>
                <a:lnTo>
                  <a:pt x="324317" y="21032"/>
                </a:lnTo>
                <a:lnTo>
                  <a:pt x="335728" y="22976"/>
                </a:lnTo>
                <a:lnTo>
                  <a:pt x="346405" y="18334"/>
                </a:lnTo>
                <a:lnTo>
                  <a:pt x="356606" y="7875"/>
                </a:lnTo>
                <a:lnTo>
                  <a:pt x="367736" y="3918"/>
                </a:lnTo>
                <a:lnTo>
                  <a:pt x="378021" y="5959"/>
                </a:lnTo>
                <a:lnTo>
                  <a:pt x="385689" y="13496"/>
                </a:lnTo>
                <a:lnTo>
                  <a:pt x="394622" y="21921"/>
                </a:lnTo>
                <a:lnTo>
                  <a:pt x="406052" y="23727"/>
                </a:lnTo>
                <a:lnTo>
                  <a:pt x="416728" y="18893"/>
                </a:lnTo>
                <a:lnTo>
                  <a:pt x="426861" y="8502"/>
                </a:lnTo>
                <a:lnTo>
                  <a:pt x="438001" y="4613"/>
                </a:lnTo>
                <a:lnTo>
                  <a:pt x="448313" y="6752"/>
                </a:lnTo>
                <a:lnTo>
                  <a:pt x="459325" y="18126"/>
                </a:lnTo>
                <a:lnTo>
                  <a:pt x="470549" y="23346"/>
                </a:lnTo>
                <a:lnTo>
                  <a:pt x="480809" y="22951"/>
                </a:lnTo>
                <a:lnTo>
                  <a:pt x="488929" y="17480"/>
                </a:lnTo>
                <a:lnTo>
                  <a:pt x="498498" y="7944"/>
                </a:lnTo>
                <a:lnTo>
                  <a:pt x="509696" y="5058"/>
                </a:lnTo>
                <a:lnTo>
                  <a:pt x="520112" y="8472"/>
                </a:lnTo>
                <a:lnTo>
                  <a:pt x="530628" y="19567"/>
                </a:lnTo>
                <a:lnTo>
                  <a:pt x="541748" y="24334"/>
                </a:lnTo>
                <a:lnTo>
                  <a:pt x="552018" y="23289"/>
                </a:lnTo>
                <a:lnTo>
                  <a:pt x="559987" y="16948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415"/>
          <p:cNvSpPr/>
          <p:nvPr/>
        </p:nvSpPr>
        <p:spPr>
          <a:xfrm>
            <a:off x="6732240" y="908720"/>
            <a:ext cx="561032" cy="5613"/>
          </a:xfrm>
          <a:custGeom>
            <a:avLst/>
            <a:gdLst/>
            <a:ahLst/>
            <a:cxnLst/>
            <a:rect l="l" t="t" r="r" b="b"/>
            <a:pathLst>
              <a:path w="561032" h="5613">
                <a:moveTo>
                  <a:pt x="0" y="0"/>
                </a:moveTo>
                <a:lnTo>
                  <a:pt x="561032" y="5613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416"/>
          <p:cNvSpPr/>
          <p:nvPr/>
        </p:nvSpPr>
        <p:spPr>
          <a:xfrm>
            <a:off x="6732240" y="387458"/>
            <a:ext cx="440898" cy="254983"/>
          </a:xfrm>
          <a:custGeom>
            <a:avLst/>
            <a:gdLst/>
            <a:ahLst/>
            <a:cxnLst/>
            <a:rect l="l" t="t" r="r" b="b"/>
            <a:pathLst>
              <a:path w="440898" h="254983">
                <a:moveTo>
                  <a:pt x="0" y="254983"/>
                </a:moveTo>
                <a:lnTo>
                  <a:pt x="44089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417"/>
          <p:cNvSpPr/>
          <p:nvPr/>
        </p:nvSpPr>
        <p:spPr>
          <a:xfrm>
            <a:off x="6922537" y="489041"/>
            <a:ext cx="74954" cy="54966"/>
          </a:xfrm>
          <a:custGeom>
            <a:avLst/>
            <a:gdLst/>
            <a:ahLst/>
            <a:cxnLst/>
            <a:rect l="l" t="t" r="r" b="b"/>
            <a:pathLst>
              <a:path w="74954" h="54966">
                <a:moveTo>
                  <a:pt x="74954" y="0"/>
                </a:moveTo>
                <a:lnTo>
                  <a:pt x="0" y="20124"/>
                </a:lnTo>
                <a:lnTo>
                  <a:pt x="20124" y="54966"/>
                </a:lnTo>
                <a:lnTo>
                  <a:pt x="7495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18"/>
          <p:cNvSpPr/>
          <p:nvPr/>
        </p:nvSpPr>
        <p:spPr>
          <a:xfrm>
            <a:off x="6732240" y="627486"/>
            <a:ext cx="560008" cy="23956"/>
          </a:xfrm>
          <a:custGeom>
            <a:avLst/>
            <a:gdLst/>
            <a:ahLst/>
            <a:cxnLst/>
            <a:rect l="l" t="t" r="r" b="b"/>
            <a:pathLst>
              <a:path w="560008" h="23956">
                <a:moveTo>
                  <a:pt x="0" y="14955"/>
                </a:moveTo>
                <a:lnTo>
                  <a:pt x="8936" y="6602"/>
                </a:lnTo>
                <a:lnTo>
                  <a:pt x="20386" y="4854"/>
                </a:lnTo>
                <a:lnTo>
                  <a:pt x="31071" y="9752"/>
                </a:lnTo>
                <a:lnTo>
                  <a:pt x="41183" y="20111"/>
                </a:lnTo>
                <a:lnTo>
                  <a:pt x="52323" y="23956"/>
                </a:lnTo>
                <a:lnTo>
                  <a:pt x="62638" y="21777"/>
                </a:lnTo>
                <a:lnTo>
                  <a:pt x="73628" y="10391"/>
                </a:lnTo>
                <a:lnTo>
                  <a:pt x="84843" y="5169"/>
                </a:lnTo>
                <a:lnTo>
                  <a:pt x="95100" y="5570"/>
                </a:lnTo>
                <a:lnTo>
                  <a:pt x="103218" y="11054"/>
                </a:lnTo>
                <a:lnTo>
                  <a:pt x="112782" y="20593"/>
                </a:lnTo>
                <a:lnTo>
                  <a:pt x="123982" y="23486"/>
                </a:lnTo>
                <a:lnTo>
                  <a:pt x="134399" y="20061"/>
                </a:lnTo>
                <a:lnTo>
                  <a:pt x="144907" y="8956"/>
                </a:lnTo>
                <a:lnTo>
                  <a:pt x="156023" y="4184"/>
                </a:lnTo>
                <a:lnTo>
                  <a:pt x="166292" y="5226"/>
                </a:lnTo>
                <a:lnTo>
                  <a:pt x="174260" y="11567"/>
                </a:lnTo>
                <a:lnTo>
                  <a:pt x="183587" y="20542"/>
                </a:lnTo>
                <a:lnTo>
                  <a:pt x="194897" y="22851"/>
                </a:lnTo>
                <a:lnTo>
                  <a:pt x="205406" y="18729"/>
                </a:lnTo>
                <a:lnTo>
                  <a:pt x="215623" y="7833"/>
                </a:lnTo>
                <a:lnTo>
                  <a:pt x="226694" y="3345"/>
                </a:lnTo>
                <a:lnTo>
                  <a:pt x="237001" y="4772"/>
                </a:lnTo>
                <a:lnTo>
                  <a:pt x="244925" y="11621"/>
                </a:lnTo>
                <a:lnTo>
                  <a:pt x="254140" y="20243"/>
                </a:lnTo>
                <a:lnTo>
                  <a:pt x="265516" y="22187"/>
                </a:lnTo>
                <a:lnTo>
                  <a:pt x="276051" y="17602"/>
                </a:lnTo>
                <a:lnTo>
                  <a:pt x="286132" y="6823"/>
                </a:lnTo>
                <a:lnTo>
                  <a:pt x="297194" y="2508"/>
                </a:lnTo>
                <a:lnTo>
                  <a:pt x="307506" y="4180"/>
                </a:lnTo>
                <a:lnTo>
                  <a:pt x="315336" y="11360"/>
                </a:lnTo>
                <a:lnTo>
                  <a:pt x="324485" y="19741"/>
                </a:lnTo>
                <a:lnTo>
                  <a:pt x="335932" y="21471"/>
                </a:lnTo>
                <a:lnTo>
                  <a:pt x="346513" y="16609"/>
                </a:lnTo>
                <a:lnTo>
                  <a:pt x="356503" y="5945"/>
                </a:lnTo>
                <a:lnTo>
                  <a:pt x="367554" y="1765"/>
                </a:lnTo>
                <a:lnTo>
                  <a:pt x="377880" y="3606"/>
                </a:lnTo>
                <a:lnTo>
                  <a:pt x="385698" y="11007"/>
                </a:lnTo>
                <a:lnTo>
                  <a:pt x="394808" y="19212"/>
                </a:lnTo>
                <a:lnTo>
                  <a:pt x="406285" y="20753"/>
                </a:lnTo>
                <a:lnTo>
                  <a:pt x="416866" y="15673"/>
                </a:lnTo>
                <a:lnTo>
                  <a:pt x="426782" y="5111"/>
                </a:lnTo>
                <a:lnTo>
                  <a:pt x="437847" y="1037"/>
                </a:lnTo>
                <a:lnTo>
                  <a:pt x="448207" y="3004"/>
                </a:lnTo>
                <a:lnTo>
                  <a:pt x="459431" y="14145"/>
                </a:lnTo>
                <a:lnTo>
                  <a:pt x="470753" y="19124"/>
                </a:lnTo>
                <a:lnTo>
                  <a:pt x="481002" y="18508"/>
                </a:lnTo>
                <a:lnTo>
                  <a:pt x="489006" y="12863"/>
                </a:lnTo>
                <a:lnTo>
                  <a:pt x="498370" y="3119"/>
                </a:lnTo>
                <a:lnTo>
                  <a:pt x="509504" y="0"/>
                </a:lnTo>
                <a:lnTo>
                  <a:pt x="519986" y="3205"/>
                </a:lnTo>
                <a:lnTo>
                  <a:pt x="530717" y="14103"/>
                </a:lnTo>
                <a:lnTo>
                  <a:pt x="541925" y="18667"/>
                </a:lnTo>
                <a:lnTo>
                  <a:pt x="552169" y="17429"/>
                </a:lnTo>
                <a:lnTo>
                  <a:pt x="560008" y="10924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9"/>
          <p:cNvSpPr/>
          <p:nvPr/>
        </p:nvSpPr>
        <p:spPr>
          <a:xfrm>
            <a:off x="6732240" y="636760"/>
            <a:ext cx="561032" cy="5681"/>
          </a:xfrm>
          <a:custGeom>
            <a:avLst/>
            <a:gdLst/>
            <a:ahLst/>
            <a:cxnLst/>
            <a:rect l="l" t="t" r="r" b="b"/>
            <a:pathLst>
              <a:path w="561032" h="5681">
                <a:moveTo>
                  <a:pt x="0" y="5681"/>
                </a:moveTo>
                <a:lnTo>
                  <a:pt x="561032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0"/>
          <p:cNvSpPr txBox="1"/>
          <p:nvPr/>
        </p:nvSpPr>
        <p:spPr>
          <a:xfrm>
            <a:off x="6305475" y="591879"/>
            <a:ext cx="64769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40" dirty="0" smtClean="0">
                <a:latin typeface="Arial"/>
                <a:cs typeface="Arial"/>
              </a:rPr>
              <a:t>q</a:t>
            </a:r>
            <a:r>
              <a:rPr sz="500" spc="100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43" name="object 421"/>
          <p:cNvSpPr/>
          <p:nvPr/>
        </p:nvSpPr>
        <p:spPr>
          <a:xfrm>
            <a:off x="6318175" y="902696"/>
            <a:ext cx="32925" cy="0"/>
          </a:xfrm>
          <a:custGeom>
            <a:avLst/>
            <a:gdLst/>
            <a:ahLst/>
            <a:cxnLst/>
            <a:rect l="l" t="t" r="r" b="b"/>
            <a:pathLst>
              <a:path w="32925">
                <a:moveTo>
                  <a:pt x="0" y="0"/>
                </a:moveTo>
                <a:lnTo>
                  <a:pt x="3292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22"/>
          <p:cNvSpPr txBox="1"/>
          <p:nvPr/>
        </p:nvSpPr>
        <p:spPr>
          <a:xfrm>
            <a:off x="6304858" y="864523"/>
            <a:ext cx="56515" cy="10731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spc="-165" dirty="0" smtClean="0">
                <a:latin typeface="Arial"/>
                <a:cs typeface="Arial"/>
              </a:rPr>
              <a:t>˜</a:t>
            </a:r>
            <a:r>
              <a:rPr sz="750" i="1" spc="-60" baseline="-11111" dirty="0" smtClean="0">
                <a:latin typeface="Arial"/>
                <a:cs typeface="Arial"/>
              </a:rPr>
              <a:t>q</a:t>
            </a:r>
            <a:endParaRPr sz="750" baseline="-11111">
              <a:latin typeface="Arial"/>
              <a:cs typeface="Arial"/>
            </a:endParaRPr>
          </a:p>
        </p:txBody>
      </p:sp>
      <p:sp>
        <p:nvSpPr>
          <p:cNvPr id="45" name="object 423"/>
          <p:cNvSpPr/>
          <p:nvPr/>
        </p:nvSpPr>
        <p:spPr>
          <a:xfrm>
            <a:off x="7206476" y="1191495"/>
            <a:ext cx="32856" cy="0"/>
          </a:xfrm>
          <a:custGeom>
            <a:avLst/>
            <a:gdLst/>
            <a:ahLst/>
            <a:cxnLst/>
            <a:rect l="l" t="t" r="r" b="b"/>
            <a:pathLst>
              <a:path w="32856">
                <a:moveTo>
                  <a:pt x="0" y="0"/>
                </a:moveTo>
                <a:lnTo>
                  <a:pt x="3285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24"/>
          <p:cNvSpPr txBox="1"/>
          <p:nvPr/>
        </p:nvSpPr>
        <p:spPr>
          <a:xfrm>
            <a:off x="7193776" y="1166875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0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47" name="object 425"/>
          <p:cNvSpPr txBox="1"/>
          <p:nvPr/>
        </p:nvSpPr>
        <p:spPr>
          <a:xfrm>
            <a:off x="7320686" y="878487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100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48" name="object 426"/>
          <p:cNvSpPr txBox="1"/>
          <p:nvPr/>
        </p:nvSpPr>
        <p:spPr>
          <a:xfrm>
            <a:off x="7363331" y="914445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49" name="object 427"/>
          <p:cNvSpPr txBox="1"/>
          <p:nvPr/>
        </p:nvSpPr>
        <p:spPr>
          <a:xfrm>
            <a:off x="7320686" y="584144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100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50" name="object 428"/>
          <p:cNvSpPr txBox="1"/>
          <p:nvPr/>
        </p:nvSpPr>
        <p:spPr>
          <a:xfrm>
            <a:off x="7363331" y="620170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51" name="object 429"/>
          <p:cNvSpPr txBox="1"/>
          <p:nvPr/>
        </p:nvSpPr>
        <p:spPr>
          <a:xfrm>
            <a:off x="7193776" y="286926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0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52" name="object 431"/>
          <p:cNvSpPr/>
          <p:nvPr/>
        </p:nvSpPr>
        <p:spPr>
          <a:xfrm>
            <a:off x="8033912" y="878844"/>
            <a:ext cx="415047" cy="143330"/>
          </a:xfrm>
          <a:custGeom>
            <a:avLst/>
            <a:gdLst/>
            <a:ahLst/>
            <a:cxnLst/>
            <a:rect l="l" t="t" r="r" b="b"/>
            <a:pathLst>
              <a:path w="415047" h="143330">
                <a:moveTo>
                  <a:pt x="415047" y="143330"/>
                </a:moveTo>
                <a:lnTo>
                  <a:pt x="0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432"/>
          <p:cNvSpPr/>
          <p:nvPr/>
        </p:nvSpPr>
        <p:spPr>
          <a:xfrm>
            <a:off x="8192934" y="933799"/>
            <a:ext cx="76828" cy="43067"/>
          </a:xfrm>
          <a:custGeom>
            <a:avLst/>
            <a:gdLst/>
            <a:ahLst/>
            <a:cxnLst/>
            <a:rect l="l" t="t" r="r" b="b"/>
            <a:pathLst>
              <a:path w="76828" h="43067">
                <a:moveTo>
                  <a:pt x="0" y="0"/>
                </a:moveTo>
                <a:lnTo>
                  <a:pt x="63785" y="43067"/>
                </a:lnTo>
                <a:lnTo>
                  <a:pt x="76828" y="543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433"/>
          <p:cNvSpPr/>
          <p:nvPr/>
        </p:nvSpPr>
        <p:spPr>
          <a:xfrm>
            <a:off x="8033912" y="537024"/>
            <a:ext cx="415115" cy="143262"/>
          </a:xfrm>
          <a:custGeom>
            <a:avLst/>
            <a:gdLst/>
            <a:ahLst/>
            <a:cxnLst/>
            <a:rect l="l" t="t" r="r" b="b"/>
            <a:pathLst>
              <a:path w="415115" h="143262">
                <a:moveTo>
                  <a:pt x="415115" y="0"/>
                </a:moveTo>
                <a:lnTo>
                  <a:pt x="0" y="14326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434"/>
          <p:cNvSpPr/>
          <p:nvPr/>
        </p:nvSpPr>
        <p:spPr>
          <a:xfrm>
            <a:off x="8192934" y="582265"/>
            <a:ext cx="76828" cy="43135"/>
          </a:xfrm>
          <a:custGeom>
            <a:avLst/>
            <a:gdLst/>
            <a:ahLst/>
            <a:cxnLst/>
            <a:rect l="l" t="t" r="r" b="b"/>
            <a:pathLst>
              <a:path w="76828" h="43135">
                <a:moveTo>
                  <a:pt x="63785" y="0"/>
                </a:moveTo>
                <a:lnTo>
                  <a:pt x="0" y="43135"/>
                </a:lnTo>
                <a:lnTo>
                  <a:pt x="76828" y="37700"/>
                </a:lnTo>
                <a:lnTo>
                  <a:pt x="6378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435"/>
          <p:cNvSpPr/>
          <p:nvPr/>
        </p:nvSpPr>
        <p:spPr>
          <a:xfrm>
            <a:off x="7617056" y="774775"/>
            <a:ext cx="414476" cy="131085"/>
          </a:xfrm>
          <a:custGeom>
            <a:avLst/>
            <a:gdLst/>
            <a:ahLst/>
            <a:cxnLst/>
            <a:rect l="l" t="t" r="r" b="b"/>
            <a:pathLst>
              <a:path w="414476" h="131085">
                <a:moveTo>
                  <a:pt x="1128" y="4823"/>
                </a:moveTo>
                <a:lnTo>
                  <a:pt x="13793" y="41433"/>
                </a:lnTo>
                <a:lnTo>
                  <a:pt x="58283" y="41292"/>
                </a:lnTo>
                <a:lnTo>
                  <a:pt x="55708" y="0"/>
                </a:lnTo>
                <a:lnTo>
                  <a:pt x="46608" y="602"/>
                </a:lnTo>
                <a:lnTo>
                  <a:pt x="40256" y="40216"/>
                </a:lnTo>
                <a:lnTo>
                  <a:pt x="75732" y="67047"/>
                </a:lnTo>
                <a:lnTo>
                  <a:pt x="115702" y="49207"/>
                </a:lnTo>
                <a:lnTo>
                  <a:pt x="100316" y="12641"/>
                </a:lnTo>
                <a:lnTo>
                  <a:pt x="92904" y="51315"/>
                </a:lnTo>
                <a:lnTo>
                  <a:pt x="126887" y="79160"/>
                </a:lnTo>
                <a:lnTo>
                  <a:pt x="166705" y="63126"/>
                </a:lnTo>
                <a:lnTo>
                  <a:pt x="153133" y="25004"/>
                </a:lnTo>
                <a:lnTo>
                  <a:pt x="143289" y="68563"/>
                </a:lnTo>
                <a:lnTo>
                  <a:pt x="181835" y="92536"/>
                </a:lnTo>
                <a:lnTo>
                  <a:pt x="221925" y="70185"/>
                </a:lnTo>
                <a:lnTo>
                  <a:pt x="241099" y="104571"/>
                </a:lnTo>
                <a:lnTo>
                  <a:pt x="276700" y="75985"/>
                </a:lnTo>
                <a:lnTo>
                  <a:pt x="274373" y="114205"/>
                </a:lnTo>
                <a:lnTo>
                  <a:pt x="316471" y="107202"/>
                </a:lnTo>
                <a:lnTo>
                  <a:pt x="324370" y="68460"/>
                </a:lnTo>
                <a:lnTo>
                  <a:pt x="295734" y="96667"/>
                </a:lnTo>
                <a:lnTo>
                  <a:pt x="328570" y="128438"/>
                </a:lnTo>
                <a:lnTo>
                  <a:pt x="372111" y="115939"/>
                </a:lnTo>
                <a:lnTo>
                  <a:pt x="375683" y="77634"/>
                </a:lnTo>
                <a:lnTo>
                  <a:pt x="353837" y="114289"/>
                </a:lnTo>
                <a:lnTo>
                  <a:pt x="384836" y="131085"/>
                </a:lnTo>
                <a:lnTo>
                  <a:pt x="393706" y="129817"/>
                </a:lnTo>
                <a:lnTo>
                  <a:pt x="401958" y="126157"/>
                </a:lnTo>
                <a:lnTo>
                  <a:pt x="409059" y="120003"/>
                </a:lnTo>
                <a:lnTo>
                  <a:pt x="414476" y="11125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436"/>
          <p:cNvSpPr/>
          <p:nvPr/>
        </p:nvSpPr>
        <p:spPr>
          <a:xfrm>
            <a:off x="7618184" y="680286"/>
            <a:ext cx="415727" cy="99312"/>
          </a:xfrm>
          <a:custGeom>
            <a:avLst/>
            <a:gdLst/>
            <a:ahLst/>
            <a:cxnLst/>
            <a:rect l="l" t="t" r="r" b="b"/>
            <a:pathLst>
              <a:path w="415727" h="99312">
                <a:moveTo>
                  <a:pt x="0" y="99312"/>
                </a:moveTo>
                <a:lnTo>
                  <a:pt x="415727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437"/>
          <p:cNvSpPr/>
          <p:nvPr/>
        </p:nvSpPr>
        <p:spPr>
          <a:xfrm>
            <a:off x="7618184" y="779599"/>
            <a:ext cx="415727" cy="99244"/>
          </a:xfrm>
          <a:custGeom>
            <a:avLst/>
            <a:gdLst/>
            <a:ahLst/>
            <a:cxnLst/>
            <a:rect l="l" t="t" r="r" b="b"/>
            <a:pathLst>
              <a:path w="415727" h="99244">
                <a:moveTo>
                  <a:pt x="415727" y="99244"/>
                </a:moveTo>
                <a:lnTo>
                  <a:pt x="0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438"/>
          <p:cNvSpPr/>
          <p:nvPr/>
        </p:nvSpPr>
        <p:spPr>
          <a:xfrm>
            <a:off x="8033912" y="878844"/>
            <a:ext cx="329932" cy="285846"/>
          </a:xfrm>
          <a:custGeom>
            <a:avLst/>
            <a:gdLst/>
            <a:ahLst/>
            <a:cxnLst/>
            <a:rect l="l" t="t" r="r" b="b"/>
            <a:pathLst>
              <a:path w="329932" h="285846">
                <a:moveTo>
                  <a:pt x="0" y="0"/>
                </a:moveTo>
                <a:lnTo>
                  <a:pt x="329932" y="285846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439"/>
          <p:cNvSpPr/>
          <p:nvPr/>
        </p:nvSpPr>
        <p:spPr>
          <a:xfrm>
            <a:off x="8168412" y="991606"/>
            <a:ext cx="69287" cy="63785"/>
          </a:xfrm>
          <a:custGeom>
            <a:avLst/>
            <a:gdLst/>
            <a:ahLst/>
            <a:cxnLst/>
            <a:rect l="l" t="t" r="r" b="b"/>
            <a:pathLst>
              <a:path w="69287" h="63785">
                <a:moveTo>
                  <a:pt x="26084" y="0"/>
                </a:moveTo>
                <a:lnTo>
                  <a:pt x="0" y="30160"/>
                </a:lnTo>
                <a:lnTo>
                  <a:pt x="69287" y="63785"/>
                </a:lnTo>
                <a:lnTo>
                  <a:pt x="260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440"/>
          <p:cNvSpPr/>
          <p:nvPr/>
        </p:nvSpPr>
        <p:spPr>
          <a:xfrm>
            <a:off x="8033912" y="854877"/>
            <a:ext cx="456819" cy="31560"/>
          </a:xfrm>
          <a:custGeom>
            <a:avLst/>
            <a:gdLst/>
            <a:ahLst/>
            <a:cxnLst/>
            <a:rect l="l" t="t" r="r" b="b"/>
            <a:pathLst>
              <a:path w="456819" h="31560">
                <a:moveTo>
                  <a:pt x="0" y="23966"/>
                </a:moveTo>
                <a:lnTo>
                  <a:pt x="8500" y="15161"/>
                </a:lnTo>
                <a:lnTo>
                  <a:pt x="19689" y="12253"/>
                </a:lnTo>
                <a:lnTo>
                  <a:pt x="30873" y="15342"/>
                </a:lnTo>
                <a:lnTo>
                  <a:pt x="41942" y="26321"/>
                </a:lnTo>
                <a:lnTo>
                  <a:pt x="53279" y="31560"/>
                </a:lnTo>
                <a:lnTo>
                  <a:pt x="63806" y="31548"/>
                </a:lnTo>
                <a:lnTo>
                  <a:pt x="72445" y="26775"/>
                </a:lnTo>
                <a:lnTo>
                  <a:pt x="81942" y="15743"/>
                </a:lnTo>
                <a:lnTo>
                  <a:pt x="92793" y="10611"/>
                </a:lnTo>
                <a:lnTo>
                  <a:pt x="103444" y="11048"/>
                </a:lnTo>
                <a:lnTo>
                  <a:pt x="112341" y="16722"/>
                </a:lnTo>
                <a:lnTo>
                  <a:pt x="122021" y="26367"/>
                </a:lnTo>
                <a:lnTo>
                  <a:pt x="133161" y="29932"/>
                </a:lnTo>
                <a:lnTo>
                  <a:pt x="143838" y="27770"/>
                </a:lnTo>
                <a:lnTo>
                  <a:pt x="152130" y="20231"/>
                </a:lnTo>
                <a:lnTo>
                  <a:pt x="160836" y="10705"/>
                </a:lnTo>
                <a:lnTo>
                  <a:pt x="171877" y="7144"/>
                </a:lnTo>
                <a:lnTo>
                  <a:pt x="182887" y="9484"/>
                </a:lnTo>
                <a:lnTo>
                  <a:pt x="194272" y="20600"/>
                </a:lnTo>
                <a:lnTo>
                  <a:pt x="205713" y="26057"/>
                </a:lnTo>
                <a:lnTo>
                  <a:pt x="216245" y="26350"/>
                </a:lnTo>
                <a:lnTo>
                  <a:pt x="224901" y="21974"/>
                </a:lnTo>
                <a:lnTo>
                  <a:pt x="234571" y="10786"/>
                </a:lnTo>
                <a:lnTo>
                  <a:pt x="245439" y="5459"/>
                </a:lnTo>
                <a:lnTo>
                  <a:pt x="256054" y="5642"/>
                </a:lnTo>
                <a:lnTo>
                  <a:pt x="264968" y="10982"/>
                </a:lnTo>
                <a:lnTo>
                  <a:pt x="274741" y="20775"/>
                </a:lnTo>
                <a:lnTo>
                  <a:pt x="285883" y="24522"/>
                </a:lnTo>
                <a:lnTo>
                  <a:pt x="296550" y="22577"/>
                </a:lnTo>
                <a:lnTo>
                  <a:pt x="304899" y="15294"/>
                </a:lnTo>
                <a:lnTo>
                  <a:pt x="313620" y="5589"/>
                </a:lnTo>
                <a:lnTo>
                  <a:pt x="324599" y="1854"/>
                </a:lnTo>
                <a:lnTo>
                  <a:pt x="335570" y="3991"/>
                </a:lnTo>
                <a:lnTo>
                  <a:pt x="344267" y="11905"/>
                </a:lnTo>
                <a:lnTo>
                  <a:pt x="353379" y="20147"/>
                </a:lnTo>
                <a:lnTo>
                  <a:pt x="364731" y="22300"/>
                </a:lnTo>
                <a:lnTo>
                  <a:pt x="375656" y="18469"/>
                </a:lnTo>
                <a:lnTo>
                  <a:pt x="385986" y="6729"/>
                </a:lnTo>
                <a:lnTo>
                  <a:pt x="396953" y="710"/>
                </a:lnTo>
                <a:lnTo>
                  <a:pt x="407456" y="0"/>
                </a:lnTo>
                <a:lnTo>
                  <a:pt x="416394" y="4181"/>
                </a:lnTo>
                <a:lnTo>
                  <a:pt x="426626" y="14515"/>
                </a:lnTo>
                <a:lnTo>
                  <a:pt x="437792" y="18879"/>
                </a:lnTo>
                <a:lnTo>
                  <a:pt x="448365" y="17710"/>
                </a:lnTo>
                <a:lnTo>
                  <a:pt x="456819" y="11448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441"/>
          <p:cNvSpPr/>
          <p:nvPr/>
        </p:nvSpPr>
        <p:spPr>
          <a:xfrm>
            <a:off x="8033912" y="862880"/>
            <a:ext cx="459066" cy="15963"/>
          </a:xfrm>
          <a:custGeom>
            <a:avLst/>
            <a:gdLst/>
            <a:ahLst/>
            <a:cxnLst/>
            <a:rect l="l" t="t" r="r" b="b"/>
            <a:pathLst>
              <a:path w="459066" h="15963">
                <a:moveTo>
                  <a:pt x="0" y="15963"/>
                </a:moveTo>
                <a:lnTo>
                  <a:pt x="459066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442"/>
          <p:cNvSpPr/>
          <p:nvPr/>
        </p:nvSpPr>
        <p:spPr>
          <a:xfrm>
            <a:off x="7617014" y="653088"/>
            <a:ext cx="416898" cy="130435"/>
          </a:xfrm>
          <a:custGeom>
            <a:avLst/>
            <a:gdLst/>
            <a:ahLst/>
            <a:cxnLst/>
            <a:rect l="l" t="t" r="r" b="b"/>
            <a:pathLst>
              <a:path w="416898" h="130435">
                <a:moveTo>
                  <a:pt x="416898" y="27198"/>
                </a:moveTo>
                <a:lnTo>
                  <a:pt x="389050" y="268"/>
                </a:lnTo>
                <a:lnTo>
                  <a:pt x="379567" y="0"/>
                </a:lnTo>
                <a:lnTo>
                  <a:pt x="370267" y="2031"/>
                </a:lnTo>
                <a:lnTo>
                  <a:pt x="347384" y="41715"/>
                </a:lnTo>
                <a:lnTo>
                  <a:pt x="339795" y="2845"/>
                </a:lnTo>
                <a:lnTo>
                  <a:pt x="300647" y="22106"/>
                </a:lnTo>
                <a:lnTo>
                  <a:pt x="300247" y="62375"/>
                </a:lnTo>
                <a:lnTo>
                  <a:pt x="313840" y="26507"/>
                </a:lnTo>
                <a:lnTo>
                  <a:pt x="270155" y="18005"/>
                </a:lnTo>
                <a:lnTo>
                  <a:pt x="242640" y="51973"/>
                </a:lnTo>
                <a:lnTo>
                  <a:pt x="273131" y="77306"/>
                </a:lnTo>
                <a:lnTo>
                  <a:pt x="261846" y="39183"/>
                </a:lnTo>
                <a:lnTo>
                  <a:pt x="218302" y="30402"/>
                </a:lnTo>
                <a:lnTo>
                  <a:pt x="190700" y="64111"/>
                </a:lnTo>
                <a:lnTo>
                  <a:pt x="221057" y="89781"/>
                </a:lnTo>
                <a:lnTo>
                  <a:pt x="209839" y="51702"/>
                </a:lnTo>
                <a:lnTo>
                  <a:pt x="166343" y="42798"/>
                </a:lnTo>
                <a:lnTo>
                  <a:pt x="138728" y="76405"/>
                </a:lnTo>
                <a:lnTo>
                  <a:pt x="169023" y="102240"/>
                </a:lnTo>
                <a:lnTo>
                  <a:pt x="157859" y="64171"/>
                </a:lnTo>
                <a:lnTo>
                  <a:pt x="114385" y="55231"/>
                </a:lnTo>
                <a:lnTo>
                  <a:pt x="86765" y="88813"/>
                </a:lnTo>
                <a:lnTo>
                  <a:pt x="117051" y="114643"/>
                </a:lnTo>
                <a:lnTo>
                  <a:pt x="105873" y="76557"/>
                </a:lnTo>
                <a:lnTo>
                  <a:pt x="62394" y="67629"/>
                </a:lnTo>
                <a:lnTo>
                  <a:pt x="34748" y="101215"/>
                </a:lnTo>
                <a:lnTo>
                  <a:pt x="57160" y="130435"/>
                </a:lnTo>
                <a:lnTo>
                  <a:pt x="65061" y="127060"/>
                </a:lnTo>
                <a:lnTo>
                  <a:pt x="52726" y="90524"/>
                </a:lnTo>
                <a:lnTo>
                  <a:pt x="10712" y="92706"/>
                </a:lnTo>
                <a:lnTo>
                  <a:pt x="1175" y="107835"/>
                </a:lnTo>
                <a:lnTo>
                  <a:pt x="0" y="11782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443"/>
          <p:cNvSpPr/>
          <p:nvPr/>
        </p:nvSpPr>
        <p:spPr>
          <a:xfrm>
            <a:off x="8033912" y="394508"/>
            <a:ext cx="329932" cy="285778"/>
          </a:xfrm>
          <a:custGeom>
            <a:avLst/>
            <a:gdLst/>
            <a:ahLst/>
            <a:cxnLst/>
            <a:rect l="l" t="t" r="r" b="b"/>
            <a:pathLst>
              <a:path w="329932" h="285778">
                <a:moveTo>
                  <a:pt x="0" y="285778"/>
                </a:moveTo>
                <a:lnTo>
                  <a:pt x="329932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444"/>
          <p:cNvSpPr/>
          <p:nvPr/>
        </p:nvSpPr>
        <p:spPr>
          <a:xfrm>
            <a:off x="8168412" y="503738"/>
            <a:ext cx="69287" cy="63785"/>
          </a:xfrm>
          <a:custGeom>
            <a:avLst/>
            <a:gdLst/>
            <a:ahLst/>
            <a:cxnLst/>
            <a:rect l="l" t="t" r="r" b="b"/>
            <a:pathLst>
              <a:path w="69287" h="63785">
                <a:moveTo>
                  <a:pt x="69287" y="0"/>
                </a:moveTo>
                <a:lnTo>
                  <a:pt x="0" y="33692"/>
                </a:lnTo>
                <a:lnTo>
                  <a:pt x="26084" y="63785"/>
                </a:lnTo>
                <a:lnTo>
                  <a:pt x="6928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445"/>
          <p:cNvSpPr/>
          <p:nvPr/>
        </p:nvSpPr>
        <p:spPr>
          <a:xfrm>
            <a:off x="8033912" y="669988"/>
            <a:ext cx="456622" cy="35675"/>
          </a:xfrm>
          <a:custGeom>
            <a:avLst/>
            <a:gdLst/>
            <a:ahLst/>
            <a:cxnLst/>
            <a:rect l="l" t="t" r="r" b="b"/>
            <a:pathLst>
              <a:path w="456622" h="35675">
                <a:moveTo>
                  <a:pt x="0" y="10298"/>
                </a:moveTo>
                <a:lnTo>
                  <a:pt x="9097" y="2112"/>
                </a:lnTo>
                <a:lnTo>
                  <a:pt x="20472" y="0"/>
                </a:lnTo>
                <a:lnTo>
                  <a:pt x="31422" y="3865"/>
                </a:lnTo>
                <a:lnTo>
                  <a:pt x="41716" y="15598"/>
                </a:lnTo>
                <a:lnTo>
                  <a:pt x="52680" y="21608"/>
                </a:lnTo>
                <a:lnTo>
                  <a:pt x="63196" y="22307"/>
                </a:lnTo>
                <a:lnTo>
                  <a:pt x="72146" y="18110"/>
                </a:lnTo>
                <a:lnTo>
                  <a:pt x="82366" y="7782"/>
                </a:lnTo>
                <a:lnTo>
                  <a:pt x="93516" y="3426"/>
                </a:lnTo>
                <a:lnTo>
                  <a:pt x="104083" y="4603"/>
                </a:lnTo>
                <a:lnTo>
                  <a:pt x="112552" y="10876"/>
                </a:lnTo>
                <a:lnTo>
                  <a:pt x="121571" y="21174"/>
                </a:lnTo>
                <a:lnTo>
                  <a:pt x="132462" y="25500"/>
                </a:lnTo>
                <a:lnTo>
                  <a:pt x="143278" y="24070"/>
                </a:lnTo>
                <a:lnTo>
                  <a:pt x="152069" y="17097"/>
                </a:lnTo>
                <a:lnTo>
                  <a:pt x="161385" y="8210"/>
                </a:lnTo>
                <a:lnTo>
                  <a:pt x="172630" y="5436"/>
                </a:lnTo>
                <a:lnTo>
                  <a:pt x="183445" y="8546"/>
                </a:lnTo>
                <a:lnTo>
                  <a:pt x="194056" y="20454"/>
                </a:lnTo>
                <a:lnTo>
                  <a:pt x="205113" y="26689"/>
                </a:lnTo>
                <a:lnTo>
                  <a:pt x="215612" y="27687"/>
                </a:lnTo>
                <a:lnTo>
                  <a:pt x="224554" y="23886"/>
                </a:lnTo>
                <a:lnTo>
                  <a:pt x="234941" y="13436"/>
                </a:lnTo>
                <a:lnTo>
                  <a:pt x="246130" y="8902"/>
                </a:lnTo>
                <a:lnTo>
                  <a:pt x="256698" y="9834"/>
                </a:lnTo>
                <a:lnTo>
                  <a:pt x="265219" y="15785"/>
                </a:lnTo>
                <a:lnTo>
                  <a:pt x="274300" y="26251"/>
                </a:lnTo>
                <a:lnTo>
                  <a:pt x="285163" y="30759"/>
                </a:lnTo>
                <a:lnTo>
                  <a:pt x="295943" y="29547"/>
                </a:lnTo>
                <a:lnTo>
                  <a:pt x="304773" y="22854"/>
                </a:lnTo>
                <a:lnTo>
                  <a:pt x="314141" y="13800"/>
                </a:lnTo>
                <a:lnTo>
                  <a:pt x="325352" y="10848"/>
                </a:lnTo>
                <a:lnTo>
                  <a:pt x="336149" y="13741"/>
                </a:lnTo>
                <a:lnTo>
                  <a:pt x="344279" y="22220"/>
                </a:lnTo>
                <a:lnTo>
                  <a:pt x="352769" y="31086"/>
                </a:lnTo>
                <a:lnTo>
                  <a:pt x="363951" y="34033"/>
                </a:lnTo>
                <a:lnTo>
                  <a:pt x="375132" y="30980"/>
                </a:lnTo>
                <a:lnTo>
                  <a:pt x="386234" y="19987"/>
                </a:lnTo>
                <a:lnTo>
                  <a:pt x="397583" y="14737"/>
                </a:lnTo>
                <a:lnTo>
                  <a:pt x="408105" y="14738"/>
                </a:lnTo>
                <a:lnTo>
                  <a:pt x="416722" y="19500"/>
                </a:lnTo>
                <a:lnTo>
                  <a:pt x="426249" y="30539"/>
                </a:lnTo>
                <a:lnTo>
                  <a:pt x="437111" y="35675"/>
                </a:lnTo>
                <a:lnTo>
                  <a:pt x="447754" y="35239"/>
                </a:lnTo>
                <a:lnTo>
                  <a:pt x="456622" y="29565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446"/>
          <p:cNvSpPr/>
          <p:nvPr/>
        </p:nvSpPr>
        <p:spPr>
          <a:xfrm>
            <a:off x="8033912" y="680286"/>
            <a:ext cx="459066" cy="16031"/>
          </a:xfrm>
          <a:custGeom>
            <a:avLst/>
            <a:gdLst/>
            <a:ahLst/>
            <a:cxnLst/>
            <a:rect l="l" t="t" r="r" b="b"/>
            <a:pathLst>
              <a:path w="459066" h="16031">
                <a:moveTo>
                  <a:pt x="0" y="0"/>
                </a:moveTo>
                <a:lnTo>
                  <a:pt x="459066" y="16031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447"/>
          <p:cNvSpPr txBox="1"/>
          <p:nvPr/>
        </p:nvSpPr>
        <p:spPr>
          <a:xfrm>
            <a:off x="7797860" y="943254"/>
            <a:ext cx="61594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65" dirty="0" smtClean="0">
                <a:latin typeface="Arial"/>
                <a:cs typeface="Arial"/>
              </a:rPr>
              <a:t>g</a:t>
            </a:r>
            <a:r>
              <a:rPr sz="500" spc="95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69" name="object 448"/>
          <p:cNvSpPr txBox="1"/>
          <p:nvPr/>
        </p:nvSpPr>
        <p:spPr>
          <a:xfrm>
            <a:off x="7775307" y="521346"/>
            <a:ext cx="61594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65" dirty="0" smtClean="0">
                <a:latin typeface="Arial"/>
                <a:cs typeface="Arial"/>
              </a:rPr>
              <a:t>g</a:t>
            </a:r>
            <a:r>
              <a:rPr sz="500" spc="95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70" name="object 449"/>
          <p:cNvSpPr txBox="1"/>
          <p:nvPr/>
        </p:nvSpPr>
        <p:spPr>
          <a:xfrm>
            <a:off x="8384226" y="1153903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1" name="object 450"/>
          <p:cNvSpPr/>
          <p:nvPr/>
        </p:nvSpPr>
        <p:spPr>
          <a:xfrm>
            <a:off x="8486864" y="1013004"/>
            <a:ext cx="32606" cy="0"/>
          </a:xfrm>
          <a:custGeom>
            <a:avLst/>
            <a:gdLst/>
            <a:ahLst/>
            <a:cxnLst/>
            <a:rect l="l" t="t" r="r" b="b"/>
            <a:pathLst>
              <a:path w="32606">
                <a:moveTo>
                  <a:pt x="0" y="0"/>
                </a:moveTo>
                <a:lnTo>
                  <a:pt x="3260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451"/>
          <p:cNvSpPr txBox="1"/>
          <p:nvPr/>
        </p:nvSpPr>
        <p:spPr>
          <a:xfrm>
            <a:off x="8474164" y="988156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3" name="object 452"/>
          <p:cNvSpPr txBox="1"/>
          <p:nvPr/>
        </p:nvSpPr>
        <p:spPr>
          <a:xfrm>
            <a:off x="8520628" y="823495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95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74" name="object 453"/>
          <p:cNvSpPr txBox="1"/>
          <p:nvPr/>
        </p:nvSpPr>
        <p:spPr>
          <a:xfrm>
            <a:off x="8562948" y="859392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5" name="object 454"/>
          <p:cNvSpPr txBox="1"/>
          <p:nvPr/>
        </p:nvSpPr>
        <p:spPr>
          <a:xfrm>
            <a:off x="8520628" y="646879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0" dirty="0" smtClean="0">
                <a:latin typeface="Arial"/>
                <a:cs typeface="Arial"/>
              </a:rPr>
              <a:t>χ</a:t>
            </a:r>
            <a:r>
              <a:rPr sz="500" spc="95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76" name="object 455"/>
          <p:cNvSpPr txBox="1"/>
          <p:nvPr/>
        </p:nvSpPr>
        <p:spPr>
          <a:xfrm>
            <a:off x="8562948" y="682776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7" name="object 456"/>
          <p:cNvSpPr/>
          <p:nvPr/>
        </p:nvSpPr>
        <p:spPr>
          <a:xfrm>
            <a:off x="8486864" y="498440"/>
            <a:ext cx="32606" cy="0"/>
          </a:xfrm>
          <a:custGeom>
            <a:avLst/>
            <a:gdLst/>
            <a:ahLst/>
            <a:cxnLst/>
            <a:rect l="l" t="t" r="r" b="b"/>
            <a:pathLst>
              <a:path w="32606">
                <a:moveTo>
                  <a:pt x="0" y="0"/>
                </a:moveTo>
                <a:lnTo>
                  <a:pt x="3260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" name="object 457"/>
          <p:cNvSpPr txBox="1"/>
          <p:nvPr/>
        </p:nvSpPr>
        <p:spPr>
          <a:xfrm>
            <a:off x="8474164" y="473524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9" name="object 458"/>
          <p:cNvSpPr txBox="1"/>
          <p:nvPr/>
        </p:nvSpPr>
        <p:spPr>
          <a:xfrm>
            <a:off x="8384226" y="294191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80" name="object 461"/>
          <p:cNvSpPr/>
          <p:nvPr/>
        </p:nvSpPr>
        <p:spPr>
          <a:xfrm>
            <a:off x="5903079" y="1742835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0" y="3979"/>
                </a:moveTo>
                <a:lnTo>
                  <a:pt x="2034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" name="object 462"/>
          <p:cNvSpPr/>
          <p:nvPr/>
        </p:nvSpPr>
        <p:spPr>
          <a:xfrm>
            <a:off x="5943819" y="1734876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" name="object 463"/>
          <p:cNvSpPr/>
          <p:nvPr/>
        </p:nvSpPr>
        <p:spPr>
          <a:xfrm>
            <a:off x="5984608" y="1726917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" name="object 464"/>
          <p:cNvSpPr/>
          <p:nvPr/>
        </p:nvSpPr>
        <p:spPr>
          <a:xfrm>
            <a:off x="6025397" y="1718909"/>
            <a:ext cx="20344" cy="4029"/>
          </a:xfrm>
          <a:custGeom>
            <a:avLst/>
            <a:gdLst/>
            <a:ahLst/>
            <a:cxnLst/>
            <a:rect l="l" t="t" r="r" b="b"/>
            <a:pathLst>
              <a:path w="20344" h="4029">
                <a:moveTo>
                  <a:pt x="0" y="4029"/>
                </a:moveTo>
                <a:lnTo>
                  <a:pt x="2034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" name="object 465"/>
          <p:cNvSpPr/>
          <p:nvPr/>
        </p:nvSpPr>
        <p:spPr>
          <a:xfrm>
            <a:off x="6066137" y="1710950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object 466"/>
          <p:cNvSpPr/>
          <p:nvPr/>
        </p:nvSpPr>
        <p:spPr>
          <a:xfrm>
            <a:off x="6106926" y="1702991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" name="object 467"/>
          <p:cNvSpPr/>
          <p:nvPr/>
        </p:nvSpPr>
        <p:spPr>
          <a:xfrm>
            <a:off x="6147666" y="1695032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" name="object 468"/>
          <p:cNvSpPr/>
          <p:nvPr/>
        </p:nvSpPr>
        <p:spPr>
          <a:xfrm>
            <a:off x="6188455" y="1687023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" name="object 469"/>
          <p:cNvSpPr/>
          <p:nvPr/>
        </p:nvSpPr>
        <p:spPr>
          <a:xfrm>
            <a:off x="6229244" y="1679065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" name="object 470"/>
          <p:cNvSpPr/>
          <p:nvPr/>
        </p:nvSpPr>
        <p:spPr>
          <a:xfrm>
            <a:off x="6269984" y="1671106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" name="object 471"/>
          <p:cNvSpPr/>
          <p:nvPr/>
        </p:nvSpPr>
        <p:spPr>
          <a:xfrm>
            <a:off x="6310774" y="1663097"/>
            <a:ext cx="20394" cy="4029"/>
          </a:xfrm>
          <a:custGeom>
            <a:avLst/>
            <a:gdLst/>
            <a:ahLst/>
            <a:cxnLst/>
            <a:rect l="l" t="t" r="r" b="b"/>
            <a:pathLst>
              <a:path w="20394" h="4029">
                <a:moveTo>
                  <a:pt x="0" y="402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" name="object 472"/>
          <p:cNvSpPr/>
          <p:nvPr/>
        </p:nvSpPr>
        <p:spPr>
          <a:xfrm>
            <a:off x="6351563" y="1850479"/>
            <a:ext cx="399038" cy="186337"/>
          </a:xfrm>
          <a:custGeom>
            <a:avLst/>
            <a:gdLst/>
            <a:ahLst/>
            <a:cxnLst/>
            <a:rect l="l" t="t" r="r" b="b"/>
            <a:pathLst>
              <a:path w="399038" h="186337">
                <a:moveTo>
                  <a:pt x="399038" y="186337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" name="object 473"/>
          <p:cNvSpPr/>
          <p:nvPr/>
        </p:nvSpPr>
        <p:spPr>
          <a:xfrm>
            <a:off x="6517008" y="1927730"/>
            <a:ext cx="55562" cy="36312"/>
          </a:xfrm>
          <a:custGeom>
            <a:avLst/>
            <a:gdLst/>
            <a:ahLst/>
            <a:cxnLst/>
            <a:rect l="l" t="t" r="r" b="b"/>
            <a:pathLst>
              <a:path w="55562" h="36312">
                <a:moveTo>
                  <a:pt x="0" y="0"/>
                </a:moveTo>
                <a:lnTo>
                  <a:pt x="43176" y="36312"/>
                </a:lnTo>
                <a:lnTo>
                  <a:pt x="55562" y="984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" name="object 474"/>
          <p:cNvSpPr/>
          <p:nvPr/>
        </p:nvSpPr>
        <p:spPr>
          <a:xfrm>
            <a:off x="6646234" y="1850811"/>
            <a:ext cx="166695" cy="83701"/>
          </a:xfrm>
          <a:custGeom>
            <a:avLst/>
            <a:gdLst/>
            <a:ahLst/>
            <a:cxnLst/>
            <a:rect l="l" t="t" r="r" b="b"/>
            <a:pathLst>
              <a:path w="166695" h="83701">
                <a:moveTo>
                  <a:pt x="166695" y="81644"/>
                </a:moveTo>
                <a:lnTo>
                  <a:pt x="155387" y="83701"/>
                </a:lnTo>
                <a:lnTo>
                  <a:pt x="146682" y="76708"/>
                </a:lnTo>
                <a:lnTo>
                  <a:pt x="141038" y="63988"/>
                </a:lnTo>
                <a:lnTo>
                  <a:pt x="131596" y="59391"/>
                </a:lnTo>
                <a:lnTo>
                  <a:pt x="116936" y="63512"/>
                </a:lnTo>
                <a:lnTo>
                  <a:pt x="106695" y="60340"/>
                </a:lnTo>
                <a:lnTo>
                  <a:pt x="99949" y="46283"/>
                </a:lnTo>
                <a:lnTo>
                  <a:pt x="91115" y="40004"/>
                </a:lnTo>
                <a:lnTo>
                  <a:pt x="82095" y="41142"/>
                </a:lnTo>
                <a:lnTo>
                  <a:pt x="70286" y="43910"/>
                </a:lnTo>
                <a:lnTo>
                  <a:pt x="61333" y="37869"/>
                </a:lnTo>
                <a:lnTo>
                  <a:pt x="55560" y="24742"/>
                </a:lnTo>
                <a:lnTo>
                  <a:pt x="46343" y="19707"/>
                </a:lnTo>
                <a:lnTo>
                  <a:pt x="31412" y="23807"/>
                </a:lnTo>
                <a:lnTo>
                  <a:pt x="21064" y="20757"/>
                </a:lnTo>
                <a:lnTo>
                  <a:pt x="16556" y="12493"/>
                </a:lnTo>
                <a:lnTo>
                  <a:pt x="10841" y="2301"/>
                </a:ln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4" name="object 475"/>
          <p:cNvSpPr/>
          <p:nvPr/>
        </p:nvSpPr>
        <p:spPr>
          <a:xfrm>
            <a:off x="6647889" y="1652104"/>
            <a:ext cx="197273" cy="46963"/>
          </a:xfrm>
          <a:custGeom>
            <a:avLst/>
            <a:gdLst/>
            <a:ahLst/>
            <a:cxnLst/>
            <a:rect l="l" t="t" r="r" b="b"/>
            <a:pathLst>
              <a:path w="197273" h="46963">
                <a:moveTo>
                  <a:pt x="197273" y="41734"/>
                </a:moveTo>
                <a:lnTo>
                  <a:pt x="186929" y="46963"/>
                </a:lnTo>
                <a:lnTo>
                  <a:pt x="176324" y="43555"/>
                </a:lnTo>
                <a:lnTo>
                  <a:pt x="167357" y="31689"/>
                </a:lnTo>
                <a:lnTo>
                  <a:pt x="157299" y="27525"/>
                </a:lnTo>
                <a:lnTo>
                  <a:pt x="148305" y="30485"/>
                </a:lnTo>
                <a:lnTo>
                  <a:pt x="137395" y="37037"/>
                </a:lnTo>
                <a:lnTo>
                  <a:pt x="126830" y="35240"/>
                </a:lnTo>
                <a:lnTo>
                  <a:pt x="117307" y="23064"/>
                </a:lnTo>
                <a:lnTo>
                  <a:pt x="107247" y="18358"/>
                </a:lnTo>
                <a:lnTo>
                  <a:pt x="98304" y="20461"/>
                </a:lnTo>
                <a:lnTo>
                  <a:pt x="87063" y="27449"/>
                </a:lnTo>
                <a:lnTo>
                  <a:pt x="76475" y="26256"/>
                </a:lnTo>
                <a:lnTo>
                  <a:pt x="66724" y="14006"/>
                </a:lnTo>
                <a:lnTo>
                  <a:pt x="56625" y="9120"/>
                </a:lnTo>
                <a:lnTo>
                  <a:pt x="47686" y="10922"/>
                </a:lnTo>
                <a:lnTo>
                  <a:pt x="36318" y="18049"/>
                </a:lnTo>
                <a:lnTo>
                  <a:pt x="25731" y="17044"/>
                </a:lnTo>
                <a:lnTo>
                  <a:pt x="18922" y="9229"/>
                </a:lnTo>
                <a:lnTo>
                  <a:pt x="11105" y="627"/>
                </a:ln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5" name="object 476"/>
          <p:cNvSpPr/>
          <p:nvPr/>
        </p:nvSpPr>
        <p:spPr>
          <a:xfrm>
            <a:off x="6331168" y="1846500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6" name="object 477"/>
          <p:cNvSpPr/>
          <p:nvPr/>
        </p:nvSpPr>
        <p:spPr>
          <a:xfrm>
            <a:off x="6290379" y="1838541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7" name="object 478"/>
          <p:cNvSpPr/>
          <p:nvPr/>
        </p:nvSpPr>
        <p:spPr>
          <a:xfrm>
            <a:off x="6249639" y="1830582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2034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8" name="object 479"/>
          <p:cNvSpPr/>
          <p:nvPr/>
        </p:nvSpPr>
        <p:spPr>
          <a:xfrm>
            <a:off x="6208850" y="1822573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9" name="object 480"/>
          <p:cNvSpPr/>
          <p:nvPr/>
        </p:nvSpPr>
        <p:spPr>
          <a:xfrm>
            <a:off x="6168061" y="1814614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0" name="object 481"/>
          <p:cNvSpPr/>
          <p:nvPr/>
        </p:nvSpPr>
        <p:spPr>
          <a:xfrm>
            <a:off x="6127321" y="1806655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2034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1" name="object 482"/>
          <p:cNvSpPr/>
          <p:nvPr/>
        </p:nvSpPr>
        <p:spPr>
          <a:xfrm>
            <a:off x="6086531" y="1798647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2" name="object 483"/>
          <p:cNvSpPr/>
          <p:nvPr/>
        </p:nvSpPr>
        <p:spPr>
          <a:xfrm>
            <a:off x="6045742" y="1790688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3" name="object 484"/>
          <p:cNvSpPr/>
          <p:nvPr/>
        </p:nvSpPr>
        <p:spPr>
          <a:xfrm>
            <a:off x="6005003" y="1782729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4" name="object 485"/>
          <p:cNvSpPr/>
          <p:nvPr/>
        </p:nvSpPr>
        <p:spPr>
          <a:xfrm>
            <a:off x="5964213" y="1774720"/>
            <a:ext cx="20394" cy="4029"/>
          </a:xfrm>
          <a:custGeom>
            <a:avLst/>
            <a:gdLst/>
            <a:ahLst/>
            <a:cxnLst/>
            <a:rect l="l" t="t" r="r" b="b"/>
            <a:pathLst>
              <a:path w="20394" h="4029">
                <a:moveTo>
                  <a:pt x="20394" y="402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5" name="object 486"/>
          <p:cNvSpPr/>
          <p:nvPr/>
        </p:nvSpPr>
        <p:spPr>
          <a:xfrm>
            <a:off x="5923424" y="1766762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6" name="object 488"/>
          <p:cNvSpPr/>
          <p:nvPr/>
        </p:nvSpPr>
        <p:spPr>
          <a:xfrm>
            <a:off x="6351563" y="1850479"/>
            <a:ext cx="289703" cy="2536"/>
          </a:xfrm>
          <a:custGeom>
            <a:avLst/>
            <a:gdLst/>
            <a:ahLst/>
            <a:cxnLst/>
            <a:rect l="l" t="t" r="r" b="b"/>
            <a:pathLst>
              <a:path w="289703" h="2536">
                <a:moveTo>
                  <a:pt x="0" y="0"/>
                </a:moveTo>
                <a:lnTo>
                  <a:pt x="289703" y="2536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7" name="object 489"/>
          <p:cNvSpPr/>
          <p:nvPr/>
        </p:nvSpPr>
        <p:spPr>
          <a:xfrm>
            <a:off x="6351563" y="1843795"/>
            <a:ext cx="289185" cy="15264"/>
          </a:xfrm>
          <a:custGeom>
            <a:avLst/>
            <a:gdLst/>
            <a:ahLst/>
            <a:cxnLst/>
            <a:rect l="l" t="t" r="r" b="b"/>
            <a:pathLst>
              <a:path w="289185" h="15264">
                <a:moveTo>
                  <a:pt x="0" y="6683"/>
                </a:moveTo>
                <a:lnTo>
                  <a:pt x="9761" y="0"/>
                </a:lnTo>
                <a:lnTo>
                  <a:pt x="20855" y="2972"/>
                </a:lnTo>
                <a:lnTo>
                  <a:pt x="31283" y="12328"/>
                </a:lnTo>
                <a:lnTo>
                  <a:pt x="41942" y="12680"/>
                </a:lnTo>
                <a:lnTo>
                  <a:pt x="53651" y="2759"/>
                </a:lnTo>
                <a:lnTo>
                  <a:pt x="64372" y="1167"/>
                </a:lnTo>
                <a:lnTo>
                  <a:pt x="72067" y="6729"/>
                </a:lnTo>
                <a:lnTo>
                  <a:pt x="81762" y="14021"/>
                </a:lnTo>
                <a:lnTo>
                  <a:pt x="92811" y="11707"/>
                </a:lnTo>
                <a:lnTo>
                  <a:pt x="103551" y="2381"/>
                </a:lnTo>
                <a:lnTo>
                  <a:pt x="114191" y="1986"/>
                </a:lnTo>
                <a:lnTo>
                  <a:pt x="125856" y="12131"/>
                </a:lnTo>
                <a:lnTo>
                  <a:pt x="136576" y="13987"/>
                </a:lnTo>
                <a:lnTo>
                  <a:pt x="144384" y="8718"/>
                </a:lnTo>
                <a:lnTo>
                  <a:pt x="154210" y="1486"/>
                </a:lnTo>
                <a:lnTo>
                  <a:pt x="165200" y="3856"/>
                </a:lnTo>
                <a:lnTo>
                  <a:pt x="175827" y="13414"/>
                </a:lnTo>
                <a:lnTo>
                  <a:pt x="186459" y="14049"/>
                </a:lnTo>
                <a:lnTo>
                  <a:pt x="198298" y="4090"/>
                </a:lnTo>
                <a:lnTo>
                  <a:pt x="209043" y="2379"/>
                </a:lnTo>
                <a:lnTo>
                  <a:pt x="216774" y="7747"/>
                </a:lnTo>
                <a:lnTo>
                  <a:pt x="226491" y="15196"/>
                </a:lnTo>
                <a:lnTo>
                  <a:pt x="237507" y="13061"/>
                </a:lnTo>
                <a:lnTo>
                  <a:pt x="248322" y="3700"/>
                </a:lnTo>
                <a:lnTo>
                  <a:pt x="258977" y="3226"/>
                </a:lnTo>
                <a:lnTo>
                  <a:pt x="270654" y="13367"/>
                </a:lnTo>
                <a:lnTo>
                  <a:pt x="281369" y="15264"/>
                </a:lnTo>
                <a:lnTo>
                  <a:pt x="289185" y="1004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8" name="object 490"/>
          <p:cNvSpPr/>
          <p:nvPr/>
        </p:nvSpPr>
        <p:spPr>
          <a:xfrm>
            <a:off x="6351563" y="1472830"/>
            <a:ext cx="399038" cy="186287"/>
          </a:xfrm>
          <a:custGeom>
            <a:avLst/>
            <a:gdLst/>
            <a:ahLst/>
            <a:cxnLst/>
            <a:rect l="l" t="t" r="r" b="b"/>
            <a:pathLst>
              <a:path w="399038" h="186287">
                <a:moveTo>
                  <a:pt x="0" y="186287"/>
                </a:moveTo>
                <a:lnTo>
                  <a:pt x="399038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9" name="object 491"/>
          <p:cNvSpPr/>
          <p:nvPr/>
        </p:nvSpPr>
        <p:spPr>
          <a:xfrm>
            <a:off x="6529593" y="1550081"/>
            <a:ext cx="55562" cy="36262"/>
          </a:xfrm>
          <a:custGeom>
            <a:avLst/>
            <a:gdLst/>
            <a:ahLst/>
            <a:cxnLst/>
            <a:rect l="l" t="t" r="r" b="b"/>
            <a:pathLst>
              <a:path w="55562" h="36262">
                <a:moveTo>
                  <a:pt x="55562" y="0"/>
                </a:moveTo>
                <a:lnTo>
                  <a:pt x="0" y="9799"/>
                </a:lnTo>
                <a:lnTo>
                  <a:pt x="12386" y="36262"/>
                </a:lnTo>
                <a:lnTo>
                  <a:pt x="5556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0" name="object 492"/>
          <p:cNvSpPr/>
          <p:nvPr/>
        </p:nvSpPr>
        <p:spPr>
          <a:xfrm>
            <a:off x="6351563" y="1656630"/>
            <a:ext cx="289703" cy="2487"/>
          </a:xfrm>
          <a:custGeom>
            <a:avLst/>
            <a:gdLst/>
            <a:ahLst/>
            <a:cxnLst/>
            <a:rect l="l" t="t" r="r" b="b"/>
            <a:pathLst>
              <a:path w="289703" h="2487">
                <a:moveTo>
                  <a:pt x="0" y="2487"/>
                </a:moveTo>
                <a:lnTo>
                  <a:pt x="289703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1" name="object 493"/>
          <p:cNvSpPr/>
          <p:nvPr/>
        </p:nvSpPr>
        <p:spPr>
          <a:xfrm>
            <a:off x="6641266" y="1815505"/>
            <a:ext cx="201855" cy="37511"/>
          </a:xfrm>
          <a:custGeom>
            <a:avLst/>
            <a:gdLst/>
            <a:ahLst/>
            <a:cxnLst/>
            <a:rect l="l" t="t" r="r" b="b"/>
            <a:pathLst>
              <a:path w="201855" h="37511">
                <a:moveTo>
                  <a:pt x="0" y="37511"/>
                </a:moveTo>
                <a:lnTo>
                  <a:pt x="7828" y="28950"/>
                </a:lnTo>
                <a:lnTo>
                  <a:pt x="18963" y="28359"/>
                </a:lnTo>
                <a:lnTo>
                  <a:pt x="31507" y="36292"/>
                </a:lnTo>
                <a:lnTo>
                  <a:pt x="42357" y="36686"/>
                </a:lnTo>
                <a:lnTo>
                  <a:pt x="49758" y="30828"/>
                </a:lnTo>
                <a:lnTo>
                  <a:pt x="57733" y="20735"/>
                </a:lnTo>
                <a:lnTo>
                  <a:pt x="68295" y="18685"/>
                </a:lnTo>
                <a:lnTo>
                  <a:pt x="81468" y="26717"/>
                </a:lnTo>
                <a:lnTo>
                  <a:pt x="92544" y="27549"/>
                </a:lnTo>
                <a:lnTo>
                  <a:pt x="100176" y="22398"/>
                </a:lnTo>
                <a:lnTo>
                  <a:pt x="108277" y="11852"/>
                </a:lnTo>
                <a:lnTo>
                  <a:pt x="118671" y="9316"/>
                </a:lnTo>
                <a:lnTo>
                  <a:pt x="132089" y="17340"/>
                </a:lnTo>
                <a:lnTo>
                  <a:pt x="143257" y="18296"/>
                </a:lnTo>
                <a:lnTo>
                  <a:pt x="150964" y="13368"/>
                </a:lnTo>
                <a:lnTo>
                  <a:pt x="159097" y="2687"/>
                </a:lnTo>
                <a:lnTo>
                  <a:pt x="169458" y="0"/>
                </a:lnTo>
                <a:lnTo>
                  <a:pt x="182958" y="8020"/>
                </a:lnTo>
                <a:lnTo>
                  <a:pt x="194143" y="9006"/>
                </a:lnTo>
                <a:lnTo>
                  <a:pt x="201855" y="4131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2" name="object 494"/>
          <p:cNvSpPr/>
          <p:nvPr/>
        </p:nvSpPr>
        <p:spPr>
          <a:xfrm>
            <a:off x="6641266" y="1815808"/>
            <a:ext cx="203896" cy="37207"/>
          </a:xfrm>
          <a:custGeom>
            <a:avLst/>
            <a:gdLst/>
            <a:ahLst/>
            <a:cxnLst/>
            <a:rect l="l" t="t" r="r" b="b"/>
            <a:pathLst>
              <a:path w="203896" h="37207">
                <a:moveTo>
                  <a:pt x="0" y="37207"/>
                </a:moveTo>
                <a:lnTo>
                  <a:pt x="203896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3" name="object 495"/>
          <p:cNvSpPr/>
          <p:nvPr/>
        </p:nvSpPr>
        <p:spPr>
          <a:xfrm>
            <a:off x="6641266" y="1584783"/>
            <a:ext cx="168387" cy="71847"/>
          </a:xfrm>
          <a:custGeom>
            <a:avLst/>
            <a:gdLst/>
            <a:ahLst/>
            <a:cxnLst/>
            <a:rect l="l" t="t" r="r" b="b"/>
            <a:pathLst>
              <a:path w="168387" h="71847">
                <a:moveTo>
                  <a:pt x="0" y="71847"/>
                </a:moveTo>
                <a:lnTo>
                  <a:pt x="5767" y="61868"/>
                </a:lnTo>
                <a:lnTo>
                  <a:pt x="16721" y="59737"/>
                </a:lnTo>
                <a:lnTo>
                  <a:pt x="29980" y="63694"/>
                </a:lnTo>
                <a:lnTo>
                  <a:pt x="39594" y="59583"/>
                </a:lnTo>
                <a:lnTo>
                  <a:pt x="45896" y="45803"/>
                </a:lnTo>
                <a:lnTo>
                  <a:pt x="54818" y="39938"/>
                </a:lnTo>
                <a:lnTo>
                  <a:pt x="64025" y="41784"/>
                </a:lnTo>
                <a:lnTo>
                  <a:pt x="75479" y="44095"/>
                </a:lnTo>
                <a:lnTo>
                  <a:pt x="84263" y="37425"/>
                </a:lnTo>
                <a:lnTo>
                  <a:pt x="89951" y="24563"/>
                </a:lnTo>
                <a:lnTo>
                  <a:pt x="99317" y="19814"/>
                </a:lnTo>
                <a:lnTo>
                  <a:pt x="114069" y="23912"/>
                </a:lnTo>
                <a:lnTo>
                  <a:pt x="124353" y="20771"/>
                </a:lnTo>
                <a:lnTo>
                  <a:pt x="128773" y="12371"/>
                </a:lnTo>
                <a:lnTo>
                  <a:pt x="134536" y="2311"/>
                </a:lnTo>
                <a:lnTo>
                  <a:pt x="145471" y="165"/>
                </a:lnTo>
                <a:lnTo>
                  <a:pt x="158763" y="4110"/>
                </a:lnTo>
                <a:lnTo>
                  <a:pt x="168387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4" name="object 496"/>
          <p:cNvSpPr/>
          <p:nvPr/>
        </p:nvSpPr>
        <p:spPr>
          <a:xfrm>
            <a:off x="6641266" y="1656630"/>
            <a:ext cx="203896" cy="37207"/>
          </a:xfrm>
          <a:custGeom>
            <a:avLst/>
            <a:gdLst/>
            <a:ahLst/>
            <a:cxnLst/>
            <a:rect l="l" t="t" r="r" b="b"/>
            <a:pathLst>
              <a:path w="203896" h="37207">
                <a:moveTo>
                  <a:pt x="0" y="0"/>
                </a:moveTo>
                <a:lnTo>
                  <a:pt x="203896" y="37207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5" name="object 497"/>
          <p:cNvSpPr/>
          <p:nvPr/>
        </p:nvSpPr>
        <p:spPr>
          <a:xfrm>
            <a:off x="6352081" y="1650727"/>
            <a:ext cx="289185" cy="13877"/>
          </a:xfrm>
          <a:custGeom>
            <a:avLst/>
            <a:gdLst/>
            <a:ahLst/>
            <a:cxnLst/>
            <a:rect l="l" t="t" r="r" b="b"/>
            <a:pathLst>
              <a:path w="289185" h="13877">
                <a:moveTo>
                  <a:pt x="289185" y="5902"/>
                </a:moveTo>
                <a:lnTo>
                  <a:pt x="279532" y="12763"/>
                </a:lnTo>
                <a:lnTo>
                  <a:pt x="268392" y="9972"/>
                </a:lnTo>
                <a:lnTo>
                  <a:pt x="257781" y="789"/>
                </a:lnTo>
                <a:lnTo>
                  <a:pt x="247136" y="646"/>
                </a:lnTo>
                <a:lnTo>
                  <a:pt x="235605" y="10765"/>
                </a:lnTo>
                <a:lnTo>
                  <a:pt x="224923" y="12525"/>
                </a:lnTo>
                <a:lnTo>
                  <a:pt x="217122" y="7083"/>
                </a:lnTo>
                <a:lnTo>
                  <a:pt x="207301" y="0"/>
                </a:lnTo>
                <a:lnTo>
                  <a:pt x="196282" y="2523"/>
                </a:lnTo>
                <a:lnTo>
                  <a:pt x="185721" y="12012"/>
                </a:lnTo>
                <a:lnTo>
                  <a:pt x="175072" y="12584"/>
                </a:lnTo>
                <a:lnTo>
                  <a:pt x="163262" y="2639"/>
                </a:lnTo>
                <a:lnTo>
                  <a:pt x="152522" y="959"/>
                </a:lnTo>
                <a:lnTo>
                  <a:pt x="144800" y="6375"/>
                </a:lnTo>
                <a:lnTo>
                  <a:pt x="135089" y="13786"/>
                </a:lnTo>
                <a:lnTo>
                  <a:pt x="124065" y="11606"/>
                </a:lnTo>
                <a:lnTo>
                  <a:pt x="113273" y="2239"/>
                </a:lnTo>
                <a:lnTo>
                  <a:pt x="102624" y="1775"/>
                </a:lnTo>
                <a:lnTo>
                  <a:pt x="90956" y="11931"/>
                </a:lnTo>
                <a:lnTo>
                  <a:pt x="80245" y="13836"/>
                </a:lnTo>
                <a:lnTo>
                  <a:pt x="72428" y="8617"/>
                </a:lnTo>
                <a:lnTo>
                  <a:pt x="62572" y="1327"/>
                </a:lnTo>
                <a:lnTo>
                  <a:pt x="51611" y="3631"/>
                </a:lnTo>
                <a:lnTo>
                  <a:pt x="40966" y="13210"/>
                </a:lnTo>
                <a:lnTo>
                  <a:pt x="30336" y="13877"/>
                </a:lnTo>
                <a:lnTo>
                  <a:pt x="18482" y="3925"/>
                </a:lnTo>
                <a:lnTo>
                  <a:pt x="7735" y="2214"/>
                </a:lnTo>
                <a:lnTo>
                  <a:pt x="0" y="7544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6" name="object 498"/>
          <p:cNvSpPr txBox="1"/>
          <p:nvPr/>
        </p:nvSpPr>
        <p:spPr>
          <a:xfrm>
            <a:off x="6076567" y="1617321"/>
            <a:ext cx="5397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95" dirty="0" smtClean="0">
                <a:latin typeface="Arial"/>
                <a:cs typeface="Arial"/>
              </a:rPr>
              <a:t>q</a:t>
            </a:r>
            <a:r>
              <a:rPr sz="400" spc="60" dirty="0" smtClean="0">
                <a:latin typeface="Arial"/>
                <a:cs typeface="Arial"/>
              </a:rPr>
              <a:t>˜</a:t>
            </a:r>
            <a:endParaRPr sz="400">
              <a:latin typeface="Arial"/>
              <a:cs typeface="Arial"/>
            </a:endParaRPr>
          </a:p>
        </p:txBody>
      </p:sp>
      <p:sp>
        <p:nvSpPr>
          <p:cNvPr id="117" name="object 499"/>
          <p:cNvSpPr/>
          <p:nvPr/>
        </p:nvSpPr>
        <p:spPr>
          <a:xfrm>
            <a:off x="6089267" y="1846550"/>
            <a:ext cx="23926" cy="0"/>
          </a:xfrm>
          <a:custGeom>
            <a:avLst/>
            <a:gdLst/>
            <a:ahLst/>
            <a:cxnLst/>
            <a:rect l="l" t="t" r="r" b="b"/>
            <a:pathLst>
              <a:path w="23926">
                <a:moveTo>
                  <a:pt x="0" y="0"/>
                </a:moveTo>
                <a:lnTo>
                  <a:pt x="239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8" name="object 500"/>
          <p:cNvSpPr txBox="1"/>
          <p:nvPr/>
        </p:nvSpPr>
        <p:spPr>
          <a:xfrm>
            <a:off x="6076120" y="1824003"/>
            <a:ext cx="4826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-202" baseline="13888" dirty="0" smtClean="0">
                <a:latin typeface="Arial"/>
                <a:cs typeface="Arial"/>
              </a:rPr>
              <a:t>˜</a:t>
            </a: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19" name="object 501"/>
          <p:cNvSpPr txBox="1"/>
          <p:nvPr/>
        </p:nvSpPr>
        <p:spPr>
          <a:xfrm>
            <a:off x="6451779" y="1757994"/>
            <a:ext cx="8763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i="1" spc="157" baseline="33333" dirty="0" smtClean="0">
                <a:latin typeface="Arial"/>
                <a:cs typeface="Arial"/>
              </a:rPr>
              <a:t>±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0" name="object 502"/>
          <p:cNvSpPr txBox="1"/>
          <p:nvPr/>
        </p:nvSpPr>
        <p:spPr>
          <a:xfrm>
            <a:off x="6482769" y="1790276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1" name="object 503"/>
          <p:cNvSpPr txBox="1"/>
          <p:nvPr/>
        </p:nvSpPr>
        <p:spPr>
          <a:xfrm>
            <a:off x="6451779" y="1679450"/>
            <a:ext cx="8763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i="1" spc="157" baseline="33333" dirty="0" smtClean="0">
                <a:latin typeface="Arial"/>
                <a:cs typeface="Arial"/>
              </a:rPr>
              <a:t>±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2" name="object 504"/>
          <p:cNvSpPr txBox="1"/>
          <p:nvPr/>
        </p:nvSpPr>
        <p:spPr>
          <a:xfrm>
            <a:off x="6482769" y="1711732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3" name="object 505"/>
          <p:cNvSpPr/>
          <p:nvPr/>
        </p:nvSpPr>
        <p:spPr>
          <a:xfrm>
            <a:off x="6774827" y="2057062"/>
            <a:ext cx="23876" cy="0"/>
          </a:xfrm>
          <a:custGeom>
            <a:avLst/>
            <a:gdLst/>
            <a:ahLst/>
            <a:cxnLst/>
            <a:rect l="l" t="t" r="r" b="b"/>
            <a:pathLst>
              <a:path w="23876">
                <a:moveTo>
                  <a:pt x="0" y="0"/>
                </a:moveTo>
                <a:lnTo>
                  <a:pt x="2387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4" name="object 506"/>
          <p:cNvSpPr txBox="1"/>
          <p:nvPr/>
        </p:nvSpPr>
        <p:spPr>
          <a:xfrm>
            <a:off x="6762126" y="2034516"/>
            <a:ext cx="4762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25" name="object 507"/>
          <p:cNvSpPr txBox="1"/>
          <p:nvPr/>
        </p:nvSpPr>
        <p:spPr>
          <a:xfrm>
            <a:off x="6827986" y="1894141"/>
            <a:ext cx="110489" cy="939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i="1" spc="-22" baseline="-20833" dirty="0" smtClean="0">
                <a:latin typeface="Arial"/>
                <a:cs typeface="Arial"/>
              </a:rPr>
              <a:t>W</a:t>
            </a:r>
            <a:r>
              <a:rPr sz="600" i="1" spc="-89" baseline="-20833" dirty="0" smtClean="0">
                <a:latin typeface="Arial"/>
                <a:cs typeface="Arial"/>
              </a:rPr>
              <a:t> </a:t>
            </a:r>
            <a:r>
              <a:rPr sz="250" i="1" spc="105" dirty="0" smtClean="0">
                <a:latin typeface="Arial"/>
                <a:cs typeface="Arial"/>
              </a:rPr>
              <a:t>±</a:t>
            </a:r>
            <a:endParaRPr sz="250">
              <a:latin typeface="Arial"/>
              <a:cs typeface="Arial"/>
            </a:endParaRPr>
          </a:p>
        </p:txBody>
      </p:sp>
      <p:sp>
        <p:nvSpPr>
          <p:cNvPr id="126" name="object 508"/>
          <p:cNvSpPr txBox="1"/>
          <p:nvPr/>
        </p:nvSpPr>
        <p:spPr>
          <a:xfrm>
            <a:off x="6862010" y="1782667"/>
            <a:ext cx="7620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spc="22" baseline="33333" dirty="0" smtClean="0">
                <a:latin typeface="Arial"/>
                <a:cs typeface="Arial"/>
              </a:rPr>
              <a:t>0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7" name="object 509"/>
          <p:cNvSpPr txBox="1"/>
          <p:nvPr/>
        </p:nvSpPr>
        <p:spPr>
          <a:xfrm>
            <a:off x="6893000" y="1814053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8" name="object 510"/>
          <p:cNvSpPr txBox="1"/>
          <p:nvPr/>
        </p:nvSpPr>
        <p:spPr>
          <a:xfrm>
            <a:off x="6862010" y="1653335"/>
            <a:ext cx="7620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spc="22" baseline="33333" dirty="0" smtClean="0">
                <a:latin typeface="Arial"/>
                <a:cs typeface="Arial"/>
              </a:rPr>
              <a:t>0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9" name="object 511"/>
          <p:cNvSpPr txBox="1"/>
          <p:nvPr/>
        </p:nvSpPr>
        <p:spPr>
          <a:xfrm>
            <a:off x="6893000" y="1684721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30" name="object 512"/>
          <p:cNvSpPr txBox="1"/>
          <p:nvPr/>
        </p:nvSpPr>
        <p:spPr>
          <a:xfrm>
            <a:off x="6827986" y="1517338"/>
            <a:ext cx="110489" cy="939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i="1" spc="-22" baseline="-20833" dirty="0" smtClean="0">
                <a:latin typeface="Arial"/>
                <a:cs typeface="Arial"/>
              </a:rPr>
              <a:t>W</a:t>
            </a:r>
            <a:r>
              <a:rPr sz="600" i="1" spc="-89" baseline="-20833" dirty="0" smtClean="0">
                <a:latin typeface="Arial"/>
                <a:cs typeface="Arial"/>
              </a:rPr>
              <a:t> </a:t>
            </a:r>
            <a:r>
              <a:rPr sz="250" i="1" spc="105" dirty="0" smtClean="0">
                <a:latin typeface="Arial"/>
                <a:cs typeface="Arial"/>
              </a:rPr>
              <a:t>±</a:t>
            </a:r>
            <a:endParaRPr sz="250">
              <a:latin typeface="Arial"/>
              <a:cs typeface="Arial"/>
            </a:endParaRPr>
          </a:p>
        </p:txBody>
      </p:sp>
      <p:sp>
        <p:nvSpPr>
          <p:cNvPr id="131" name="object 513"/>
          <p:cNvSpPr txBox="1"/>
          <p:nvPr/>
        </p:nvSpPr>
        <p:spPr>
          <a:xfrm>
            <a:off x="6762126" y="1395069"/>
            <a:ext cx="4762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32" name="object 515"/>
          <p:cNvSpPr/>
          <p:nvPr/>
        </p:nvSpPr>
        <p:spPr>
          <a:xfrm>
            <a:off x="7023298" y="1637452"/>
            <a:ext cx="724269" cy="85214"/>
          </a:xfrm>
          <a:custGeom>
            <a:avLst/>
            <a:gdLst/>
            <a:ahLst/>
            <a:cxnLst/>
            <a:rect l="l" t="t" r="r" b="b"/>
            <a:pathLst>
              <a:path w="724269" h="85214">
                <a:moveTo>
                  <a:pt x="0" y="79870"/>
                </a:moveTo>
                <a:lnTo>
                  <a:pt x="7614" y="70406"/>
                </a:lnTo>
                <a:lnTo>
                  <a:pt x="18238" y="66155"/>
                </a:lnTo>
                <a:lnTo>
                  <a:pt x="29586" y="67350"/>
                </a:lnTo>
                <a:lnTo>
                  <a:pt x="39374" y="74225"/>
                </a:lnTo>
                <a:lnTo>
                  <a:pt x="49023" y="82576"/>
                </a:lnTo>
                <a:lnTo>
                  <a:pt x="60220" y="85214"/>
                </a:lnTo>
                <a:lnTo>
                  <a:pt x="70990" y="82462"/>
                </a:lnTo>
                <a:lnTo>
                  <a:pt x="79357" y="74642"/>
                </a:lnTo>
                <a:lnTo>
                  <a:pt x="87335" y="63935"/>
                </a:lnTo>
                <a:lnTo>
                  <a:pt x="97700" y="58576"/>
                </a:lnTo>
                <a:lnTo>
                  <a:pt x="108659" y="58538"/>
                </a:lnTo>
                <a:lnTo>
                  <a:pt x="118416" y="63795"/>
                </a:lnTo>
                <a:lnTo>
                  <a:pt x="128583" y="72968"/>
                </a:lnTo>
                <a:lnTo>
                  <a:pt x="139774" y="76491"/>
                </a:lnTo>
                <a:lnTo>
                  <a:pt x="150434" y="74781"/>
                </a:lnTo>
                <a:lnTo>
                  <a:pt x="159009" y="68255"/>
                </a:lnTo>
                <a:lnTo>
                  <a:pt x="167322" y="56846"/>
                </a:lnTo>
                <a:lnTo>
                  <a:pt x="177580" y="50810"/>
                </a:lnTo>
                <a:lnTo>
                  <a:pt x="188292" y="50006"/>
                </a:lnTo>
                <a:lnTo>
                  <a:pt x="197966" y="54293"/>
                </a:lnTo>
                <a:lnTo>
                  <a:pt x="208534" y="63862"/>
                </a:lnTo>
                <a:lnTo>
                  <a:pt x="219808" y="67861"/>
                </a:lnTo>
                <a:lnTo>
                  <a:pt x="230444" y="66738"/>
                </a:lnTo>
                <a:lnTo>
                  <a:pt x="239098" y="60943"/>
                </a:lnTo>
                <a:lnTo>
                  <a:pt x="247659" y="49226"/>
                </a:lnTo>
                <a:lnTo>
                  <a:pt x="257937" y="42858"/>
                </a:lnTo>
                <a:lnTo>
                  <a:pt x="268577" y="41644"/>
                </a:lnTo>
                <a:lnTo>
                  <a:pt x="278227" y="45392"/>
                </a:lnTo>
                <a:lnTo>
                  <a:pt x="289005" y="55165"/>
                </a:lnTo>
                <a:lnTo>
                  <a:pt x="300324" y="59412"/>
                </a:lnTo>
                <a:lnTo>
                  <a:pt x="310950" y="58595"/>
                </a:lnTo>
                <a:lnTo>
                  <a:pt x="319647" y="53175"/>
                </a:lnTo>
                <a:lnTo>
                  <a:pt x="328326" y="41280"/>
                </a:lnTo>
                <a:lnTo>
                  <a:pt x="338592" y="34722"/>
                </a:lnTo>
                <a:lnTo>
                  <a:pt x="349171" y="33287"/>
                </a:lnTo>
                <a:lnTo>
                  <a:pt x="358791" y="36759"/>
                </a:lnTo>
                <a:lnTo>
                  <a:pt x="369707" y="46610"/>
                </a:lnTo>
                <a:lnTo>
                  <a:pt x="381068" y="50971"/>
                </a:lnTo>
                <a:lnTo>
                  <a:pt x="391697" y="50307"/>
                </a:lnTo>
                <a:lnTo>
                  <a:pt x="400418" y="45083"/>
                </a:lnTo>
                <a:lnTo>
                  <a:pt x="409186" y="33132"/>
                </a:lnTo>
                <a:lnTo>
                  <a:pt x="419478" y="26507"/>
                </a:lnTo>
                <a:lnTo>
                  <a:pt x="430052" y="24982"/>
                </a:lnTo>
                <a:lnTo>
                  <a:pt x="439666" y="28329"/>
                </a:lnTo>
                <a:lnTo>
                  <a:pt x="450615" y="38229"/>
                </a:lnTo>
                <a:lnTo>
                  <a:pt x="461969" y="42646"/>
                </a:lnTo>
                <a:lnTo>
                  <a:pt x="472585" y="42049"/>
                </a:lnTo>
                <a:lnTo>
                  <a:pt x="481320" y="36904"/>
                </a:lnTo>
                <a:lnTo>
                  <a:pt x="490113" y="24896"/>
                </a:lnTo>
                <a:lnTo>
                  <a:pt x="500384" y="18219"/>
                </a:lnTo>
                <a:lnTo>
                  <a:pt x="510921" y="16643"/>
                </a:lnTo>
                <a:lnTo>
                  <a:pt x="520509" y="19937"/>
                </a:lnTo>
                <a:lnTo>
                  <a:pt x="531504" y="29842"/>
                </a:lnTo>
                <a:lnTo>
                  <a:pt x="542887" y="34275"/>
                </a:lnTo>
                <a:lnTo>
                  <a:pt x="553517" y="33706"/>
                </a:lnTo>
                <a:lnTo>
                  <a:pt x="562251" y="28600"/>
                </a:lnTo>
                <a:lnTo>
                  <a:pt x="571065" y="16604"/>
                </a:lnTo>
                <a:lnTo>
                  <a:pt x="581362" y="9929"/>
                </a:lnTo>
                <a:lnTo>
                  <a:pt x="591923" y="8340"/>
                </a:lnTo>
                <a:lnTo>
                  <a:pt x="601531" y="11606"/>
                </a:lnTo>
                <a:lnTo>
                  <a:pt x="612515" y="21524"/>
                </a:lnTo>
                <a:lnTo>
                  <a:pt x="623886" y="25972"/>
                </a:lnTo>
                <a:lnTo>
                  <a:pt x="634507" y="25415"/>
                </a:lnTo>
                <a:lnTo>
                  <a:pt x="643241" y="20316"/>
                </a:lnTo>
                <a:lnTo>
                  <a:pt x="652057" y="8304"/>
                </a:lnTo>
                <a:lnTo>
                  <a:pt x="662342" y="1609"/>
                </a:lnTo>
                <a:lnTo>
                  <a:pt x="672889" y="0"/>
                </a:lnTo>
                <a:lnTo>
                  <a:pt x="682489" y="3244"/>
                </a:lnTo>
                <a:lnTo>
                  <a:pt x="693509" y="13164"/>
                </a:lnTo>
                <a:lnTo>
                  <a:pt x="704901" y="17619"/>
                </a:lnTo>
                <a:lnTo>
                  <a:pt x="715531" y="17078"/>
                </a:lnTo>
                <a:lnTo>
                  <a:pt x="724269" y="12008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3" name="object 516"/>
          <p:cNvSpPr/>
          <p:nvPr/>
        </p:nvSpPr>
        <p:spPr>
          <a:xfrm>
            <a:off x="7023298" y="1717322"/>
            <a:ext cx="729159" cy="74915"/>
          </a:xfrm>
          <a:custGeom>
            <a:avLst/>
            <a:gdLst/>
            <a:ahLst/>
            <a:cxnLst/>
            <a:rect l="l" t="t" r="r" b="b"/>
            <a:pathLst>
              <a:path w="729159" h="74915">
                <a:moveTo>
                  <a:pt x="0" y="0"/>
                </a:moveTo>
                <a:lnTo>
                  <a:pt x="729159" y="74915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4" name="object 517"/>
          <p:cNvSpPr/>
          <p:nvPr/>
        </p:nvSpPr>
        <p:spPr>
          <a:xfrm>
            <a:off x="7023298" y="1642407"/>
            <a:ext cx="729159" cy="74915"/>
          </a:xfrm>
          <a:custGeom>
            <a:avLst/>
            <a:gdLst/>
            <a:ahLst/>
            <a:cxnLst/>
            <a:rect l="l" t="t" r="r" b="b"/>
            <a:pathLst>
              <a:path w="729159" h="74915">
                <a:moveTo>
                  <a:pt x="0" y="74915"/>
                </a:moveTo>
                <a:lnTo>
                  <a:pt x="729159" y="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5" name="object 518"/>
          <p:cNvSpPr/>
          <p:nvPr/>
        </p:nvSpPr>
        <p:spPr>
          <a:xfrm>
            <a:off x="7759022" y="1785905"/>
            <a:ext cx="690284" cy="203936"/>
          </a:xfrm>
          <a:custGeom>
            <a:avLst/>
            <a:gdLst/>
            <a:ahLst/>
            <a:cxnLst/>
            <a:rect l="l" t="t" r="r" b="b"/>
            <a:pathLst>
              <a:path w="690284" h="203936">
                <a:moveTo>
                  <a:pt x="690284" y="197875"/>
                </a:moveTo>
                <a:lnTo>
                  <a:pt x="679929" y="203828"/>
                </a:lnTo>
                <a:lnTo>
                  <a:pt x="668674" y="203936"/>
                </a:lnTo>
                <a:lnTo>
                  <a:pt x="658694" y="198790"/>
                </a:lnTo>
                <a:lnTo>
                  <a:pt x="652164" y="188981"/>
                </a:lnTo>
                <a:lnTo>
                  <a:pt x="646221" y="177853"/>
                </a:lnTo>
                <a:lnTo>
                  <a:pt x="636823" y="171448"/>
                </a:lnTo>
                <a:lnTo>
                  <a:pt x="625912" y="170173"/>
                </a:lnTo>
                <a:lnTo>
                  <a:pt x="615428" y="174438"/>
                </a:lnTo>
                <a:lnTo>
                  <a:pt x="604349" y="181370"/>
                </a:lnTo>
                <a:lnTo>
                  <a:pt x="592979" y="182593"/>
                </a:lnTo>
                <a:lnTo>
                  <a:pt x="582941" y="178747"/>
                </a:lnTo>
                <a:lnTo>
                  <a:pt x="575857" y="170476"/>
                </a:lnTo>
                <a:lnTo>
                  <a:pt x="569687" y="158315"/>
                </a:lnTo>
                <a:lnTo>
                  <a:pt x="560568" y="151053"/>
                </a:lnTo>
                <a:lnTo>
                  <a:pt x="550098" y="148859"/>
                </a:lnTo>
                <a:lnTo>
                  <a:pt x="539874" y="151903"/>
                </a:lnTo>
                <a:lnTo>
                  <a:pt x="528288" y="159331"/>
                </a:lnTo>
                <a:lnTo>
                  <a:pt x="516776" y="161170"/>
                </a:lnTo>
                <a:lnTo>
                  <a:pt x="506663" y="158082"/>
                </a:lnTo>
                <a:lnTo>
                  <a:pt x="499272" y="150731"/>
                </a:lnTo>
                <a:lnTo>
                  <a:pt x="492915" y="138063"/>
                </a:lnTo>
                <a:lnTo>
                  <a:pt x="483900" y="130326"/>
                </a:lnTo>
                <a:lnTo>
                  <a:pt x="473646" y="127591"/>
                </a:lnTo>
                <a:lnTo>
                  <a:pt x="463575" y="129930"/>
                </a:lnTo>
                <a:lnTo>
                  <a:pt x="451640" y="137596"/>
                </a:lnTo>
                <a:lnTo>
                  <a:pt x="439998" y="139765"/>
                </a:lnTo>
                <a:lnTo>
                  <a:pt x="429826" y="137087"/>
                </a:lnTo>
                <a:lnTo>
                  <a:pt x="422299" y="130213"/>
                </a:lnTo>
                <a:lnTo>
                  <a:pt x="415819" y="117282"/>
                </a:lnTo>
                <a:lnTo>
                  <a:pt x="406848" y="109325"/>
                </a:lnTo>
                <a:lnTo>
                  <a:pt x="396704" y="106356"/>
                </a:lnTo>
                <a:lnTo>
                  <a:pt x="386705" y="108385"/>
                </a:lnTo>
                <a:lnTo>
                  <a:pt x="374596" y="116144"/>
                </a:lnTo>
                <a:lnTo>
                  <a:pt x="362891" y="118446"/>
                </a:lnTo>
                <a:lnTo>
                  <a:pt x="352700" y="115936"/>
                </a:lnTo>
                <a:lnTo>
                  <a:pt x="345134" y="109256"/>
                </a:lnTo>
                <a:lnTo>
                  <a:pt x="338557" y="96231"/>
                </a:lnTo>
                <a:lnTo>
                  <a:pt x="329577" y="88186"/>
                </a:lnTo>
                <a:lnTo>
                  <a:pt x="319475" y="85114"/>
                </a:lnTo>
                <a:lnTo>
                  <a:pt x="309533" y="87010"/>
                </a:lnTo>
                <a:lnTo>
                  <a:pt x="297338" y="94801"/>
                </a:lnTo>
                <a:lnTo>
                  <a:pt x="285597" y="97161"/>
                </a:lnTo>
                <a:lnTo>
                  <a:pt x="275388" y="94730"/>
                </a:lnTo>
                <a:lnTo>
                  <a:pt x="267793" y="88148"/>
                </a:lnTo>
                <a:lnTo>
                  <a:pt x="261192" y="75078"/>
                </a:lnTo>
                <a:lnTo>
                  <a:pt x="252225" y="66968"/>
                </a:lnTo>
                <a:lnTo>
                  <a:pt x="242153" y="63812"/>
                </a:lnTo>
                <a:lnTo>
                  <a:pt x="232234" y="65604"/>
                </a:lnTo>
                <a:lnTo>
                  <a:pt x="220013" y="73420"/>
                </a:lnTo>
                <a:lnTo>
                  <a:pt x="208246" y="75814"/>
                </a:lnTo>
                <a:lnTo>
                  <a:pt x="198012" y="73430"/>
                </a:lnTo>
                <a:lnTo>
                  <a:pt x="190389" y="66912"/>
                </a:lnTo>
                <a:lnTo>
                  <a:pt x="183800" y="53807"/>
                </a:lnTo>
                <a:lnTo>
                  <a:pt x="174831" y="45686"/>
                </a:lnTo>
                <a:lnTo>
                  <a:pt x="164749" y="42530"/>
                </a:lnTo>
                <a:lnTo>
                  <a:pt x="154821" y="44318"/>
                </a:lnTo>
                <a:lnTo>
                  <a:pt x="142596" y="52141"/>
                </a:lnTo>
                <a:lnTo>
                  <a:pt x="130840" y="54544"/>
                </a:lnTo>
                <a:lnTo>
                  <a:pt x="120613" y="52173"/>
                </a:lnTo>
                <a:lnTo>
                  <a:pt x="112979" y="45670"/>
                </a:lnTo>
                <a:lnTo>
                  <a:pt x="106382" y="32561"/>
                </a:lnTo>
                <a:lnTo>
                  <a:pt x="97425" y="24434"/>
                </a:lnTo>
                <a:lnTo>
                  <a:pt x="87355" y="21267"/>
                </a:lnTo>
                <a:lnTo>
                  <a:pt x="77422" y="23040"/>
                </a:lnTo>
                <a:lnTo>
                  <a:pt x="65179" y="30864"/>
                </a:lnTo>
                <a:lnTo>
                  <a:pt x="53419" y="33270"/>
                </a:lnTo>
                <a:lnTo>
                  <a:pt x="43201" y="30897"/>
                </a:lnTo>
                <a:lnTo>
                  <a:pt x="35587" y="24384"/>
                </a:lnTo>
                <a:lnTo>
                  <a:pt x="28957" y="11281"/>
                </a:lnTo>
                <a:lnTo>
                  <a:pt x="19982" y="3159"/>
                </a:lnTo>
                <a:lnTo>
                  <a:pt x="9912" y="0"/>
                </a:lnTo>
                <a:lnTo>
                  <a:pt x="0" y="178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6" name="object 519"/>
          <p:cNvSpPr/>
          <p:nvPr/>
        </p:nvSpPr>
        <p:spPr>
          <a:xfrm>
            <a:off x="7758168" y="1615482"/>
            <a:ext cx="739491" cy="36539"/>
          </a:xfrm>
          <a:custGeom>
            <a:avLst/>
            <a:gdLst/>
            <a:ahLst/>
            <a:cxnLst/>
            <a:rect l="l" t="t" r="r" b="b"/>
            <a:pathLst>
              <a:path w="739491" h="36539">
                <a:moveTo>
                  <a:pt x="739491" y="10359"/>
                </a:moveTo>
                <a:lnTo>
                  <a:pt x="731016" y="19300"/>
                </a:lnTo>
                <a:lnTo>
                  <a:pt x="719905" y="22723"/>
                </a:lnTo>
                <a:lnTo>
                  <a:pt x="708489" y="20572"/>
                </a:lnTo>
                <a:lnTo>
                  <a:pt x="699096" y="12790"/>
                </a:lnTo>
                <a:lnTo>
                  <a:pt x="689976" y="3554"/>
                </a:lnTo>
                <a:lnTo>
                  <a:pt x="678822" y="0"/>
                </a:lnTo>
                <a:lnTo>
                  <a:pt x="667679" y="1956"/>
                </a:lnTo>
                <a:lnTo>
                  <a:pt x="658593" y="9254"/>
                </a:lnTo>
                <a:lnTo>
                  <a:pt x="649677" y="19420"/>
                </a:lnTo>
                <a:lnTo>
                  <a:pt x="638774" y="23991"/>
                </a:lnTo>
                <a:lnTo>
                  <a:pt x="627692" y="23132"/>
                </a:lnTo>
                <a:lnTo>
                  <a:pt x="618242" y="17003"/>
                </a:lnTo>
                <a:lnTo>
                  <a:pt x="608658" y="6869"/>
                </a:lnTo>
                <a:lnTo>
                  <a:pt x="597575" y="2381"/>
                </a:lnTo>
                <a:lnTo>
                  <a:pt x="586617" y="3242"/>
                </a:lnTo>
                <a:lnTo>
                  <a:pt x="577411" y="9154"/>
                </a:lnTo>
                <a:lnTo>
                  <a:pt x="568061" y="19996"/>
                </a:lnTo>
                <a:lnTo>
                  <a:pt x="557182" y="25278"/>
                </a:lnTo>
                <a:lnTo>
                  <a:pt x="546265" y="25263"/>
                </a:lnTo>
                <a:lnTo>
                  <a:pt x="536802" y="20217"/>
                </a:lnTo>
                <a:lnTo>
                  <a:pt x="526856" y="9627"/>
                </a:lnTo>
                <a:lnTo>
                  <a:pt x="515766" y="4624"/>
                </a:lnTo>
                <a:lnTo>
                  <a:pt x="504907" y="4857"/>
                </a:lnTo>
                <a:lnTo>
                  <a:pt x="495655" y="9979"/>
                </a:lnTo>
                <a:lnTo>
                  <a:pt x="486053" y="21145"/>
                </a:lnTo>
                <a:lnTo>
                  <a:pt x="475164" y="26799"/>
                </a:lnTo>
                <a:lnTo>
                  <a:pt x="464318" y="27243"/>
                </a:lnTo>
                <a:lnTo>
                  <a:pt x="454845" y="22775"/>
                </a:lnTo>
                <a:lnTo>
                  <a:pt x="444674" y="11952"/>
                </a:lnTo>
                <a:lnTo>
                  <a:pt x="433557" y="6666"/>
                </a:lnTo>
                <a:lnTo>
                  <a:pt x="422744" y="6551"/>
                </a:lnTo>
                <a:lnTo>
                  <a:pt x="413480" y="11237"/>
                </a:lnTo>
                <a:lnTo>
                  <a:pt x="403702" y="22595"/>
                </a:lnTo>
                <a:lnTo>
                  <a:pt x="392799" y="28461"/>
                </a:lnTo>
                <a:lnTo>
                  <a:pt x="382006" y="29157"/>
                </a:lnTo>
                <a:lnTo>
                  <a:pt x="372554" y="25005"/>
                </a:lnTo>
                <a:lnTo>
                  <a:pt x="362210" y="14068"/>
                </a:lnTo>
                <a:lnTo>
                  <a:pt x="351041" y="8646"/>
                </a:lnTo>
                <a:lnTo>
                  <a:pt x="340237" y="8356"/>
                </a:lnTo>
                <a:lnTo>
                  <a:pt x="330988" y="12817"/>
                </a:lnTo>
                <a:lnTo>
                  <a:pt x="321101" y="24263"/>
                </a:lnTo>
                <a:lnTo>
                  <a:pt x="310164" y="30211"/>
                </a:lnTo>
                <a:lnTo>
                  <a:pt x="299372" y="31004"/>
                </a:lnTo>
                <a:lnTo>
                  <a:pt x="289919" y="26987"/>
                </a:lnTo>
                <a:lnTo>
                  <a:pt x="279548" y="16021"/>
                </a:lnTo>
                <a:lnTo>
                  <a:pt x="268367" y="10555"/>
                </a:lnTo>
                <a:lnTo>
                  <a:pt x="257553" y="10205"/>
                </a:lnTo>
                <a:lnTo>
                  <a:pt x="248286" y="14587"/>
                </a:lnTo>
                <a:lnTo>
                  <a:pt x="238373" y="26022"/>
                </a:lnTo>
                <a:lnTo>
                  <a:pt x="227438" y="31998"/>
                </a:lnTo>
                <a:lnTo>
                  <a:pt x="216657" y="32843"/>
                </a:lnTo>
                <a:lnTo>
                  <a:pt x="207206" y="28888"/>
                </a:lnTo>
                <a:lnTo>
                  <a:pt x="196823" y="17895"/>
                </a:lnTo>
                <a:lnTo>
                  <a:pt x="185661" y="12392"/>
                </a:lnTo>
                <a:lnTo>
                  <a:pt x="174869" y="11999"/>
                </a:lnTo>
                <a:lnTo>
                  <a:pt x="165596" y="16333"/>
                </a:lnTo>
                <a:lnTo>
                  <a:pt x="155675" y="27802"/>
                </a:lnTo>
                <a:lnTo>
                  <a:pt x="144736" y="33819"/>
                </a:lnTo>
                <a:lnTo>
                  <a:pt x="133950" y="34716"/>
                </a:lnTo>
                <a:lnTo>
                  <a:pt x="124486" y="30826"/>
                </a:lnTo>
                <a:lnTo>
                  <a:pt x="114065" y="19806"/>
                </a:lnTo>
                <a:lnTo>
                  <a:pt x="102886" y="14275"/>
                </a:lnTo>
                <a:lnTo>
                  <a:pt x="92090" y="13843"/>
                </a:lnTo>
                <a:lnTo>
                  <a:pt x="82814" y="18122"/>
                </a:lnTo>
                <a:lnTo>
                  <a:pt x="72867" y="29633"/>
                </a:lnTo>
                <a:lnTo>
                  <a:pt x="61922" y="35655"/>
                </a:lnTo>
                <a:lnTo>
                  <a:pt x="51142" y="36539"/>
                </a:lnTo>
                <a:lnTo>
                  <a:pt x="41691" y="32635"/>
                </a:lnTo>
                <a:lnTo>
                  <a:pt x="31272" y="21634"/>
                </a:lnTo>
                <a:lnTo>
                  <a:pt x="20079" y="16122"/>
                </a:lnTo>
                <a:lnTo>
                  <a:pt x="9269" y="15712"/>
                </a:lnTo>
                <a:lnTo>
                  <a:pt x="0" y="20017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7" name="object 520"/>
          <p:cNvSpPr/>
          <p:nvPr/>
        </p:nvSpPr>
        <p:spPr>
          <a:xfrm>
            <a:off x="7029454" y="1708190"/>
            <a:ext cx="723003" cy="93694"/>
          </a:xfrm>
          <a:custGeom>
            <a:avLst/>
            <a:gdLst/>
            <a:ahLst/>
            <a:cxnLst/>
            <a:rect l="l" t="t" r="r" b="b"/>
            <a:pathLst>
              <a:path w="723003" h="93694">
                <a:moveTo>
                  <a:pt x="723003" y="84047"/>
                </a:moveTo>
                <a:lnTo>
                  <a:pt x="713606" y="91724"/>
                </a:lnTo>
                <a:lnTo>
                  <a:pt x="702320" y="93694"/>
                </a:lnTo>
                <a:lnTo>
                  <a:pt x="691439" y="90191"/>
                </a:lnTo>
                <a:lnTo>
                  <a:pt x="683262" y="81449"/>
                </a:lnTo>
                <a:lnTo>
                  <a:pt x="675484" y="71348"/>
                </a:lnTo>
                <a:lnTo>
                  <a:pt x="664999" y="66542"/>
                </a:lnTo>
                <a:lnTo>
                  <a:pt x="653844" y="67121"/>
                </a:lnTo>
                <a:lnTo>
                  <a:pt x="644058" y="73178"/>
                </a:lnTo>
                <a:lnTo>
                  <a:pt x="634168" y="81954"/>
                </a:lnTo>
                <a:lnTo>
                  <a:pt x="622985" y="85042"/>
                </a:lnTo>
                <a:lnTo>
                  <a:pt x="612275" y="82814"/>
                </a:lnTo>
                <a:lnTo>
                  <a:pt x="603802" y="75643"/>
                </a:lnTo>
                <a:lnTo>
                  <a:pt x="595668" y="64578"/>
                </a:lnTo>
                <a:lnTo>
                  <a:pt x="585366" y="58872"/>
                </a:lnTo>
                <a:lnTo>
                  <a:pt x="574534" y="58439"/>
                </a:lnTo>
                <a:lnTo>
                  <a:pt x="564810" y="63194"/>
                </a:lnTo>
                <a:lnTo>
                  <a:pt x="554435" y="72577"/>
                </a:lnTo>
                <a:lnTo>
                  <a:pt x="543210" y="76352"/>
                </a:lnTo>
                <a:lnTo>
                  <a:pt x="532570" y="74955"/>
                </a:lnTo>
                <a:lnTo>
                  <a:pt x="523945" y="68819"/>
                </a:lnTo>
                <a:lnTo>
                  <a:pt x="515507" y="57225"/>
                </a:lnTo>
                <a:lnTo>
                  <a:pt x="505255" y="50998"/>
                </a:lnTo>
                <a:lnTo>
                  <a:pt x="494600" y="49968"/>
                </a:lnTo>
                <a:lnTo>
                  <a:pt x="484950" y="53965"/>
                </a:lnTo>
                <a:lnTo>
                  <a:pt x="474251" y="63667"/>
                </a:lnTo>
                <a:lnTo>
                  <a:pt x="462966" y="67822"/>
                </a:lnTo>
                <a:lnTo>
                  <a:pt x="452360" y="66884"/>
                </a:lnTo>
                <a:lnTo>
                  <a:pt x="443695" y="61306"/>
                </a:lnTo>
                <a:lnTo>
                  <a:pt x="435023" y="49474"/>
                </a:lnTo>
                <a:lnTo>
                  <a:pt x="424744" y="42986"/>
                </a:lnTo>
                <a:lnTo>
                  <a:pt x="414150" y="41631"/>
                </a:lnTo>
                <a:lnTo>
                  <a:pt x="404531" y="45200"/>
                </a:lnTo>
                <a:lnTo>
                  <a:pt x="393676" y="55032"/>
                </a:lnTo>
                <a:lnTo>
                  <a:pt x="382336" y="59355"/>
                </a:lnTo>
                <a:lnTo>
                  <a:pt x="371711" y="58636"/>
                </a:lnTo>
                <a:lnTo>
                  <a:pt x="363001" y="53338"/>
                </a:lnTo>
                <a:lnTo>
                  <a:pt x="354276" y="41395"/>
                </a:lnTo>
                <a:lnTo>
                  <a:pt x="344006" y="34784"/>
                </a:lnTo>
                <a:lnTo>
                  <a:pt x="333440" y="33282"/>
                </a:lnTo>
                <a:lnTo>
                  <a:pt x="323828" y="36670"/>
                </a:lnTo>
                <a:lnTo>
                  <a:pt x="312892" y="46573"/>
                </a:lnTo>
                <a:lnTo>
                  <a:pt x="301537" y="50992"/>
                </a:lnTo>
                <a:lnTo>
                  <a:pt x="290919" y="50391"/>
                </a:lnTo>
                <a:lnTo>
                  <a:pt x="282192" y="45235"/>
                </a:lnTo>
                <a:lnTo>
                  <a:pt x="273392" y="33237"/>
                </a:lnTo>
                <a:lnTo>
                  <a:pt x="263100" y="26562"/>
                </a:lnTo>
                <a:lnTo>
                  <a:pt x="252539" y="24980"/>
                </a:lnTo>
                <a:lnTo>
                  <a:pt x="242932" y="28255"/>
                </a:lnTo>
                <a:lnTo>
                  <a:pt x="231943" y="38176"/>
                </a:lnTo>
                <a:lnTo>
                  <a:pt x="220565" y="42623"/>
                </a:lnTo>
                <a:lnTo>
                  <a:pt x="209938" y="42063"/>
                </a:lnTo>
                <a:lnTo>
                  <a:pt x="201205" y="36966"/>
                </a:lnTo>
                <a:lnTo>
                  <a:pt x="192403" y="24937"/>
                </a:lnTo>
                <a:lnTo>
                  <a:pt x="182133" y="18240"/>
                </a:lnTo>
                <a:lnTo>
                  <a:pt x="171602" y="16642"/>
                </a:lnTo>
                <a:lnTo>
                  <a:pt x="162017" y="19910"/>
                </a:lnTo>
                <a:lnTo>
                  <a:pt x="150982" y="29822"/>
                </a:lnTo>
                <a:lnTo>
                  <a:pt x="139592" y="34266"/>
                </a:lnTo>
                <a:lnTo>
                  <a:pt x="128974" y="33710"/>
                </a:lnTo>
                <a:lnTo>
                  <a:pt x="120253" y="28621"/>
                </a:lnTo>
                <a:lnTo>
                  <a:pt x="111405" y="16619"/>
                </a:lnTo>
                <a:lnTo>
                  <a:pt x="101105" y="9936"/>
                </a:lnTo>
                <a:lnTo>
                  <a:pt x="90558" y="8339"/>
                </a:lnTo>
                <a:lnTo>
                  <a:pt x="80966" y="11594"/>
                </a:lnTo>
                <a:lnTo>
                  <a:pt x="69970" y="21522"/>
                </a:lnTo>
                <a:lnTo>
                  <a:pt x="58590" y="25977"/>
                </a:lnTo>
                <a:lnTo>
                  <a:pt x="47963" y="25427"/>
                </a:lnTo>
                <a:lnTo>
                  <a:pt x="39228" y="20343"/>
                </a:lnTo>
                <a:lnTo>
                  <a:pt x="30422" y="8318"/>
                </a:lnTo>
                <a:lnTo>
                  <a:pt x="20142" y="1614"/>
                </a:lnTo>
                <a:lnTo>
                  <a:pt x="9599" y="0"/>
                </a:lnTo>
                <a:lnTo>
                  <a:pt x="0" y="3241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8" name="object 521"/>
          <p:cNvSpPr/>
          <p:nvPr/>
        </p:nvSpPr>
        <p:spPr>
          <a:xfrm>
            <a:off x="7752457" y="1792238"/>
            <a:ext cx="745202" cy="16565"/>
          </a:xfrm>
          <a:custGeom>
            <a:avLst/>
            <a:gdLst/>
            <a:ahLst/>
            <a:cxnLst/>
            <a:rect l="l" t="t" r="r" b="b"/>
            <a:pathLst>
              <a:path w="745202" h="16565">
                <a:moveTo>
                  <a:pt x="0" y="0"/>
                </a:moveTo>
                <a:lnTo>
                  <a:pt x="745202" y="16565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9" name="object 522"/>
          <p:cNvSpPr/>
          <p:nvPr/>
        </p:nvSpPr>
        <p:spPr>
          <a:xfrm>
            <a:off x="7752457" y="1780733"/>
            <a:ext cx="739160" cy="38623"/>
          </a:xfrm>
          <a:custGeom>
            <a:avLst/>
            <a:gdLst/>
            <a:ahLst/>
            <a:cxnLst/>
            <a:rect l="l" t="t" r="r" b="b"/>
            <a:pathLst>
              <a:path w="739160" h="38623">
                <a:moveTo>
                  <a:pt x="0" y="11504"/>
                </a:moveTo>
                <a:lnTo>
                  <a:pt x="8885" y="2932"/>
                </a:lnTo>
                <a:lnTo>
                  <a:pt x="20144" y="0"/>
                </a:lnTo>
                <a:lnTo>
                  <a:pt x="31448" y="2649"/>
                </a:lnTo>
                <a:lnTo>
                  <a:pt x="40468" y="10824"/>
                </a:lnTo>
                <a:lnTo>
                  <a:pt x="49152" y="20441"/>
                </a:lnTo>
                <a:lnTo>
                  <a:pt x="60135" y="24477"/>
                </a:lnTo>
                <a:lnTo>
                  <a:pt x="71364" y="23003"/>
                </a:lnTo>
                <a:lnTo>
                  <a:pt x="80782" y="16088"/>
                </a:lnTo>
                <a:lnTo>
                  <a:pt x="90166" y="6384"/>
                </a:lnTo>
                <a:lnTo>
                  <a:pt x="101281" y="2332"/>
                </a:lnTo>
                <a:lnTo>
                  <a:pt x="112318" y="3709"/>
                </a:lnTo>
                <a:lnTo>
                  <a:pt x="121471" y="10292"/>
                </a:lnTo>
                <a:lnTo>
                  <a:pt x="130601" y="20822"/>
                </a:lnTo>
                <a:lnTo>
                  <a:pt x="141477" y="25772"/>
                </a:lnTo>
                <a:lnTo>
                  <a:pt x="152463" y="25362"/>
                </a:lnTo>
                <a:lnTo>
                  <a:pt x="161924" y="19806"/>
                </a:lnTo>
                <a:lnTo>
                  <a:pt x="171692" y="9407"/>
                </a:lnTo>
                <a:lnTo>
                  <a:pt x="182763" y="4626"/>
                </a:lnTo>
                <a:lnTo>
                  <a:pt x="193658" y="5136"/>
                </a:lnTo>
                <a:lnTo>
                  <a:pt x="202897" y="10607"/>
                </a:lnTo>
                <a:lnTo>
                  <a:pt x="212391" y="21663"/>
                </a:lnTo>
                <a:lnTo>
                  <a:pt x="223260" y="27180"/>
                </a:lnTo>
                <a:lnTo>
                  <a:pt x="234118" y="27444"/>
                </a:lnTo>
                <a:lnTo>
                  <a:pt x="243577" y="22743"/>
                </a:lnTo>
                <a:lnTo>
                  <a:pt x="253662" y="11998"/>
                </a:lnTo>
                <a:lnTo>
                  <a:pt x="264770" y="6814"/>
                </a:lnTo>
                <a:lnTo>
                  <a:pt x="275603" y="6827"/>
                </a:lnTo>
                <a:lnTo>
                  <a:pt x="284863" y="11672"/>
                </a:lnTo>
                <a:lnTo>
                  <a:pt x="294570" y="22943"/>
                </a:lnTo>
                <a:lnTo>
                  <a:pt x="305473" y="28720"/>
                </a:lnTo>
                <a:lnTo>
                  <a:pt x="316298" y="29318"/>
                </a:lnTo>
                <a:lnTo>
                  <a:pt x="325767" y="25047"/>
                </a:lnTo>
                <a:lnTo>
                  <a:pt x="336037" y="14172"/>
                </a:lnTo>
                <a:lnTo>
                  <a:pt x="347187" y="8808"/>
                </a:lnTo>
                <a:lnTo>
                  <a:pt x="358004" y="8591"/>
                </a:lnTo>
                <a:lnTo>
                  <a:pt x="367274" y="13158"/>
                </a:lnTo>
                <a:lnTo>
                  <a:pt x="377095" y="24550"/>
                </a:lnTo>
                <a:lnTo>
                  <a:pt x="388005" y="30458"/>
                </a:lnTo>
                <a:lnTo>
                  <a:pt x="398792" y="31209"/>
                </a:lnTo>
                <a:lnTo>
                  <a:pt x="408243" y="27126"/>
                </a:lnTo>
                <a:lnTo>
                  <a:pt x="418588" y="16167"/>
                </a:lnTo>
                <a:lnTo>
                  <a:pt x="429760" y="10715"/>
                </a:lnTo>
                <a:lnTo>
                  <a:pt x="440574" y="10388"/>
                </a:lnTo>
                <a:lnTo>
                  <a:pt x="449839" y="14801"/>
                </a:lnTo>
                <a:lnTo>
                  <a:pt x="459731" y="26256"/>
                </a:lnTo>
                <a:lnTo>
                  <a:pt x="470654" y="32242"/>
                </a:lnTo>
                <a:lnTo>
                  <a:pt x="481430" y="33090"/>
                </a:lnTo>
                <a:lnTo>
                  <a:pt x="490879" y="29133"/>
                </a:lnTo>
                <a:lnTo>
                  <a:pt x="501268" y="18134"/>
                </a:lnTo>
                <a:lnTo>
                  <a:pt x="512439" y="12631"/>
                </a:lnTo>
                <a:lnTo>
                  <a:pt x="523237" y="12237"/>
                </a:lnTo>
                <a:lnTo>
                  <a:pt x="532512" y="16565"/>
                </a:lnTo>
                <a:lnTo>
                  <a:pt x="542457" y="28015"/>
                </a:lnTo>
                <a:lnTo>
                  <a:pt x="553401" y="34013"/>
                </a:lnTo>
                <a:lnTo>
                  <a:pt x="564179" y="34890"/>
                </a:lnTo>
                <a:lnTo>
                  <a:pt x="573630" y="30978"/>
                </a:lnTo>
                <a:lnTo>
                  <a:pt x="584049" y="19995"/>
                </a:lnTo>
                <a:lnTo>
                  <a:pt x="595233" y="14496"/>
                </a:lnTo>
                <a:lnTo>
                  <a:pt x="606036" y="14097"/>
                </a:lnTo>
                <a:lnTo>
                  <a:pt x="615313" y="18411"/>
                </a:lnTo>
                <a:lnTo>
                  <a:pt x="625228" y="29866"/>
                </a:lnTo>
                <a:lnTo>
                  <a:pt x="636156" y="35871"/>
                </a:lnTo>
                <a:lnTo>
                  <a:pt x="646935" y="36757"/>
                </a:lnTo>
                <a:lnTo>
                  <a:pt x="656406" y="32855"/>
                </a:lnTo>
                <a:lnTo>
                  <a:pt x="666834" y="21841"/>
                </a:lnTo>
                <a:lnTo>
                  <a:pt x="678013" y="16318"/>
                </a:lnTo>
                <a:lnTo>
                  <a:pt x="688800" y="15902"/>
                </a:lnTo>
                <a:lnTo>
                  <a:pt x="698052" y="20209"/>
                </a:lnTo>
                <a:lnTo>
                  <a:pt x="708001" y="31691"/>
                </a:lnTo>
                <a:lnTo>
                  <a:pt x="718939" y="37717"/>
                </a:lnTo>
                <a:lnTo>
                  <a:pt x="729711" y="38623"/>
                </a:lnTo>
                <a:lnTo>
                  <a:pt x="739160" y="34741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0" name="object 523"/>
          <p:cNvSpPr/>
          <p:nvPr/>
        </p:nvSpPr>
        <p:spPr>
          <a:xfrm>
            <a:off x="7752457" y="1625841"/>
            <a:ext cx="745202" cy="16565"/>
          </a:xfrm>
          <a:custGeom>
            <a:avLst/>
            <a:gdLst/>
            <a:ahLst/>
            <a:cxnLst/>
            <a:rect l="l" t="t" r="r" b="b"/>
            <a:pathLst>
              <a:path w="745202" h="16565">
                <a:moveTo>
                  <a:pt x="0" y="16565"/>
                </a:moveTo>
                <a:lnTo>
                  <a:pt x="745202" y="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1" name="object 524"/>
          <p:cNvSpPr/>
          <p:nvPr/>
        </p:nvSpPr>
        <p:spPr>
          <a:xfrm>
            <a:off x="7752457" y="1455136"/>
            <a:ext cx="693441" cy="187270"/>
          </a:xfrm>
          <a:custGeom>
            <a:avLst/>
            <a:gdLst/>
            <a:ahLst/>
            <a:cxnLst/>
            <a:rect l="l" t="t" r="r" b="b"/>
            <a:pathLst>
              <a:path w="693441" h="187270">
                <a:moveTo>
                  <a:pt x="0" y="187270"/>
                </a:moveTo>
                <a:lnTo>
                  <a:pt x="5840" y="176842"/>
                </a:lnTo>
                <a:lnTo>
                  <a:pt x="15447" y="170981"/>
                </a:lnTo>
                <a:lnTo>
                  <a:pt x="26659" y="170276"/>
                </a:lnTo>
                <a:lnTo>
                  <a:pt x="37314" y="175316"/>
                </a:lnTo>
                <a:lnTo>
                  <a:pt x="48053" y="181868"/>
                </a:lnTo>
                <a:lnTo>
                  <a:pt x="59355" y="182643"/>
                </a:lnTo>
                <a:lnTo>
                  <a:pt x="69377" y="178277"/>
                </a:lnTo>
                <a:lnTo>
                  <a:pt x="76279" y="169401"/>
                </a:lnTo>
                <a:lnTo>
                  <a:pt x="82302" y="157613"/>
                </a:lnTo>
                <a:lnTo>
                  <a:pt x="91503" y="150678"/>
                </a:lnTo>
                <a:lnTo>
                  <a:pt x="102140" y="148851"/>
                </a:lnTo>
                <a:lnTo>
                  <a:pt x="112474" y="152389"/>
                </a:lnTo>
                <a:lnTo>
                  <a:pt x="123869" y="159636"/>
                </a:lnTo>
                <a:lnTo>
                  <a:pt x="135325" y="161245"/>
                </a:lnTo>
                <a:lnTo>
                  <a:pt x="145401" y="157865"/>
                </a:lnTo>
                <a:lnTo>
                  <a:pt x="152658" y="150144"/>
                </a:lnTo>
                <a:lnTo>
                  <a:pt x="158949" y="137661"/>
                </a:lnTo>
                <a:lnTo>
                  <a:pt x="168002" y="130115"/>
                </a:lnTo>
                <a:lnTo>
                  <a:pt x="178334" y="127609"/>
                </a:lnTo>
                <a:lnTo>
                  <a:pt x="188460" y="130243"/>
                </a:lnTo>
                <a:lnTo>
                  <a:pt x="200252" y="137819"/>
                </a:lnTo>
                <a:lnTo>
                  <a:pt x="211848" y="139865"/>
                </a:lnTo>
                <a:lnTo>
                  <a:pt x="222001" y="137026"/>
                </a:lnTo>
                <a:lnTo>
                  <a:pt x="229466" y="129951"/>
                </a:lnTo>
                <a:lnTo>
                  <a:pt x="235883" y="117132"/>
                </a:lnTo>
                <a:lnTo>
                  <a:pt x="244861" y="109256"/>
                </a:lnTo>
                <a:lnTo>
                  <a:pt x="255038" y="106368"/>
                </a:lnTo>
                <a:lnTo>
                  <a:pt x="265051" y="108511"/>
                </a:lnTo>
                <a:lnTo>
                  <a:pt x="277086" y="116242"/>
                </a:lnTo>
                <a:lnTo>
                  <a:pt x="288759" y="118500"/>
                </a:lnTo>
                <a:lnTo>
                  <a:pt x="298946" y="115941"/>
                </a:lnTo>
                <a:lnTo>
                  <a:pt x="306521" y="109222"/>
                </a:lnTo>
                <a:lnTo>
                  <a:pt x="313053" y="96204"/>
                </a:lnTo>
                <a:lnTo>
                  <a:pt x="322016" y="88166"/>
                </a:lnTo>
                <a:lnTo>
                  <a:pt x="332124" y="85104"/>
                </a:lnTo>
                <a:lnTo>
                  <a:pt x="342092" y="87011"/>
                </a:lnTo>
                <a:lnTo>
                  <a:pt x="354263" y="94802"/>
                </a:lnTo>
                <a:lnTo>
                  <a:pt x="365998" y="97160"/>
                </a:lnTo>
                <a:lnTo>
                  <a:pt x="376214" y="94729"/>
                </a:lnTo>
                <a:lnTo>
                  <a:pt x="383829" y="88156"/>
                </a:lnTo>
                <a:lnTo>
                  <a:pt x="390409" y="75070"/>
                </a:lnTo>
                <a:lnTo>
                  <a:pt x="399373" y="66975"/>
                </a:lnTo>
                <a:lnTo>
                  <a:pt x="409452" y="63853"/>
                </a:lnTo>
                <a:lnTo>
                  <a:pt x="419378" y="65690"/>
                </a:lnTo>
                <a:lnTo>
                  <a:pt x="431602" y="73496"/>
                </a:lnTo>
                <a:lnTo>
                  <a:pt x="443355" y="75878"/>
                </a:lnTo>
                <a:lnTo>
                  <a:pt x="453570" y="73477"/>
                </a:lnTo>
                <a:lnTo>
                  <a:pt x="461175" y="66932"/>
                </a:lnTo>
                <a:lnTo>
                  <a:pt x="467795" y="53843"/>
                </a:lnTo>
                <a:lnTo>
                  <a:pt x="476771" y="45736"/>
                </a:lnTo>
                <a:lnTo>
                  <a:pt x="486847" y="42593"/>
                </a:lnTo>
                <a:lnTo>
                  <a:pt x="496765" y="44395"/>
                </a:lnTo>
                <a:lnTo>
                  <a:pt x="508979" y="52202"/>
                </a:lnTo>
                <a:lnTo>
                  <a:pt x="520738" y="54584"/>
                </a:lnTo>
                <a:lnTo>
                  <a:pt x="530969" y="52192"/>
                </a:lnTo>
                <a:lnTo>
                  <a:pt x="538596" y="45678"/>
                </a:lnTo>
                <a:lnTo>
                  <a:pt x="545192" y="32590"/>
                </a:lnTo>
                <a:lnTo>
                  <a:pt x="554159" y="24460"/>
                </a:lnTo>
                <a:lnTo>
                  <a:pt x="564236" y="21279"/>
                </a:lnTo>
                <a:lnTo>
                  <a:pt x="574160" y="23036"/>
                </a:lnTo>
                <a:lnTo>
                  <a:pt x="586374" y="30881"/>
                </a:lnTo>
                <a:lnTo>
                  <a:pt x="598118" y="33300"/>
                </a:lnTo>
                <a:lnTo>
                  <a:pt x="608338" y="30945"/>
                </a:lnTo>
                <a:lnTo>
                  <a:pt x="615981" y="24470"/>
                </a:lnTo>
                <a:lnTo>
                  <a:pt x="622592" y="11338"/>
                </a:lnTo>
                <a:lnTo>
                  <a:pt x="631547" y="3190"/>
                </a:lnTo>
                <a:lnTo>
                  <a:pt x="641607" y="0"/>
                </a:lnTo>
                <a:lnTo>
                  <a:pt x="651532" y="1741"/>
                </a:lnTo>
                <a:lnTo>
                  <a:pt x="663791" y="9573"/>
                </a:lnTo>
                <a:lnTo>
                  <a:pt x="675562" y="11997"/>
                </a:lnTo>
                <a:lnTo>
                  <a:pt x="685796" y="9654"/>
                </a:lnTo>
                <a:lnTo>
                  <a:pt x="693441" y="3188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2" name="object 525"/>
          <p:cNvSpPr txBox="1"/>
          <p:nvPr/>
        </p:nvSpPr>
        <p:spPr>
          <a:xfrm>
            <a:off x="7322274" y="1545769"/>
            <a:ext cx="101600" cy="1155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r>
              <a:rPr sz="600" spc="7" baseline="-20833" dirty="0" smtClean="0">
                <a:latin typeface="Arial"/>
                <a:cs typeface="Arial"/>
              </a:rPr>
              <a:t>1</a:t>
            </a:r>
            <a:endParaRPr sz="600" baseline="-20833">
              <a:latin typeface="Arial"/>
              <a:cs typeface="Arial"/>
            </a:endParaRPr>
          </a:p>
        </p:txBody>
      </p:sp>
      <p:sp>
        <p:nvSpPr>
          <p:cNvPr id="143" name="object 526"/>
          <p:cNvSpPr txBox="1"/>
          <p:nvPr/>
        </p:nvSpPr>
        <p:spPr>
          <a:xfrm>
            <a:off x="7368760" y="1533032"/>
            <a:ext cx="72390" cy="920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4" name="object 527"/>
          <p:cNvSpPr txBox="1"/>
          <p:nvPr/>
        </p:nvSpPr>
        <p:spPr>
          <a:xfrm>
            <a:off x="7322274" y="1793274"/>
            <a:ext cx="71755" cy="1016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endParaRPr sz="550">
              <a:latin typeface="Arial"/>
              <a:cs typeface="Arial"/>
            </a:endParaRPr>
          </a:p>
        </p:txBody>
      </p:sp>
      <p:sp>
        <p:nvSpPr>
          <p:cNvPr id="145" name="object 528"/>
          <p:cNvSpPr txBox="1"/>
          <p:nvPr/>
        </p:nvSpPr>
        <p:spPr>
          <a:xfrm>
            <a:off x="7368760" y="1780537"/>
            <a:ext cx="72390" cy="920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6" name="object 529"/>
          <p:cNvSpPr txBox="1"/>
          <p:nvPr/>
        </p:nvSpPr>
        <p:spPr>
          <a:xfrm>
            <a:off x="7368760" y="1832173"/>
            <a:ext cx="55244" cy="768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spc="5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</p:txBody>
      </p:sp>
      <p:sp>
        <p:nvSpPr>
          <p:cNvPr id="147" name="object 530"/>
          <p:cNvSpPr txBox="1"/>
          <p:nvPr/>
        </p:nvSpPr>
        <p:spPr>
          <a:xfrm>
            <a:off x="8478244" y="1932659"/>
            <a:ext cx="152400" cy="1282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825" i="1" spc="44" baseline="-20202" dirty="0" smtClean="0">
                <a:latin typeface="Arial"/>
                <a:cs typeface="Arial"/>
              </a:rPr>
              <a:t>W</a:t>
            </a:r>
            <a:r>
              <a:rPr sz="825" i="1" spc="-112" baseline="-20202" dirty="0" smtClean="0">
                <a:latin typeface="Arial"/>
                <a:cs typeface="Arial"/>
              </a:rPr>
              <a:t> </a:t>
            </a: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8" name="object 531"/>
          <p:cNvSpPr txBox="1"/>
          <p:nvPr/>
        </p:nvSpPr>
        <p:spPr>
          <a:xfrm>
            <a:off x="8529282" y="1765442"/>
            <a:ext cx="71755" cy="1016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endParaRPr sz="550">
              <a:latin typeface="Arial"/>
              <a:cs typeface="Arial"/>
            </a:endParaRPr>
          </a:p>
        </p:txBody>
      </p:sp>
      <p:sp>
        <p:nvSpPr>
          <p:cNvPr id="149" name="object 532"/>
          <p:cNvSpPr txBox="1"/>
          <p:nvPr/>
        </p:nvSpPr>
        <p:spPr>
          <a:xfrm>
            <a:off x="8575768" y="1757555"/>
            <a:ext cx="55244" cy="12255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ts val="420"/>
              </a:lnSpc>
            </a:pPr>
            <a:r>
              <a:rPr sz="400" spc="5" dirty="0" smtClean="0">
                <a:latin typeface="Arial"/>
                <a:cs typeface="Arial"/>
              </a:rPr>
              <a:t>0</a:t>
            </a:r>
            <a:endParaRPr sz="400">
              <a:latin typeface="Arial"/>
              <a:cs typeface="Arial"/>
            </a:endParaRPr>
          </a:p>
          <a:p>
            <a:pPr marL="12700">
              <a:lnSpc>
                <a:spcPts val="420"/>
              </a:lnSpc>
            </a:pPr>
            <a:r>
              <a:rPr sz="400" spc="5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</p:txBody>
      </p:sp>
      <p:sp>
        <p:nvSpPr>
          <p:cNvPr id="150" name="object 533"/>
          <p:cNvSpPr txBox="1"/>
          <p:nvPr/>
        </p:nvSpPr>
        <p:spPr>
          <a:xfrm>
            <a:off x="8529282" y="1571437"/>
            <a:ext cx="101600" cy="1143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r>
              <a:rPr sz="600" spc="7" baseline="-20833" dirty="0" smtClean="0">
                <a:latin typeface="Arial"/>
                <a:cs typeface="Arial"/>
              </a:rPr>
              <a:t>1</a:t>
            </a:r>
            <a:endParaRPr sz="600" baseline="-20833">
              <a:latin typeface="Arial"/>
              <a:cs typeface="Arial"/>
            </a:endParaRPr>
          </a:p>
        </p:txBody>
      </p:sp>
      <p:sp>
        <p:nvSpPr>
          <p:cNvPr id="151" name="object 534"/>
          <p:cNvSpPr txBox="1"/>
          <p:nvPr/>
        </p:nvSpPr>
        <p:spPr>
          <a:xfrm>
            <a:off x="8575768" y="1563551"/>
            <a:ext cx="55244" cy="768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spc="5" dirty="0" smtClean="0">
                <a:latin typeface="Arial"/>
                <a:cs typeface="Arial"/>
              </a:rPr>
              <a:t>0</a:t>
            </a:r>
            <a:endParaRPr sz="400">
              <a:latin typeface="Arial"/>
              <a:cs typeface="Arial"/>
            </a:endParaRPr>
          </a:p>
        </p:txBody>
      </p:sp>
      <p:sp>
        <p:nvSpPr>
          <p:cNvPr id="152" name="object 535"/>
          <p:cNvSpPr txBox="1"/>
          <p:nvPr/>
        </p:nvSpPr>
        <p:spPr>
          <a:xfrm>
            <a:off x="8478244" y="1367434"/>
            <a:ext cx="152400" cy="1282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825" i="1" spc="44" baseline="-20202" dirty="0" smtClean="0">
                <a:latin typeface="Arial"/>
                <a:cs typeface="Arial"/>
              </a:rPr>
              <a:t>W</a:t>
            </a:r>
            <a:r>
              <a:rPr sz="825" i="1" spc="-112" baseline="-20202" dirty="0" smtClean="0">
                <a:latin typeface="Arial"/>
                <a:cs typeface="Arial"/>
              </a:rPr>
              <a:t> </a:t>
            </a: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462" name="object 151"/>
          <p:cNvSpPr/>
          <p:nvPr/>
        </p:nvSpPr>
        <p:spPr>
          <a:xfrm>
            <a:off x="6017834" y="2789407"/>
            <a:ext cx="1223599" cy="869069"/>
          </a:xfrm>
          <a:custGeom>
            <a:avLst/>
            <a:gdLst/>
            <a:ahLst/>
            <a:cxnLst/>
            <a:rect l="l" t="t" r="r" b="b"/>
            <a:pathLst>
              <a:path w="1223599" h="869069">
                <a:moveTo>
                  <a:pt x="0" y="869069"/>
                </a:moveTo>
                <a:lnTo>
                  <a:pt x="1223599" y="869069"/>
                </a:lnTo>
                <a:lnTo>
                  <a:pt x="1223599" y="0"/>
                </a:lnTo>
                <a:lnTo>
                  <a:pt x="0" y="0"/>
                </a:lnTo>
                <a:lnTo>
                  <a:pt x="0" y="869069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3" name="object 152"/>
          <p:cNvSpPr/>
          <p:nvPr/>
        </p:nvSpPr>
        <p:spPr>
          <a:xfrm>
            <a:off x="6017834" y="2876000"/>
            <a:ext cx="1223599" cy="782476"/>
          </a:xfrm>
          <a:custGeom>
            <a:avLst/>
            <a:gdLst/>
            <a:ahLst/>
            <a:cxnLst/>
            <a:rect l="l" t="t" r="r" b="b"/>
            <a:pathLst>
              <a:path w="1223599" h="782476">
                <a:moveTo>
                  <a:pt x="0" y="782476"/>
                </a:moveTo>
                <a:lnTo>
                  <a:pt x="60866" y="782476"/>
                </a:lnTo>
                <a:lnTo>
                  <a:pt x="60866" y="288644"/>
                </a:lnTo>
                <a:lnTo>
                  <a:pt x="91613" y="288644"/>
                </a:lnTo>
                <a:lnTo>
                  <a:pt x="91613" y="251622"/>
                </a:lnTo>
                <a:lnTo>
                  <a:pt x="122359" y="251622"/>
                </a:lnTo>
                <a:lnTo>
                  <a:pt x="122359" y="202050"/>
                </a:lnTo>
                <a:lnTo>
                  <a:pt x="153106" y="202050"/>
                </a:lnTo>
                <a:lnTo>
                  <a:pt x="153106" y="154361"/>
                </a:lnTo>
                <a:lnTo>
                  <a:pt x="183226" y="154361"/>
                </a:lnTo>
                <a:lnTo>
                  <a:pt x="183226" y="72788"/>
                </a:lnTo>
                <a:lnTo>
                  <a:pt x="213973" y="72788"/>
                </a:lnTo>
                <a:lnTo>
                  <a:pt x="213973" y="39531"/>
                </a:lnTo>
                <a:lnTo>
                  <a:pt x="244719" y="39531"/>
                </a:lnTo>
                <a:lnTo>
                  <a:pt x="244719" y="40786"/>
                </a:lnTo>
                <a:lnTo>
                  <a:pt x="275466" y="40786"/>
                </a:lnTo>
                <a:lnTo>
                  <a:pt x="275466" y="19452"/>
                </a:lnTo>
                <a:lnTo>
                  <a:pt x="305586" y="19452"/>
                </a:lnTo>
                <a:lnTo>
                  <a:pt x="305586" y="23217"/>
                </a:lnTo>
                <a:lnTo>
                  <a:pt x="336333" y="23217"/>
                </a:lnTo>
                <a:lnTo>
                  <a:pt x="336333" y="0"/>
                </a:lnTo>
                <a:lnTo>
                  <a:pt x="367079" y="0"/>
                </a:lnTo>
                <a:lnTo>
                  <a:pt x="367079" y="43296"/>
                </a:lnTo>
                <a:lnTo>
                  <a:pt x="397826" y="43296"/>
                </a:lnTo>
                <a:lnTo>
                  <a:pt x="397826" y="39531"/>
                </a:lnTo>
                <a:lnTo>
                  <a:pt x="427946" y="39531"/>
                </a:lnTo>
                <a:lnTo>
                  <a:pt x="427946" y="98515"/>
                </a:lnTo>
                <a:lnTo>
                  <a:pt x="458693" y="98515"/>
                </a:lnTo>
                <a:lnTo>
                  <a:pt x="458693" y="128007"/>
                </a:lnTo>
                <a:lnTo>
                  <a:pt x="489439" y="128007"/>
                </a:lnTo>
                <a:lnTo>
                  <a:pt x="489439" y="146831"/>
                </a:lnTo>
                <a:lnTo>
                  <a:pt x="520186" y="146831"/>
                </a:lnTo>
                <a:lnTo>
                  <a:pt x="520186" y="205815"/>
                </a:lnTo>
                <a:lnTo>
                  <a:pt x="550306" y="205815"/>
                </a:lnTo>
                <a:lnTo>
                  <a:pt x="550306" y="296173"/>
                </a:lnTo>
                <a:lnTo>
                  <a:pt x="581053" y="296173"/>
                </a:lnTo>
                <a:lnTo>
                  <a:pt x="581053" y="262917"/>
                </a:lnTo>
                <a:lnTo>
                  <a:pt x="611799" y="262917"/>
                </a:lnTo>
                <a:lnTo>
                  <a:pt x="611799" y="350765"/>
                </a:lnTo>
                <a:lnTo>
                  <a:pt x="642546" y="350765"/>
                </a:lnTo>
                <a:lnTo>
                  <a:pt x="642546" y="469987"/>
                </a:lnTo>
                <a:lnTo>
                  <a:pt x="672666" y="469987"/>
                </a:lnTo>
                <a:lnTo>
                  <a:pt x="672666" y="539011"/>
                </a:lnTo>
                <a:lnTo>
                  <a:pt x="703413" y="539011"/>
                </a:lnTo>
                <a:lnTo>
                  <a:pt x="703413" y="424181"/>
                </a:lnTo>
                <a:lnTo>
                  <a:pt x="734159" y="424181"/>
                </a:lnTo>
                <a:lnTo>
                  <a:pt x="734159" y="594230"/>
                </a:lnTo>
                <a:lnTo>
                  <a:pt x="764906" y="594230"/>
                </a:lnTo>
                <a:lnTo>
                  <a:pt x="764906" y="782476"/>
                </a:lnTo>
                <a:lnTo>
                  <a:pt x="887266" y="782476"/>
                </a:lnTo>
                <a:lnTo>
                  <a:pt x="887266" y="688353"/>
                </a:lnTo>
                <a:lnTo>
                  <a:pt x="948132" y="688353"/>
                </a:lnTo>
                <a:lnTo>
                  <a:pt x="948132" y="782476"/>
                </a:lnTo>
                <a:lnTo>
                  <a:pt x="1223599" y="782476"/>
                </a:lnTo>
              </a:path>
            </a:pathLst>
          </a:custGeom>
          <a:ln w="376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4" name="object 153"/>
          <p:cNvSpPr/>
          <p:nvPr/>
        </p:nvSpPr>
        <p:spPr>
          <a:xfrm>
            <a:off x="6017834" y="3658476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5" name="object 154"/>
          <p:cNvSpPr txBox="1"/>
          <p:nvPr/>
        </p:nvSpPr>
        <p:spPr>
          <a:xfrm>
            <a:off x="6785120" y="3702363"/>
            <a:ext cx="47180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Leading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Jet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p  </a:t>
            </a:r>
            <a:r>
              <a:rPr sz="350" spc="-35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[GeV]</a:t>
            </a:r>
            <a:endParaRPr sz="350">
              <a:latin typeface="Arial"/>
              <a:cs typeface="Arial"/>
            </a:endParaRPr>
          </a:p>
        </p:txBody>
      </p:sp>
      <p:sp>
        <p:nvSpPr>
          <p:cNvPr id="466" name="object 155"/>
          <p:cNvSpPr txBox="1"/>
          <p:nvPr/>
        </p:nvSpPr>
        <p:spPr>
          <a:xfrm>
            <a:off x="7074717" y="3738302"/>
            <a:ext cx="450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T</a:t>
            </a:r>
            <a:endParaRPr sz="250">
              <a:latin typeface="Arial"/>
              <a:cs typeface="Arial"/>
            </a:endParaRPr>
          </a:p>
        </p:txBody>
      </p:sp>
      <p:sp>
        <p:nvSpPr>
          <p:cNvPr id="467" name="object 156"/>
          <p:cNvSpPr/>
          <p:nvPr/>
        </p:nvSpPr>
        <p:spPr>
          <a:xfrm>
            <a:off x="6017834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8" name="object 157"/>
          <p:cNvSpPr/>
          <p:nvPr/>
        </p:nvSpPr>
        <p:spPr>
          <a:xfrm>
            <a:off x="60485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9" name="object 158"/>
          <p:cNvSpPr/>
          <p:nvPr/>
        </p:nvSpPr>
        <p:spPr>
          <a:xfrm>
            <a:off x="60787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0" name="object 159"/>
          <p:cNvSpPr/>
          <p:nvPr/>
        </p:nvSpPr>
        <p:spPr>
          <a:xfrm>
            <a:off x="610944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1" name="object 160"/>
          <p:cNvSpPr/>
          <p:nvPr/>
        </p:nvSpPr>
        <p:spPr>
          <a:xfrm>
            <a:off x="614019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2" name="object 161"/>
          <p:cNvSpPr/>
          <p:nvPr/>
        </p:nvSpPr>
        <p:spPr>
          <a:xfrm>
            <a:off x="61709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3" name="object 162"/>
          <p:cNvSpPr/>
          <p:nvPr/>
        </p:nvSpPr>
        <p:spPr>
          <a:xfrm>
            <a:off x="62010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4" name="object 163"/>
          <p:cNvSpPr/>
          <p:nvPr/>
        </p:nvSpPr>
        <p:spPr>
          <a:xfrm>
            <a:off x="623180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5" name="object 164"/>
          <p:cNvSpPr/>
          <p:nvPr/>
        </p:nvSpPr>
        <p:spPr>
          <a:xfrm>
            <a:off x="626255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6" name="object 165"/>
          <p:cNvSpPr/>
          <p:nvPr/>
        </p:nvSpPr>
        <p:spPr>
          <a:xfrm>
            <a:off x="62933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7" name="object 166"/>
          <p:cNvSpPr/>
          <p:nvPr/>
        </p:nvSpPr>
        <p:spPr>
          <a:xfrm>
            <a:off x="63234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8" name="object 167"/>
          <p:cNvSpPr/>
          <p:nvPr/>
        </p:nvSpPr>
        <p:spPr>
          <a:xfrm>
            <a:off x="635416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9" name="object 168"/>
          <p:cNvSpPr/>
          <p:nvPr/>
        </p:nvSpPr>
        <p:spPr>
          <a:xfrm>
            <a:off x="638491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0" name="object 169"/>
          <p:cNvSpPr/>
          <p:nvPr/>
        </p:nvSpPr>
        <p:spPr>
          <a:xfrm>
            <a:off x="64156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1" name="object 170"/>
          <p:cNvSpPr/>
          <p:nvPr/>
        </p:nvSpPr>
        <p:spPr>
          <a:xfrm>
            <a:off x="64457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2" name="object 171"/>
          <p:cNvSpPr/>
          <p:nvPr/>
        </p:nvSpPr>
        <p:spPr>
          <a:xfrm>
            <a:off x="647652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3" name="object 172"/>
          <p:cNvSpPr/>
          <p:nvPr/>
        </p:nvSpPr>
        <p:spPr>
          <a:xfrm>
            <a:off x="650727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4" name="object 173"/>
          <p:cNvSpPr/>
          <p:nvPr/>
        </p:nvSpPr>
        <p:spPr>
          <a:xfrm>
            <a:off x="65380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5" name="object 174"/>
          <p:cNvSpPr/>
          <p:nvPr/>
        </p:nvSpPr>
        <p:spPr>
          <a:xfrm>
            <a:off x="65681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6" name="object 175"/>
          <p:cNvSpPr/>
          <p:nvPr/>
        </p:nvSpPr>
        <p:spPr>
          <a:xfrm>
            <a:off x="659888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7" name="object 176"/>
          <p:cNvSpPr/>
          <p:nvPr/>
        </p:nvSpPr>
        <p:spPr>
          <a:xfrm>
            <a:off x="662963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8" name="object 177"/>
          <p:cNvSpPr/>
          <p:nvPr/>
        </p:nvSpPr>
        <p:spPr>
          <a:xfrm>
            <a:off x="66603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9" name="object 178"/>
          <p:cNvSpPr/>
          <p:nvPr/>
        </p:nvSpPr>
        <p:spPr>
          <a:xfrm>
            <a:off x="66905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0" name="object 179"/>
          <p:cNvSpPr/>
          <p:nvPr/>
        </p:nvSpPr>
        <p:spPr>
          <a:xfrm>
            <a:off x="672124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1" name="object 180"/>
          <p:cNvSpPr/>
          <p:nvPr/>
        </p:nvSpPr>
        <p:spPr>
          <a:xfrm>
            <a:off x="675199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2" name="object 181"/>
          <p:cNvSpPr/>
          <p:nvPr/>
        </p:nvSpPr>
        <p:spPr>
          <a:xfrm>
            <a:off x="67827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3" name="object 182"/>
          <p:cNvSpPr/>
          <p:nvPr/>
        </p:nvSpPr>
        <p:spPr>
          <a:xfrm>
            <a:off x="68128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4" name="object 183"/>
          <p:cNvSpPr/>
          <p:nvPr/>
        </p:nvSpPr>
        <p:spPr>
          <a:xfrm>
            <a:off x="684360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5" name="object 184"/>
          <p:cNvSpPr/>
          <p:nvPr/>
        </p:nvSpPr>
        <p:spPr>
          <a:xfrm>
            <a:off x="687435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6" name="object 185"/>
          <p:cNvSpPr/>
          <p:nvPr/>
        </p:nvSpPr>
        <p:spPr>
          <a:xfrm>
            <a:off x="69051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7" name="object 186"/>
          <p:cNvSpPr/>
          <p:nvPr/>
        </p:nvSpPr>
        <p:spPr>
          <a:xfrm>
            <a:off x="69352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8" name="object 187"/>
          <p:cNvSpPr/>
          <p:nvPr/>
        </p:nvSpPr>
        <p:spPr>
          <a:xfrm>
            <a:off x="696596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9" name="object 188"/>
          <p:cNvSpPr/>
          <p:nvPr/>
        </p:nvSpPr>
        <p:spPr>
          <a:xfrm>
            <a:off x="699671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0" name="object 189"/>
          <p:cNvSpPr/>
          <p:nvPr/>
        </p:nvSpPr>
        <p:spPr>
          <a:xfrm>
            <a:off x="70274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1" name="object 190"/>
          <p:cNvSpPr/>
          <p:nvPr/>
        </p:nvSpPr>
        <p:spPr>
          <a:xfrm>
            <a:off x="70575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2" name="object 191"/>
          <p:cNvSpPr/>
          <p:nvPr/>
        </p:nvSpPr>
        <p:spPr>
          <a:xfrm>
            <a:off x="708832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3" name="object 192"/>
          <p:cNvSpPr/>
          <p:nvPr/>
        </p:nvSpPr>
        <p:spPr>
          <a:xfrm>
            <a:off x="7119073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4" name="object 193"/>
          <p:cNvSpPr/>
          <p:nvPr/>
        </p:nvSpPr>
        <p:spPr>
          <a:xfrm>
            <a:off x="71498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5" name="object 194"/>
          <p:cNvSpPr/>
          <p:nvPr/>
        </p:nvSpPr>
        <p:spPr>
          <a:xfrm>
            <a:off x="71799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6" name="object 195"/>
          <p:cNvSpPr/>
          <p:nvPr/>
        </p:nvSpPr>
        <p:spPr>
          <a:xfrm>
            <a:off x="721068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7" name="object 196"/>
          <p:cNvSpPr/>
          <p:nvPr/>
        </p:nvSpPr>
        <p:spPr>
          <a:xfrm>
            <a:off x="7241433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8" name="object 197"/>
          <p:cNvSpPr txBox="1"/>
          <p:nvPr/>
        </p:nvSpPr>
        <p:spPr>
          <a:xfrm>
            <a:off x="5991404" y="3659459"/>
            <a:ext cx="131635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0     </a:t>
            </a:r>
            <a:r>
              <a:rPr sz="350" spc="-3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4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60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800  1000</a:t>
            </a:r>
            <a:r>
              <a:rPr sz="350" spc="2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200</a:t>
            </a:r>
            <a:r>
              <a:rPr sz="350" spc="1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400</a:t>
            </a:r>
            <a:r>
              <a:rPr sz="350" spc="2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600</a:t>
            </a:r>
            <a:r>
              <a:rPr sz="350" spc="1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800</a:t>
            </a:r>
            <a:r>
              <a:rPr sz="350" spc="2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000</a:t>
            </a:r>
            <a:endParaRPr sz="350">
              <a:latin typeface="Arial"/>
              <a:cs typeface="Arial"/>
            </a:endParaRPr>
          </a:p>
        </p:txBody>
      </p:sp>
      <p:sp>
        <p:nvSpPr>
          <p:cNvPr id="509" name="object 198"/>
          <p:cNvSpPr/>
          <p:nvPr/>
        </p:nvSpPr>
        <p:spPr>
          <a:xfrm>
            <a:off x="6017834" y="2789721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0" name="object 199"/>
          <p:cNvSpPr/>
          <p:nvPr/>
        </p:nvSpPr>
        <p:spPr>
          <a:xfrm>
            <a:off x="60485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1" name="object 200"/>
          <p:cNvSpPr/>
          <p:nvPr/>
        </p:nvSpPr>
        <p:spPr>
          <a:xfrm>
            <a:off x="60787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2" name="object 201"/>
          <p:cNvSpPr/>
          <p:nvPr/>
        </p:nvSpPr>
        <p:spPr>
          <a:xfrm>
            <a:off x="610944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3" name="object 202"/>
          <p:cNvSpPr/>
          <p:nvPr/>
        </p:nvSpPr>
        <p:spPr>
          <a:xfrm>
            <a:off x="614019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4" name="object 203"/>
          <p:cNvSpPr/>
          <p:nvPr/>
        </p:nvSpPr>
        <p:spPr>
          <a:xfrm>
            <a:off x="61709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5" name="object 204"/>
          <p:cNvSpPr/>
          <p:nvPr/>
        </p:nvSpPr>
        <p:spPr>
          <a:xfrm>
            <a:off x="62010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6" name="object 205"/>
          <p:cNvSpPr/>
          <p:nvPr/>
        </p:nvSpPr>
        <p:spPr>
          <a:xfrm>
            <a:off x="623180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7" name="object 206"/>
          <p:cNvSpPr/>
          <p:nvPr/>
        </p:nvSpPr>
        <p:spPr>
          <a:xfrm>
            <a:off x="626255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8" name="object 207"/>
          <p:cNvSpPr/>
          <p:nvPr/>
        </p:nvSpPr>
        <p:spPr>
          <a:xfrm>
            <a:off x="62933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9" name="object 208"/>
          <p:cNvSpPr/>
          <p:nvPr/>
        </p:nvSpPr>
        <p:spPr>
          <a:xfrm>
            <a:off x="63234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0" name="object 209"/>
          <p:cNvSpPr/>
          <p:nvPr/>
        </p:nvSpPr>
        <p:spPr>
          <a:xfrm>
            <a:off x="635416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1" name="object 210"/>
          <p:cNvSpPr/>
          <p:nvPr/>
        </p:nvSpPr>
        <p:spPr>
          <a:xfrm>
            <a:off x="638491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2" name="object 211"/>
          <p:cNvSpPr/>
          <p:nvPr/>
        </p:nvSpPr>
        <p:spPr>
          <a:xfrm>
            <a:off x="64156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3" name="object 212"/>
          <p:cNvSpPr/>
          <p:nvPr/>
        </p:nvSpPr>
        <p:spPr>
          <a:xfrm>
            <a:off x="64457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4" name="object 213"/>
          <p:cNvSpPr/>
          <p:nvPr/>
        </p:nvSpPr>
        <p:spPr>
          <a:xfrm>
            <a:off x="647652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5" name="object 214"/>
          <p:cNvSpPr/>
          <p:nvPr/>
        </p:nvSpPr>
        <p:spPr>
          <a:xfrm>
            <a:off x="650727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6" name="object 215"/>
          <p:cNvSpPr/>
          <p:nvPr/>
        </p:nvSpPr>
        <p:spPr>
          <a:xfrm>
            <a:off x="65380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7" name="object 216"/>
          <p:cNvSpPr/>
          <p:nvPr/>
        </p:nvSpPr>
        <p:spPr>
          <a:xfrm>
            <a:off x="65681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8" name="object 217"/>
          <p:cNvSpPr/>
          <p:nvPr/>
        </p:nvSpPr>
        <p:spPr>
          <a:xfrm>
            <a:off x="659888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9" name="object 218"/>
          <p:cNvSpPr/>
          <p:nvPr/>
        </p:nvSpPr>
        <p:spPr>
          <a:xfrm>
            <a:off x="662963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0" name="object 219"/>
          <p:cNvSpPr/>
          <p:nvPr/>
        </p:nvSpPr>
        <p:spPr>
          <a:xfrm>
            <a:off x="66603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1" name="object 220"/>
          <p:cNvSpPr/>
          <p:nvPr/>
        </p:nvSpPr>
        <p:spPr>
          <a:xfrm>
            <a:off x="66905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2" name="object 221"/>
          <p:cNvSpPr/>
          <p:nvPr/>
        </p:nvSpPr>
        <p:spPr>
          <a:xfrm>
            <a:off x="672124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3" name="object 222"/>
          <p:cNvSpPr/>
          <p:nvPr/>
        </p:nvSpPr>
        <p:spPr>
          <a:xfrm>
            <a:off x="675199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4" name="object 223"/>
          <p:cNvSpPr/>
          <p:nvPr/>
        </p:nvSpPr>
        <p:spPr>
          <a:xfrm>
            <a:off x="67827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5" name="object 224"/>
          <p:cNvSpPr/>
          <p:nvPr/>
        </p:nvSpPr>
        <p:spPr>
          <a:xfrm>
            <a:off x="68128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6" name="object 225"/>
          <p:cNvSpPr/>
          <p:nvPr/>
        </p:nvSpPr>
        <p:spPr>
          <a:xfrm>
            <a:off x="684360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7" name="object 226"/>
          <p:cNvSpPr/>
          <p:nvPr/>
        </p:nvSpPr>
        <p:spPr>
          <a:xfrm>
            <a:off x="687435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8" name="object 227"/>
          <p:cNvSpPr/>
          <p:nvPr/>
        </p:nvSpPr>
        <p:spPr>
          <a:xfrm>
            <a:off x="69051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9" name="object 228"/>
          <p:cNvSpPr/>
          <p:nvPr/>
        </p:nvSpPr>
        <p:spPr>
          <a:xfrm>
            <a:off x="69352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0" name="object 229"/>
          <p:cNvSpPr/>
          <p:nvPr/>
        </p:nvSpPr>
        <p:spPr>
          <a:xfrm>
            <a:off x="696596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1" name="object 230"/>
          <p:cNvSpPr/>
          <p:nvPr/>
        </p:nvSpPr>
        <p:spPr>
          <a:xfrm>
            <a:off x="699671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2" name="object 231"/>
          <p:cNvSpPr/>
          <p:nvPr/>
        </p:nvSpPr>
        <p:spPr>
          <a:xfrm>
            <a:off x="70274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3" name="object 232"/>
          <p:cNvSpPr/>
          <p:nvPr/>
        </p:nvSpPr>
        <p:spPr>
          <a:xfrm>
            <a:off x="70575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4" name="object 233"/>
          <p:cNvSpPr/>
          <p:nvPr/>
        </p:nvSpPr>
        <p:spPr>
          <a:xfrm>
            <a:off x="708832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5" name="object 234"/>
          <p:cNvSpPr/>
          <p:nvPr/>
        </p:nvSpPr>
        <p:spPr>
          <a:xfrm>
            <a:off x="7119073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6" name="object 235"/>
          <p:cNvSpPr/>
          <p:nvPr/>
        </p:nvSpPr>
        <p:spPr>
          <a:xfrm>
            <a:off x="71498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7" name="object 236"/>
          <p:cNvSpPr/>
          <p:nvPr/>
        </p:nvSpPr>
        <p:spPr>
          <a:xfrm>
            <a:off x="71799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8" name="object 237"/>
          <p:cNvSpPr/>
          <p:nvPr/>
        </p:nvSpPr>
        <p:spPr>
          <a:xfrm>
            <a:off x="721068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9" name="object 238"/>
          <p:cNvSpPr txBox="1"/>
          <p:nvPr/>
        </p:nvSpPr>
        <p:spPr>
          <a:xfrm>
            <a:off x="5870272" y="2777714"/>
            <a:ext cx="66675" cy="208279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dirty="0" smtClean="0">
                <a:latin typeface="Arial"/>
                <a:cs typeface="Arial"/>
              </a:rPr>
              <a:t>Arbitrary</a:t>
            </a:r>
            <a:endParaRPr sz="350">
              <a:latin typeface="Arial"/>
              <a:cs typeface="Arial"/>
            </a:endParaRPr>
          </a:p>
        </p:txBody>
      </p:sp>
      <p:sp>
        <p:nvSpPr>
          <p:cNvPr id="550" name="object 239"/>
          <p:cNvSpPr/>
          <p:nvPr/>
        </p:nvSpPr>
        <p:spPr>
          <a:xfrm>
            <a:off x="6017834" y="363400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1" name="object 240"/>
          <p:cNvSpPr/>
          <p:nvPr/>
        </p:nvSpPr>
        <p:spPr>
          <a:xfrm>
            <a:off x="6017834" y="361267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2" name="object 241"/>
          <p:cNvSpPr/>
          <p:nvPr/>
        </p:nvSpPr>
        <p:spPr>
          <a:xfrm>
            <a:off x="6017834" y="359447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3" name="object 242"/>
          <p:cNvSpPr/>
          <p:nvPr/>
        </p:nvSpPr>
        <p:spPr>
          <a:xfrm>
            <a:off x="6017834" y="357878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4" name="object 243"/>
          <p:cNvSpPr/>
          <p:nvPr/>
        </p:nvSpPr>
        <p:spPr>
          <a:xfrm>
            <a:off x="6017834" y="356435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5" name="object 244"/>
          <p:cNvSpPr txBox="1"/>
          <p:nvPr/>
        </p:nvSpPr>
        <p:spPr>
          <a:xfrm>
            <a:off x="5965829" y="3540030"/>
            <a:ext cx="5270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556" name="object 245"/>
          <p:cNvSpPr/>
          <p:nvPr/>
        </p:nvSpPr>
        <p:spPr>
          <a:xfrm>
            <a:off x="6017834" y="34702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7" name="object 246"/>
          <p:cNvSpPr/>
          <p:nvPr/>
        </p:nvSpPr>
        <p:spPr>
          <a:xfrm>
            <a:off x="6017834" y="34150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8" name="object 247"/>
          <p:cNvSpPr/>
          <p:nvPr/>
        </p:nvSpPr>
        <p:spPr>
          <a:xfrm>
            <a:off x="6017834" y="337610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9" name="object 248"/>
          <p:cNvSpPr/>
          <p:nvPr/>
        </p:nvSpPr>
        <p:spPr>
          <a:xfrm>
            <a:off x="6017834" y="33459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0" name="object 249"/>
          <p:cNvSpPr/>
          <p:nvPr/>
        </p:nvSpPr>
        <p:spPr>
          <a:xfrm>
            <a:off x="6017834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1" name="object 250"/>
          <p:cNvSpPr/>
          <p:nvPr/>
        </p:nvSpPr>
        <p:spPr>
          <a:xfrm>
            <a:off x="6017834" y="3300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2" name="object 251"/>
          <p:cNvSpPr/>
          <p:nvPr/>
        </p:nvSpPr>
        <p:spPr>
          <a:xfrm>
            <a:off x="6017834" y="328198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3" name="object 252"/>
          <p:cNvSpPr/>
          <p:nvPr/>
        </p:nvSpPr>
        <p:spPr>
          <a:xfrm>
            <a:off x="6017834" y="326629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4" name="object 253"/>
          <p:cNvSpPr/>
          <p:nvPr/>
        </p:nvSpPr>
        <p:spPr>
          <a:xfrm>
            <a:off x="6017834" y="325186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5" name="object 254"/>
          <p:cNvSpPr txBox="1"/>
          <p:nvPr/>
        </p:nvSpPr>
        <p:spPr>
          <a:xfrm>
            <a:off x="5939475" y="3227381"/>
            <a:ext cx="7937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0</a:t>
            </a:r>
            <a:endParaRPr sz="350">
              <a:latin typeface="Arial"/>
              <a:cs typeface="Arial"/>
            </a:endParaRPr>
          </a:p>
        </p:txBody>
      </p:sp>
      <p:sp>
        <p:nvSpPr>
          <p:cNvPr id="566" name="object 255"/>
          <p:cNvSpPr/>
          <p:nvPr/>
        </p:nvSpPr>
        <p:spPr>
          <a:xfrm>
            <a:off x="6017834" y="315774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7" name="object 256"/>
          <p:cNvSpPr/>
          <p:nvPr/>
        </p:nvSpPr>
        <p:spPr>
          <a:xfrm>
            <a:off x="6017834" y="310252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8" name="object 257"/>
          <p:cNvSpPr/>
          <p:nvPr/>
        </p:nvSpPr>
        <p:spPr>
          <a:xfrm>
            <a:off x="6017834" y="30636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9" name="object 258"/>
          <p:cNvSpPr/>
          <p:nvPr/>
        </p:nvSpPr>
        <p:spPr>
          <a:xfrm>
            <a:off x="6017834" y="303349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0" name="object 259"/>
          <p:cNvSpPr/>
          <p:nvPr/>
        </p:nvSpPr>
        <p:spPr>
          <a:xfrm>
            <a:off x="6017834" y="30084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1" name="object 260"/>
          <p:cNvSpPr/>
          <p:nvPr/>
        </p:nvSpPr>
        <p:spPr>
          <a:xfrm>
            <a:off x="6017834" y="298769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2" name="object 261"/>
          <p:cNvSpPr/>
          <p:nvPr/>
        </p:nvSpPr>
        <p:spPr>
          <a:xfrm>
            <a:off x="6017834" y="296949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3" name="object 262"/>
          <p:cNvSpPr/>
          <p:nvPr/>
        </p:nvSpPr>
        <p:spPr>
          <a:xfrm>
            <a:off x="6017834" y="2953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4" name="object 263"/>
          <p:cNvSpPr/>
          <p:nvPr/>
        </p:nvSpPr>
        <p:spPr>
          <a:xfrm>
            <a:off x="6017834" y="2939376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5" name="object 264"/>
          <p:cNvSpPr txBox="1"/>
          <p:nvPr/>
        </p:nvSpPr>
        <p:spPr>
          <a:xfrm>
            <a:off x="5921687" y="2917583"/>
            <a:ext cx="9525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r>
              <a:rPr sz="350" spc="0" dirty="0" smtClean="0">
                <a:latin typeface="Arial"/>
                <a:cs typeface="Arial"/>
              </a:rPr>
              <a:t>0</a:t>
            </a:r>
            <a:r>
              <a:rPr sz="375" spc="0" baseline="33333" dirty="0" smtClean="0">
                <a:latin typeface="Arial"/>
                <a:cs typeface="Arial"/>
              </a:rPr>
              <a:t>2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576" name="object 265"/>
          <p:cNvSpPr/>
          <p:nvPr/>
        </p:nvSpPr>
        <p:spPr>
          <a:xfrm>
            <a:off x="6017834" y="28452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7" name="object 266"/>
          <p:cNvSpPr/>
          <p:nvPr/>
        </p:nvSpPr>
        <p:spPr>
          <a:xfrm>
            <a:off x="7223236" y="363400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8" name="object 267"/>
          <p:cNvSpPr/>
          <p:nvPr/>
        </p:nvSpPr>
        <p:spPr>
          <a:xfrm>
            <a:off x="7223236" y="361267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9" name="object 268"/>
          <p:cNvSpPr/>
          <p:nvPr/>
        </p:nvSpPr>
        <p:spPr>
          <a:xfrm>
            <a:off x="7223236" y="359447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0" name="object 269"/>
          <p:cNvSpPr/>
          <p:nvPr/>
        </p:nvSpPr>
        <p:spPr>
          <a:xfrm>
            <a:off x="7223236" y="357878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1" name="object 270"/>
          <p:cNvSpPr/>
          <p:nvPr/>
        </p:nvSpPr>
        <p:spPr>
          <a:xfrm>
            <a:off x="7205039" y="356435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2" name="object 271"/>
          <p:cNvSpPr/>
          <p:nvPr/>
        </p:nvSpPr>
        <p:spPr>
          <a:xfrm>
            <a:off x="7223236" y="34702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3" name="object 272"/>
          <p:cNvSpPr/>
          <p:nvPr/>
        </p:nvSpPr>
        <p:spPr>
          <a:xfrm>
            <a:off x="7223236" y="34150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4" name="object 273"/>
          <p:cNvSpPr/>
          <p:nvPr/>
        </p:nvSpPr>
        <p:spPr>
          <a:xfrm>
            <a:off x="7223236" y="337610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5" name="object 274"/>
          <p:cNvSpPr/>
          <p:nvPr/>
        </p:nvSpPr>
        <p:spPr>
          <a:xfrm>
            <a:off x="7223236" y="33459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6" name="object 275"/>
          <p:cNvSpPr/>
          <p:nvPr/>
        </p:nvSpPr>
        <p:spPr>
          <a:xfrm>
            <a:off x="7223236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7" name="object 276"/>
          <p:cNvSpPr/>
          <p:nvPr/>
        </p:nvSpPr>
        <p:spPr>
          <a:xfrm>
            <a:off x="7223236" y="3300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8" name="object 277"/>
          <p:cNvSpPr/>
          <p:nvPr/>
        </p:nvSpPr>
        <p:spPr>
          <a:xfrm>
            <a:off x="7223236" y="328198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9" name="object 278"/>
          <p:cNvSpPr/>
          <p:nvPr/>
        </p:nvSpPr>
        <p:spPr>
          <a:xfrm>
            <a:off x="7223236" y="326629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0" name="object 279"/>
          <p:cNvSpPr/>
          <p:nvPr/>
        </p:nvSpPr>
        <p:spPr>
          <a:xfrm>
            <a:off x="7205039" y="325186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1" name="object 280"/>
          <p:cNvSpPr/>
          <p:nvPr/>
        </p:nvSpPr>
        <p:spPr>
          <a:xfrm>
            <a:off x="7223236" y="315774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2" name="object 281"/>
          <p:cNvSpPr/>
          <p:nvPr/>
        </p:nvSpPr>
        <p:spPr>
          <a:xfrm>
            <a:off x="7223236" y="310252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3" name="object 282"/>
          <p:cNvSpPr/>
          <p:nvPr/>
        </p:nvSpPr>
        <p:spPr>
          <a:xfrm>
            <a:off x="7223236" y="30636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4" name="object 283"/>
          <p:cNvSpPr/>
          <p:nvPr/>
        </p:nvSpPr>
        <p:spPr>
          <a:xfrm>
            <a:off x="7223236" y="303349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5" name="object 284"/>
          <p:cNvSpPr/>
          <p:nvPr/>
        </p:nvSpPr>
        <p:spPr>
          <a:xfrm>
            <a:off x="7223236" y="30084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6" name="object 285"/>
          <p:cNvSpPr/>
          <p:nvPr/>
        </p:nvSpPr>
        <p:spPr>
          <a:xfrm>
            <a:off x="7223236" y="298769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7" name="object 286"/>
          <p:cNvSpPr/>
          <p:nvPr/>
        </p:nvSpPr>
        <p:spPr>
          <a:xfrm>
            <a:off x="7223236" y="296949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8" name="object 287"/>
          <p:cNvSpPr/>
          <p:nvPr/>
        </p:nvSpPr>
        <p:spPr>
          <a:xfrm>
            <a:off x="7223236" y="2953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9" name="object 288"/>
          <p:cNvSpPr/>
          <p:nvPr/>
        </p:nvSpPr>
        <p:spPr>
          <a:xfrm>
            <a:off x="7205039" y="2939376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0" name="object 289"/>
          <p:cNvSpPr/>
          <p:nvPr/>
        </p:nvSpPr>
        <p:spPr>
          <a:xfrm>
            <a:off x="7223236" y="28452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1" name="object 290"/>
          <p:cNvSpPr/>
          <p:nvPr/>
        </p:nvSpPr>
        <p:spPr>
          <a:xfrm>
            <a:off x="6017834" y="2872862"/>
            <a:ext cx="1223599" cy="785613"/>
          </a:xfrm>
          <a:custGeom>
            <a:avLst/>
            <a:gdLst/>
            <a:ahLst/>
            <a:cxnLst/>
            <a:rect l="l" t="t" r="r" b="b"/>
            <a:pathLst>
              <a:path w="1223599" h="785613">
                <a:moveTo>
                  <a:pt x="0" y="785613"/>
                </a:moveTo>
                <a:lnTo>
                  <a:pt x="30746" y="785613"/>
                </a:lnTo>
                <a:lnTo>
                  <a:pt x="30746" y="655096"/>
                </a:lnTo>
                <a:lnTo>
                  <a:pt x="60866" y="655096"/>
                </a:lnTo>
                <a:lnTo>
                  <a:pt x="60866" y="475007"/>
                </a:lnTo>
                <a:lnTo>
                  <a:pt x="91613" y="475007"/>
                </a:lnTo>
                <a:lnTo>
                  <a:pt x="91613" y="409121"/>
                </a:lnTo>
                <a:lnTo>
                  <a:pt x="122359" y="409121"/>
                </a:lnTo>
                <a:lnTo>
                  <a:pt x="122359" y="291781"/>
                </a:lnTo>
                <a:lnTo>
                  <a:pt x="153106" y="291781"/>
                </a:lnTo>
                <a:lnTo>
                  <a:pt x="153106" y="222757"/>
                </a:lnTo>
                <a:lnTo>
                  <a:pt x="183226" y="222757"/>
                </a:lnTo>
                <a:lnTo>
                  <a:pt x="183226" y="149969"/>
                </a:lnTo>
                <a:lnTo>
                  <a:pt x="213973" y="149969"/>
                </a:lnTo>
                <a:lnTo>
                  <a:pt x="213973" y="82200"/>
                </a:lnTo>
                <a:lnTo>
                  <a:pt x="244719" y="82200"/>
                </a:lnTo>
                <a:lnTo>
                  <a:pt x="244719" y="18824"/>
                </a:lnTo>
                <a:lnTo>
                  <a:pt x="275466" y="18824"/>
                </a:lnTo>
                <a:lnTo>
                  <a:pt x="275466" y="11294"/>
                </a:lnTo>
                <a:lnTo>
                  <a:pt x="305586" y="11294"/>
                </a:lnTo>
                <a:lnTo>
                  <a:pt x="305586" y="0"/>
                </a:lnTo>
                <a:lnTo>
                  <a:pt x="336333" y="0"/>
                </a:lnTo>
                <a:lnTo>
                  <a:pt x="336333" y="4392"/>
                </a:lnTo>
                <a:lnTo>
                  <a:pt x="367079" y="4392"/>
                </a:lnTo>
                <a:lnTo>
                  <a:pt x="367079" y="19452"/>
                </a:lnTo>
                <a:lnTo>
                  <a:pt x="397826" y="19452"/>
                </a:lnTo>
                <a:lnTo>
                  <a:pt x="397826" y="39531"/>
                </a:lnTo>
                <a:lnTo>
                  <a:pt x="427946" y="39531"/>
                </a:lnTo>
                <a:lnTo>
                  <a:pt x="427946" y="77808"/>
                </a:lnTo>
                <a:lnTo>
                  <a:pt x="458693" y="77808"/>
                </a:lnTo>
                <a:lnTo>
                  <a:pt x="458693" y="112320"/>
                </a:lnTo>
                <a:lnTo>
                  <a:pt x="489439" y="112320"/>
                </a:lnTo>
                <a:lnTo>
                  <a:pt x="489439" y="148714"/>
                </a:lnTo>
                <a:lnTo>
                  <a:pt x="520186" y="148714"/>
                </a:lnTo>
                <a:lnTo>
                  <a:pt x="520186" y="193893"/>
                </a:lnTo>
                <a:lnTo>
                  <a:pt x="550306" y="193893"/>
                </a:lnTo>
                <a:lnTo>
                  <a:pt x="550306" y="237190"/>
                </a:lnTo>
                <a:lnTo>
                  <a:pt x="581053" y="237190"/>
                </a:lnTo>
                <a:lnTo>
                  <a:pt x="581053" y="291781"/>
                </a:lnTo>
                <a:lnTo>
                  <a:pt x="611799" y="291781"/>
                </a:lnTo>
                <a:lnTo>
                  <a:pt x="611799" y="317508"/>
                </a:lnTo>
                <a:lnTo>
                  <a:pt x="642546" y="317508"/>
                </a:lnTo>
                <a:lnTo>
                  <a:pt x="642546" y="377119"/>
                </a:lnTo>
                <a:lnTo>
                  <a:pt x="672666" y="377119"/>
                </a:lnTo>
                <a:lnTo>
                  <a:pt x="672666" y="464340"/>
                </a:lnTo>
                <a:lnTo>
                  <a:pt x="703413" y="464340"/>
                </a:lnTo>
                <a:lnTo>
                  <a:pt x="703413" y="481282"/>
                </a:lnTo>
                <a:lnTo>
                  <a:pt x="734159" y="481282"/>
                </a:lnTo>
                <a:lnTo>
                  <a:pt x="734159" y="685215"/>
                </a:lnTo>
                <a:lnTo>
                  <a:pt x="764906" y="685215"/>
                </a:lnTo>
                <a:lnTo>
                  <a:pt x="764906" y="597995"/>
                </a:lnTo>
                <a:lnTo>
                  <a:pt x="795026" y="597995"/>
                </a:lnTo>
                <a:lnTo>
                  <a:pt x="795026" y="785613"/>
                </a:lnTo>
                <a:lnTo>
                  <a:pt x="1223599" y="785613"/>
                </a:lnTo>
              </a:path>
            </a:pathLst>
          </a:custGeom>
          <a:ln w="3764">
            <a:solidFill>
              <a:srgbClr val="FF0000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2" name="object 291"/>
          <p:cNvSpPr txBox="1"/>
          <p:nvPr/>
        </p:nvSpPr>
        <p:spPr>
          <a:xfrm>
            <a:off x="6716704" y="2883626"/>
            <a:ext cx="478155" cy="7810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75" u="sng" spc="0" baseline="-22222" dirty="0" smtClean="0">
                <a:latin typeface="Arial"/>
                <a:cs typeface="Arial"/>
              </a:rPr>
              <a:t>     </a:t>
            </a:r>
            <a:r>
              <a:rPr sz="375" u="sng" spc="37" baseline="-22222" dirty="0" smtClean="0">
                <a:latin typeface="Arial"/>
                <a:cs typeface="Arial"/>
              </a:rPr>
              <a:t> </a:t>
            </a:r>
            <a:r>
              <a:rPr sz="375" spc="0" baseline="-22222" dirty="0" smtClean="0">
                <a:latin typeface="Arial"/>
                <a:cs typeface="Arial"/>
              </a:rPr>
              <a:t> </a:t>
            </a:r>
            <a:r>
              <a:rPr sz="375" spc="-52" baseline="-22222" dirty="0" smtClean="0">
                <a:latin typeface="Arial"/>
                <a:cs typeface="Arial"/>
              </a:rPr>
              <a:t> </a:t>
            </a:r>
            <a:r>
              <a:rPr sz="350" spc="-5" dirty="0" smtClean="0">
                <a:latin typeface="Arial"/>
                <a:cs typeface="Arial"/>
              </a:rPr>
              <a:t>m</a:t>
            </a:r>
            <a:r>
              <a:rPr sz="375" spc="-7" baseline="-22222" dirty="0" smtClean="0">
                <a:latin typeface="Arial"/>
                <a:cs typeface="Arial"/>
              </a:rPr>
              <a:t>0</a:t>
            </a:r>
            <a:r>
              <a:rPr sz="350" spc="10" dirty="0" smtClean="0">
                <a:latin typeface="Arial"/>
                <a:cs typeface="Arial"/>
              </a:rPr>
              <a:t>=300,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20" dirty="0" smtClean="0">
                <a:latin typeface="Arial"/>
                <a:cs typeface="Arial"/>
              </a:rPr>
              <a:t>m  </a:t>
            </a:r>
            <a:r>
              <a:rPr sz="350" spc="4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=600</a:t>
            </a:r>
            <a:endParaRPr sz="350">
              <a:latin typeface="Arial"/>
              <a:cs typeface="Arial"/>
            </a:endParaRPr>
          </a:p>
        </p:txBody>
      </p:sp>
      <p:sp>
        <p:nvSpPr>
          <p:cNvPr id="603" name="object 292"/>
          <p:cNvSpPr txBox="1"/>
          <p:nvPr/>
        </p:nvSpPr>
        <p:spPr>
          <a:xfrm>
            <a:off x="7015721" y="2917774"/>
            <a:ext cx="704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1/2</a:t>
            </a:r>
            <a:endParaRPr sz="250">
              <a:latin typeface="Arial"/>
              <a:cs typeface="Arial"/>
            </a:endParaRPr>
          </a:p>
        </p:txBody>
      </p:sp>
      <p:sp>
        <p:nvSpPr>
          <p:cNvPr id="604" name="object 293"/>
          <p:cNvSpPr txBox="1"/>
          <p:nvPr/>
        </p:nvSpPr>
        <p:spPr>
          <a:xfrm>
            <a:off x="6786907" y="2942615"/>
            <a:ext cx="40386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Simplified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Models</a:t>
            </a:r>
            <a:endParaRPr sz="350">
              <a:latin typeface="Arial"/>
              <a:cs typeface="Arial"/>
            </a:endParaRPr>
          </a:p>
        </p:txBody>
      </p:sp>
      <p:sp>
        <p:nvSpPr>
          <p:cNvPr id="605" name="object 294"/>
          <p:cNvSpPr/>
          <p:nvPr/>
        </p:nvSpPr>
        <p:spPr>
          <a:xfrm>
            <a:off x="7452320" y="2789407"/>
            <a:ext cx="1223599" cy="869069"/>
          </a:xfrm>
          <a:custGeom>
            <a:avLst/>
            <a:gdLst/>
            <a:ahLst/>
            <a:cxnLst/>
            <a:rect l="l" t="t" r="r" b="b"/>
            <a:pathLst>
              <a:path w="1223599" h="869069">
                <a:moveTo>
                  <a:pt x="0" y="869069"/>
                </a:moveTo>
                <a:lnTo>
                  <a:pt x="1223599" y="869069"/>
                </a:lnTo>
                <a:lnTo>
                  <a:pt x="1223599" y="0"/>
                </a:lnTo>
                <a:lnTo>
                  <a:pt x="0" y="0"/>
                </a:lnTo>
                <a:lnTo>
                  <a:pt x="0" y="869069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6" name="object 295"/>
          <p:cNvSpPr/>
          <p:nvPr/>
        </p:nvSpPr>
        <p:spPr>
          <a:xfrm>
            <a:off x="7452320" y="2882902"/>
            <a:ext cx="1223599" cy="775574"/>
          </a:xfrm>
          <a:custGeom>
            <a:avLst/>
            <a:gdLst/>
            <a:ahLst/>
            <a:cxnLst/>
            <a:rect l="l" t="t" r="r" b="b"/>
            <a:pathLst>
              <a:path w="1223599" h="775574">
                <a:moveTo>
                  <a:pt x="0" y="775574"/>
                </a:moveTo>
                <a:lnTo>
                  <a:pt x="30746" y="775574"/>
                </a:lnTo>
                <a:lnTo>
                  <a:pt x="30746" y="144322"/>
                </a:lnTo>
                <a:lnTo>
                  <a:pt x="60866" y="144322"/>
                </a:lnTo>
                <a:lnTo>
                  <a:pt x="60866" y="0"/>
                </a:lnTo>
                <a:lnTo>
                  <a:pt x="91613" y="0"/>
                </a:lnTo>
                <a:lnTo>
                  <a:pt x="91613" y="9412"/>
                </a:lnTo>
                <a:lnTo>
                  <a:pt x="122359" y="9412"/>
                </a:lnTo>
                <a:lnTo>
                  <a:pt x="122359" y="59611"/>
                </a:lnTo>
                <a:lnTo>
                  <a:pt x="153106" y="59611"/>
                </a:lnTo>
                <a:lnTo>
                  <a:pt x="153106" y="86593"/>
                </a:lnTo>
                <a:lnTo>
                  <a:pt x="183226" y="86593"/>
                </a:lnTo>
                <a:lnTo>
                  <a:pt x="183226" y="100397"/>
                </a:lnTo>
                <a:lnTo>
                  <a:pt x="213973" y="100397"/>
                </a:lnTo>
                <a:lnTo>
                  <a:pt x="213973" y="116085"/>
                </a:lnTo>
                <a:lnTo>
                  <a:pt x="244719" y="116085"/>
                </a:lnTo>
                <a:lnTo>
                  <a:pt x="244719" y="136792"/>
                </a:lnTo>
                <a:lnTo>
                  <a:pt x="275466" y="136792"/>
                </a:lnTo>
                <a:lnTo>
                  <a:pt x="275466" y="126124"/>
                </a:lnTo>
                <a:lnTo>
                  <a:pt x="305586" y="126124"/>
                </a:lnTo>
                <a:lnTo>
                  <a:pt x="305586" y="161264"/>
                </a:lnTo>
                <a:lnTo>
                  <a:pt x="336333" y="161264"/>
                </a:lnTo>
                <a:lnTo>
                  <a:pt x="336333" y="213973"/>
                </a:lnTo>
                <a:lnTo>
                  <a:pt x="397826" y="213973"/>
                </a:lnTo>
                <a:lnTo>
                  <a:pt x="397826" y="234680"/>
                </a:lnTo>
                <a:lnTo>
                  <a:pt x="427946" y="234680"/>
                </a:lnTo>
                <a:lnTo>
                  <a:pt x="427946" y="309351"/>
                </a:lnTo>
                <a:lnTo>
                  <a:pt x="458693" y="309351"/>
                </a:lnTo>
                <a:lnTo>
                  <a:pt x="458693" y="258524"/>
                </a:lnTo>
                <a:lnTo>
                  <a:pt x="489439" y="258524"/>
                </a:lnTo>
                <a:lnTo>
                  <a:pt x="489439" y="336333"/>
                </a:lnTo>
                <a:lnTo>
                  <a:pt x="520186" y="336333"/>
                </a:lnTo>
                <a:lnTo>
                  <a:pt x="520186" y="437985"/>
                </a:lnTo>
                <a:lnTo>
                  <a:pt x="550306" y="437985"/>
                </a:lnTo>
                <a:lnTo>
                  <a:pt x="550306" y="368962"/>
                </a:lnTo>
                <a:lnTo>
                  <a:pt x="581053" y="368962"/>
                </a:lnTo>
                <a:lnTo>
                  <a:pt x="581053" y="309351"/>
                </a:lnTo>
                <a:lnTo>
                  <a:pt x="611799" y="309351"/>
                </a:lnTo>
                <a:lnTo>
                  <a:pt x="611799" y="352020"/>
                </a:lnTo>
                <a:lnTo>
                  <a:pt x="642546" y="352020"/>
                </a:lnTo>
                <a:lnTo>
                  <a:pt x="642546" y="411004"/>
                </a:lnTo>
                <a:lnTo>
                  <a:pt x="672666" y="411004"/>
                </a:lnTo>
                <a:lnTo>
                  <a:pt x="672666" y="368962"/>
                </a:lnTo>
                <a:lnTo>
                  <a:pt x="703413" y="368962"/>
                </a:lnTo>
                <a:lnTo>
                  <a:pt x="703413" y="470615"/>
                </a:lnTo>
                <a:lnTo>
                  <a:pt x="734159" y="470615"/>
                </a:lnTo>
                <a:lnTo>
                  <a:pt x="734159" y="411004"/>
                </a:lnTo>
                <a:lnTo>
                  <a:pt x="764906" y="411004"/>
                </a:lnTo>
                <a:lnTo>
                  <a:pt x="764906" y="437985"/>
                </a:lnTo>
                <a:lnTo>
                  <a:pt x="795026" y="437985"/>
                </a:lnTo>
                <a:lnTo>
                  <a:pt x="795026" y="673921"/>
                </a:lnTo>
                <a:lnTo>
                  <a:pt x="825773" y="673921"/>
                </a:lnTo>
                <a:lnTo>
                  <a:pt x="825773" y="512656"/>
                </a:lnTo>
                <a:lnTo>
                  <a:pt x="856519" y="512656"/>
                </a:lnTo>
                <a:lnTo>
                  <a:pt x="856519" y="437985"/>
                </a:lnTo>
                <a:lnTo>
                  <a:pt x="887266" y="437985"/>
                </a:lnTo>
                <a:lnTo>
                  <a:pt x="887266" y="775574"/>
                </a:lnTo>
                <a:lnTo>
                  <a:pt x="917386" y="775574"/>
                </a:lnTo>
                <a:lnTo>
                  <a:pt x="917386" y="572268"/>
                </a:lnTo>
                <a:lnTo>
                  <a:pt x="978879" y="572268"/>
                </a:lnTo>
                <a:lnTo>
                  <a:pt x="978879" y="512656"/>
                </a:lnTo>
                <a:lnTo>
                  <a:pt x="1009626" y="512656"/>
                </a:lnTo>
                <a:lnTo>
                  <a:pt x="1009626" y="572268"/>
                </a:lnTo>
                <a:lnTo>
                  <a:pt x="1039746" y="572268"/>
                </a:lnTo>
                <a:lnTo>
                  <a:pt x="1039746" y="775574"/>
                </a:lnTo>
                <a:lnTo>
                  <a:pt x="1070492" y="775574"/>
                </a:lnTo>
                <a:lnTo>
                  <a:pt x="1070492" y="673921"/>
                </a:lnTo>
                <a:lnTo>
                  <a:pt x="1162106" y="673921"/>
                </a:lnTo>
                <a:lnTo>
                  <a:pt x="1162106" y="775574"/>
                </a:lnTo>
                <a:lnTo>
                  <a:pt x="1192852" y="775574"/>
                </a:lnTo>
                <a:lnTo>
                  <a:pt x="1192852" y="673921"/>
                </a:lnTo>
                <a:lnTo>
                  <a:pt x="1223599" y="673921"/>
                </a:lnTo>
              </a:path>
            </a:pathLst>
          </a:custGeom>
          <a:ln w="376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7" name="object 296"/>
          <p:cNvSpPr/>
          <p:nvPr/>
        </p:nvSpPr>
        <p:spPr>
          <a:xfrm>
            <a:off x="7452320" y="3658476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8" name="object 297"/>
          <p:cNvSpPr txBox="1"/>
          <p:nvPr/>
        </p:nvSpPr>
        <p:spPr>
          <a:xfrm>
            <a:off x="8164187" y="3702363"/>
            <a:ext cx="52705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Leading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Muon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p  </a:t>
            </a:r>
            <a:r>
              <a:rPr sz="350" spc="-40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[GeV]</a:t>
            </a:r>
            <a:endParaRPr sz="350">
              <a:latin typeface="Arial"/>
              <a:cs typeface="Arial"/>
            </a:endParaRPr>
          </a:p>
        </p:txBody>
      </p:sp>
      <p:sp>
        <p:nvSpPr>
          <p:cNvPr id="609" name="object 298"/>
          <p:cNvSpPr txBox="1"/>
          <p:nvPr/>
        </p:nvSpPr>
        <p:spPr>
          <a:xfrm>
            <a:off x="8509204" y="3738302"/>
            <a:ext cx="450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T</a:t>
            </a:r>
            <a:endParaRPr sz="250">
              <a:latin typeface="Arial"/>
              <a:cs typeface="Arial"/>
            </a:endParaRPr>
          </a:p>
        </p:txBody>
      </p:sp>
      <p:sp>
        <p:nvSpPr>
          <p:cNvPr id="610" name="object 299"/>
          <p:cNvSpPr/>
          <p:nvPr/>
        </p:nvSpPr>
        <p:spPr>
          <a:xfrm>
            <a:off x="7452320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1" name="object 300"/>
          <p:cNvSpPr/>
          <p:nvPr/>
        </p:nvSpPr>
        <p:spPr>
          <a:xfrm>
            <a:off x="747679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2" name="object 301"/>
          <p:cNvSpPr/>
          <p:nvPr/>
        </p:nvSpPr>
        <p:spPr>
          <a:xfrm>
            <a:off x="750126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3" name="object 302"/>
          <p:cNvSpPr/>
          <p:nvPr/>
        </p:nvSpPr>
        <p:spPr>
          <a:xfrm>
            <a:off x="752573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4" name="object 303"/>
          <p:cNvSpPr/>
          <p:nvPr/>
        </p:nvSpPr>
        <p:spPr>
          <a:xfrm>
            <a:off x="755020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5" name="object 304"/>
          <p:cNvSpPr/>
          <p:nvPr/>
        </p:nvSpPr>
        <p:spPr>
          <a:xfrm>
            <a:off x="757468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6" name="object 305"/>
          <p:cNvSpPr/>
          <p:nvPr/>
        </p:nvSpPr>
        <p:spPr>
          <a:xfrm>
            <a:off x="759915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7" name="object 306"/>
          <p:cNvSpPr/>
          <p:nvPr/>
        </p:nvSpPr>
        <p:spPr>
          <a:xfrm>
            <a:off x="762362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8" name="object 307"/>
          <p:cNvSpPr/>
          <p:nvPr/>
        </p:nvSpPr>
        <p:spPr>
          <a:xfrm>
            <a:off x="764809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9" name="object 308"/>
          <p:cNvSpPr/>
          <p:nvPr/>
        </p:nvSpPr>
        <p:spPr>
          <a:xfrm>
            <a:off x="767256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0" name="object 309"/>
          <p:cNvSpPr/>
          <p:nvPr/>
        </p:nvSpPr>
        <p:spPr>
          <a:xfrm>
            <a:off x="769704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1" name="object 310"/>
          <p:cNvSpPr/>
          <p:nvPr/>
        </p:nvSpPr>
        <p:spPr>
          <a:xfrm>
            <a:off x="772151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2" name="object 311"/>
          <p:cNvSpPr/>
          <p:nvPr/>
        </p:nvSpPr>
        <p:spPr>
          <a:xfrm>
            <a:off x="774598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3" name="object 312"/>
          <p:cNvSpPr/>
          <p:nvPr/>
        </p:nvSpPr>
        <p:spPr>
          <a:xfrm>
            <a:off x="777045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4" name="object 313"/>
          <p:cNvSpPr/>
          <p:nvPr/>
        </p:nvSpPr>
        <p:spPr>
          <a:xfrm>
            <a:off x="779492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5" name="object 314"/>
          <p:cNvSpPr/>
          <p:nvPr/>
        </p:nvSpPr>
        <p:spPr>
          <a:xfrm>
            <a:off x="781940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6" name="object 315"/>
          <p:cNvSpPr/>
          <p:nvPr/>
        </p:nvSpPr>
        <p:spPr>
          <a:xfrm>
            <a:off x="784387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7" name="object 316"/>
          <p:cNvSpPr/>
          <p:nvPr/>
        </p:nvSpPr>
        <p:spPr>
          <a:xfrm>
            <a:off x="786834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8" name="object 317"/>
          <p:cNvSpPr/>
          <p:nvPr/>
        </p:nvSpPr>
        <p:spPr>
          <a:xfrm>
            <a:off x="789281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9" name="object 318"/>
          <p:cNvSpPr/>
          <p:nvPr/>
        </p:nvSpPr>
        <p:spPr>
          <a:xfrm>
            <a:off x="791728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0" name="object 319"/>
          <p:cNvSpPr/>
          <p:nvPr/>
        </p:nvSpPr>
        <p:spPr>
          <a:xfrm>
            <a:off x="794176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1" name="object 320"/>
          <p:cNvSpPr/>
          <p:nvPr/>
        </p:nvSpPr>
        <p:spPr>
          <a:xfrm>
            <a:off x="796623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2" name="object 321"/>
          <p:cNvSpPr/>
          <p:nvPr/>
        </p:nvSpPr>
        <p:spPr>
          <a:xfrm>
            <a:off x="799070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3" name="object 322"/>
          <p:cNvSpPr/>
          <p:nvPr/>
        </p:nvSpPr>
        <p:spPr>
          <a:xfrm>
            <a:off x="801517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4" name="object 323"/>
          <p:cNvSpPr/>
          <p:nvPr/>
        </p:nvSpPr>
        <p:spPr>
          <a:xfrm>
            <a:off x="803964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5" name="object 324"/>
          <p:cNvSpPr/>
          <p:nvPr/>
        </p:nvSpPr>
        <p:spPr>
          <a:xfrm>
            <a:off x="806412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6" name="object 325"/>
          <p:cNvSpPr/>
          <p:nvPr/>
        </p:nvSpPr>
        <p:spPr>
          <a:xfrm>
            <a:off x="808859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7" name="object 326"/>
          <p:cNvSpPr/>
          <p:nvPr/>
        </p:nvSpPr>
        <p:spPr>
          <a:xfrm>
            <a:off x="811306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8" name="object 327"/>
          <p:cNvSpPr/>
          <p:nvPr/>
        </p:nvSpPr>
        <p:spPr>
          <a:xfrm>
            <a:off x="813753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9" name="object 328"/>
          <p:cNvSpPr/>
          <p:nvPr/>
        </p:nvSpPr>
        <p:spPr>
          <a:xfrm>
            <a:off x="816200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0" name="object 329"/>
          <p:cNvSpPr/>
          <p:nvPr/>
        </p:nvSpPr>
        <p:spPr>
          <a:xfrm>
            <a:off x="818648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1" name="object 330"/>
          <p:cNvSpPr/>
          <p:nvPr/>
        </p:nvSpPr>
        <p:spPr>
          <a:xfrm>
            <a:off x="821095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2" name="object 331"/>
          <p:cNvSpPr/>
          <p:nvPr/>
        </p:nvSpPr>
        <p:spPr>
          <a:xfrm>
            <a:off x="823542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3" name="object 332"/>
          <p:cNvSpPr/>
          <p:nvPr/>
        </p:nvSpPr>
        <p:spPr>
          <a:xfrm>
            <a:off x="825989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4" name="object 333"/>
          <p:cNvSpPr/>
          <p:nvPr/>
        </p:nvSpPr>
        <p:spPr>
          <a:xfrm>
            <a:off x="828436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5" name="object 334"/>
          <p:cNvSpPr/>
          <p:nvPr/>
        </p:nvSpPr>
        <p:spPr>
          <a:xfrm>
            <a:off x="830884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6" name="object 335"/>
          <p:cNvSpPr/>
          <p:nvPr/>
        </p:nvSpPr>
        <p:spPr>
          <a:xfrm>
            <a:off x="833331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7" name="object 336"/>
          <p:cNvSpPr/>
          <p:nvPr/>
        </p:nvSpPr>
        <p:spPr>
          <a:xfrm>
            <a:off x="835778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8" name="object 337"/>
          <p:cNvSpPr/>
          <p:nvPr/>
        </p:nvSpPr>
        <p:spPr>
          <a:xfrm>
            <a:off x="838225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9" name="object 338"/>
          <p:cNvSpPr/>
          <p:nvPr/>
        </p:nvSpPr>
        <p:spPr>
          <a:xfrm>
            <a:off x="840672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0" name="object 339"/>
          <p:cNvSpPr/>
          <p:nvPr/>
        </p:nvSpPr>
        <p:spPr>
          <a:xfrm>
            <a:off x="843120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1" name="object 340"/>
          <p:cNvSpPr/>
          <p:nvPr/>
        </p:nvSpPr>
        <p:spPr>
          <a:xfrm>
            <a:off x="845567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2" name="object 341"/>
          <p:cNvSpPr/>
          <p:nvPr/>
        </p:nvSpPr>
        <p:spPr>
          <a:xfrm>
            <a:off x="848014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3" name="object 342"/>
          <p:cNvSpPr/>
          <p:nvPr/>
        </p:nvSpPr>
        <p:spPr>
          <a:xfrm>
            <a:off x="850461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4" name="object 343"/>
          <p:cNvSpPr/>
          <p:nvPr/>
        </p:nvSpPr>
        <p:spPr>
          <a:xfrm>
            <a:off x="852908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5" name="object 344"/>
          <p:cNvSpPr/>
          <p:nvPr/>
        </p:nvSpPr>
        <p:spPr>
          <a:xfrm>
            <a:off x="855356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6" name="object 345"/>
          <p:cNvSpPr/>
          <p:nvPr/>
        </p:nvSpPr>
        <p:spPr>
          <a:xfrm>
            <a:off x="857803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7" name="object 346"/>
          <p:cNvSpPr/>
          <p:nvPr/>
        </p:nvSpPr>
        <p:spPr>
          <a:xfrm>
            <a:off x="860250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8" name="object 347"/>
          <p:cNvSpPr/>
          <p:nvPr/>
        </p:nvSpPr>
        <p:spPr>
          <a:xfrm>
            <a:off x="862697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9" name="object 348"/>
          <p:cNvSpPr/>
          <p:nvPr/>
        </p:nvSpPr>
        <p:spPr>
          <a:xfrm>
            <a:off x="865144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0" name="object 349"/>
          <p:cNvSpPr/>
          <p:nvPr/>
        </p:nvSpPr>
        <p:spPr>
          <a:xfrm>
            <a:off x="8675920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1" name="object 350"/>
          <p:cNvSpPr txBox="1"/>
          <p:nvPr/>
        </p:nvSpPr>
        <p:spPr>
          <a:xfrm>
            <a:off x="7425891" y="3659459"/>
            <a:ext cx="130365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0      </a:t>
            </a:r>
            <a:r>
              <a:rPr sz="350" spc="-3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50 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3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3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4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4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500</a:t>
            </a:r>
            <a:endParaRPr sz="350">
              <a:latin typeface="Arial"/>
              <a:cs typeface="Arial"/>
            </a:endParaRPr>
          </a:p>
        </p:txBody>
      </p:sp>
      <p:sp>
        <p:nvSpPr>
          <p:cNvPr id="662" name="object 351"/>
          <p:cNvSpPr/>
          <p:nvPr/>
        </p:nvSpPr>
        <p:spPr>
          <a:xfrm>
            <a:off x="7452320" y="2789407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3" name="object 352"/>
          <p:cNvSpPr/>
          <p:nvPr/>
        </p:nvSpPr>
        <p:spPr>
          <a:xfrm>
            <a:off x="747679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4" name="object 353"/>
          <p:cNvSpPr/>
          <p:nvPr/>
        </p:nvSpPr>
        <p:spPr>
          <a:xfrm>
            <a:off x="750126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5" name="object 354"/>
          <p:cNvSpPr/>
          <p:nvPr/>
        </p:nvSpPr>
        <p:spPr>
          <a:xfrm>
            <a:off x="752573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6" name="object 355"/>
          <p:cNvSpPr/>
          <p:nvPr/>
        </p:nvSpPr>
        <p:spPr>
          <a:xfrm>
            <a:off x="755020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7" name="object 356"/>
          <p:cNvSpPr/>
          <p:nvPr/>
        </p:nvSpPr>
        <p:spPr>
          <a:xfrm>
            <a:off x="757468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8" name="object 357"/>
          <p:cNvSpPr/>
          <p:nvPr/>
        </p:nvSpPr>
        <p:spPr>
          <a:xfrm>
            <a:off x="759915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9" name="object 358"/>
          <p:cNvSpPr/>
          <p:nvPr/>
        </p:nvSpPr>
        <p:spPr>
          <a:xfrm>
            <a:off x="762362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0" name="object 359"/>
          <p:cNvSpPr/>
          <p:nvPr/>
        </p:nvSpPr>
        <p:spPr>
          <a:xfrm>
            <a:off x="764809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1" name="object 360"/>
          <p:cNvSpPr/>
          <p:nvPr/>
        </p:nvSpPr>
        <p:spPr>
          <a:xfrm>
            <a:off x="767256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2" name="object 361"/>
          <p:cNvSpPr/>
          <p:nvPr/>
        </p:nvSpPr>
        <p:spPr>
          <a:xfrm>
            <a:off x="769704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3" name="object 362"/>
          <p:cNvSpPr/>
          <p:nvPr/>
        </p:nvSpPr>
        <p:spPr>
          <a:xfrm>
            <a:off x="772151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4" name="object 363"/>
          <p:cNvSpPr/>
          <p:nvPr/>
        </p:nvSpPr>
        <p:spPr>
          <a:xfrm>
            <a:off x="774598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5" name="object 364"/>
          <p:cNvSpPr/>
          <p:nvPr/>
        </p:nvSpPr>
        <p:spPr>
          <a:xfrm>
            <a:off x="777045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6" name="object 365"/>
          <p:cNvSpPr/>
          <p:nvPr/>
        </p:nvSpPr>
        <p:spPr>
          <a:xfrm>
            <a:off x="779492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7" name="object 366"/>
          <p:cNvSpPr/>
          <p:nvPr/>
        </p:nvSpPr>
        <p:spPr>
          <a:xfrm>
            <a:off x="781940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8" name="object 367"/>
          <p:cNvSpPr/>
          <p:nvPr/>
        </p:nvSpPr>
        <p:spPr>
          <a:xfrm>
            <a:off x="784387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9" name="object 368"/>
          <p:cNvSpPr/>
          <p:nvPr/>
        </p:nvSpPr>
        <p:spPr>
          <a:xfrm>
            <a:off x="786834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0" name="object 369"/>
          <p:cNvSpPr/>
          <p:nvPr/>
        </p:nvSpPr>
        <p:spPr>
          <a:xfrm>
            <a:off x="789281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1" name="object 370"/>
          <p:cNvSpPr/>
          <p:nvPr/>
        </p:nvSpPr>
        <p:spPr>
          <a:xfrm>
            <a:off x="791728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2" name="object 371"/>
          <p:cNvSpPr/>
          <p:nvPr/>
        </p:nvSpPr>
        <p:spPr>
          <a:xfrm>
            <a:off x="794176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3" name="object 372"/>
          <p:cNvSpPr/>
          <p:nvPr/>
        </p:nvSpPr>
        <p:spPr>
          <a:xfrm>
            <a:off x="796623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4" name="object 373"/>
          <p:cNvSpPr/>
          <p:nvPr/>
        </p:nvSpPr>
        <p:spPr>
          <a:xfrm>
            <a:off x="799070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5" name="object 374"/>
          <p:cNvSpPr/>
          <p:nvPr/>
        </p:nvSpPr>
        <p:spPr>
          <a:xfrm>
            <a:off x="801517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6" name="object 375"/>
          <p:cNvSpPr/>
          <p:nvPr/>
        </p:nvSpPr>
        <p:spPr>
          <a:xfrm>
            <a:off x="803964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7" name="object 376"/>
          <p:cNvSpPr/>
          <p:nvPr/>
        </p:nvSpPr>
        <p:spPr>
          <a:xfrm>
            <a:off x="806412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8" name="object 377"/>
          <p:cNvSpPr/>
          <p:nvPr/>
        </p:nvSpPr>
        <p:spPr>
          <a:xfrm>
            <a:off x="808859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9" name="object 378"/>
          <p:cNvSpPr/>
          <p:nvPr/>
        </p:nvSpPr>
        <p:spPr>
          <a:xfrm>
            <a:off x="811306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0" name="object 379"/>
          <p:cNvSpPr/>
          <p:nvPr/>
        </p:nvSpPr>
        <p:spPr>
          <a:xfrm>
            <a:off x="813753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1" name="object 380"/>
          <p:cNvSpPr/>
          <p:nvPr/>
        </p:nvSpPr>
        <p:spPr>
          <a:xfrm>
            <a:off x="816200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2" name="object 381"/>
          <p:cNvSpPr/>
          <p:nvPr/>
        </p:nvSpPr>
        <p:spPr>
          <a:xfrm>
            <a:off x="818648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3" name="object 382"/>
          <p:cNvSpPr/>
          <p:nvPr/>
        </p:nvSpPr>
        <p:spPr>
          <a:xfrm>
            <a:off x="821095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4" name="object 383"/>
          <p:cNvSpPr/>
          <p:nvPr/>
        </p:nvSpPr>
        <p:spPr>
          <a:xfrm>
            <a:off x="823542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5" name="object 384"/>
          <p:cNvSpPr/>
          <p:nvPr/>
        </p:nvSpPr>
        <p:spPr>
          <a:xfrm>
            <a:off x="825989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6" name="object 385"/>
          <p:cNvSpPr/>
          <p:nvPr/>
        </p:nvSpPr>
        <p:spPr>
          <a:xfrm>
            <a:off x="828436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7" name="object 386"/>
          <p:cNvSpPr/>
          <p:nvPr/>
        </p:nvSpPr>
        <p:spPr>
          <a:xfrm>
            <a:off x="830884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8" name="object 387"/>
          <p:cNvSpPr/>
          <p:nvPr/>
        </p:nvSpPr>
        <p:spPr>
          <a:xfrm>
            <a:off x="833331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9" name="object 388"/>
          <p:cNvSpPr/>
          <p:nvPr/>
        </p:nvSpPr>
        <p:spPr>
          <a:xfrm>
            <a:off x="835778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0" name="object 389"/>
          <p:cNvSpPr/>
          <p:nvPr/>
        </p:nvSpPr>
        <p:spPr>
          <a:xfrm>
            <a:off x="838225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1" name="object 390"/>
          <p:cNvSpPr/>
          <p:nvPr/>
        </p:nvSpPr>
        <p:spPr>
          <a:xfrm>
            <a:off x="840672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2" name="object 391"/>
          <p:cNvSpPr/>
          <p:nvPr/>
        </p:nvSpPr>
        <p:spPr>
          <a:xfrm>
            <a:off x="843120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3" name="object 392"/>
          <p:cNvSpPr/>
          <p:nvPr/>
        </p:nvSpPr>
        <p:spPr>
          <a:xfrm>
            <a:off x="845567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4" name="object 393"/>
          <p:cNvSpPr/>
          <p:nvPr/>
        </p:nvSpPr>
        <p:spPr>
          <a:xfrm>
            <a:off x="848014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5" name="object 394"/>
          <p:cNvSpPr/>
          <p:nvPr/>
        </p:nvSpPr>
        <p:spPr>
          <a:xfrm>
            <a:off x="850461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6" name="object 395"/>
          <p:cNvSpPr/>
          <p:nvPr/>
        </p:nvSpPr>
        <p:spPr>
          <a:xfrm>
            <a:off x="852908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7" name="object 396"/>
          <p:cNvSpPr/>
          <p:nvPr/>
        </p:nvSpPr>
        <p:spPr>
          <a:xfrm>
            <a:off x="855356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8" name="object 397"/>
          <p:cNvSpPr/>
          <p:nvPr/>
        </p:nvSpPr>
        <p:spPr>
          <a:xfrm>
            <a:off x="857803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9" name="object 398"/>
          <p:cNvSpPr/>
          <p:nvPr/>
        </p:nvSpPr>
        <p:spPr>
          <a:xfrm>
            <a:off x="860250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0" name="object 399"/>
          <p:cNvSpPr/>
          <p:nvPr/>
        </p:nvSpPr>
        <p:spPr>
          <a:xfrm>
            <a:off x="862697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1" name="object 400"/>
          <p:cNvSpPr/>
          <p:nvPr/>
        </p:nvSpPr>
        <p:spPr>
          <a:xfrm>
            <a:off x="865144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2" name="object 401"/>
          <p:cNvSpPr txBox="1"/>
          <p:nvPr/>
        </p:nvSpPr>
        <p:spPr>
          <a:xfrm>
            <a:off x="7304758" y="2777714"/>
            <a:ext cx="66675" cy="208279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dirty="0" smtClean="0">
                <a:latin typeface="Arial"/>
                <a:cs typeface="Arial"/>
              </a:rPr>
              <a:t>Arbitrary</a:t>
            </a:r>
            <a:endParaRPr sz="350">
              <a:latin typeface="Arial"/>
              <a:cs typeface="Arial"/>
            </a:endParaRPr>
          </a:p>
        </p:txBody>
      </p:sp>
      <p:sp>
        <p:nvSpPr>
          <p:cNvPr id="713" name="object 402"/>
          <p:cNvSpPr/>
          <p:nvPr/>
        </p:nvSpPr>
        <p:spPr>
          <a:xfrm>
            <a:off x="7452320" y="36321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4" name="object 403"/>
          <p:cNvSpPr/>
          <p:nvPr/>
        </p:nvSpPr>
        <p:spPr>
          <a:xfrm>
            <a:off x="7452320" y="360953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5" name="object 404"/>
          <p:cNvSpPr/>
          <p:nvPr/>
        </p:nvSpPr>
        <p:spPr>
          <a:xfrm>
            <a:off x="7452320" y="35894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6" name="object 405"/>
          <p:cNvSpPr/>
          <p:nvPr/>
        </p:nvSpPr>
        <p:spPr>
          <a:xfrm>
            <a:off x="7452320" y="35725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7" name="object 406"/>
          <p:cNvSpPr/>
          <p:nvPr/>
        </p:nvSpPr>
        <p:spPr>
          <a:xfrm>
            <a:off x="7452320" y="355682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8" name="object 407"/>
          <p:cNvSpPr txBox="1"/>
          <p:nvPr/>
        </p:nvSpPr>
        <p:spPr>
          <a:xfrm>
            <a:off x="7400316" y="3532507"/>
            <a:ext cx="5270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19" name="object 408"/>
          <p:cNvSpPr/>
          <p:nvPr/>
        </p:nvSpPr>
        <p:spPr>
          <a:xfrm>
            <a:off x="7452320" y="34551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0" name="object 409"/>
          <p:cNvSpPr/>
          <p:nvPr/>
        </p:nvSpPr>
        <p:spPr>
          <a:xfrm>
            <a:off x="7452320" y="339555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1" name="object 410"/>
          <p:cNvSpPr/>
          <p:nvPr/>
        </p:nvSpPr>
        <p:spPr>
          <a:xfrm>
            <a:off x="7452320" y="335351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2" name="object 411"/>
          <p:cNvSpPr/>
          <p:nvPr/>
        </p:nvSpPr>
        <p:spPr>
          <a:xfrm>
            <a:off x="7452320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3" name="object 412"/>
          <p:cNvSpPr/>
          <p:nvPr/>
        </p:nvSpPr>
        <p:spPr>
          <a:xfrm>
            <a:off x="7452320" y="329390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4" name="object 413"/>
          <p:cNvSpPr/>
          <p:nvPr/>
        </p:nvSpPr>
        <p:spPr>
          <a:xfrm>
            <a:off x="7452320" y="327131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5" name="object 414"/>
          <p:cNvSpPr/>
          <p:nvPr/>
        </p:nvSpPr>
        <p:spPr>
          <a:xfrm>
            <a:off x="7452320" y="325186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6" name="object 415"/>
          <p:cNvSpPr/>
          <p:nvPr/>
        </p:nvSpPr>
        <p:spPr>
          <a:xfrm>
            <a:off x="7452320" y="32349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7" name="object 416"/>
          <p:cNvSpPr/>
          <p:nvPr/>
        </p:nvSpPr>
        <p:spPr>
          <a:xfrm>
            <a:off x="7452320" y="321923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8" name="object 417"/>
          <p:cNvSpPr txBox="1"/>
          <p:nvPr/>
        </p:nvSpPr>
        <p:spPr>
          <a:xfrm>
            <a:off x="7373961" y="3194870"/>
            <a:ext cx="7937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0</a:t>
            </a:r>
            <a:endParaRPr sz="350">
              <a:latin typeface="Arial"/>
              <a:cs typeface="Arial"/>
            </a:endParaRPr>
          </a:p>
        </p:txBody>
      </p:sp>
      <p:sp>
        <p:nvSpPr>
          <p:cNvPr id="729" name="object 418"/>
          <p:cNvSpPr/>
          <p:nvPr/>
        </p:nvSpPr>
        <p:spPr>
          <a:xfrm>
            <a:off x="7452320" y="311758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0" name="object 419"/>
          <p:cNvSpPr/>
          <p:nvPr/>
        </p:nvSpPr>
        <p:spPr>
          <a:xfrm>
            <a:off x="7452320" y="30579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1" name="object 420"/>
          <p:cNvSpPr/>
          <p:nvPr/>
        </p:nvSpPr>
        <p:spPr>
          <a:xfrm>
            <a:off x="7452320" y="30159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2" name="object 421"/>
          <p:cNvSpPr/>
          <p:nvPr/>
        </p:nvSpPr>
        <p:spPr>
          <a:xfrm>
            <a:off x="7452320" y="29833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3" name="object 422"/>
          <p:cNvSpPr/>
          <p:nvPr/>
        </p:nvSpPr>
        <p:spPr>
          <a:xfrm>
            <a:off x="7452320" y="29563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4" name="object 423"/>
          <p:cNvSpPr/>
          <p:nvPr/>
        </p:nvSpPr>
        <p:spPr>
          <a:xfrm>
            <a:off x="7452320" y="293372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5" name="object 424"/>
          <p:cNvSpPr/>
          <p:nvPr/>
        </p:nvSpPr>
        <p:spPr>
          <a:xfrm>
            <a:off x="7452320" y="291427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6" name="object 425"/>
          <p:cNvSpPr/>
          <p:nvPr/>
        </p:nvSpPr>
        <p:spPr>
          <a:xfrm>
            <a:off x="7452320" y="289733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7" name="object 426"/>
          <p:cNvSpPr/>
          <p:nvPr/>
        </p:nvSpPr>
        <p:spPr>
          <a:xfrm>
            <a:off x="7452320" y="2881647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8" name="object 427"/>
          <p:cNvSpPr txBox="1"/>
          <p:nvPr/>
        </p:nvSpPr>
        <p:spPr>
          <a:xfrm>
            <a:off x="7356173" y="2860383"/>
            <a:ext cx="9525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r>
              <a:rPr sz="350" spc="0" dirty="0" smtClean="0">
                <a:latin typeface="Arial"/>
                <a:cs typeface="Arial"/>
              </a:rPr>
              <a:t>0</a:t>
            </a:r>
            <a:r>
              <a:rPr sz="375" spc="0" baseline="33333" dirty="0" smtClean="0">
                <a:latin typeface="Arial"/>
                <a:cs typeface="Arial"/>
              </a:rPr>
              <a:t>2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739" name="object 428"/>
          <p:cNvSpPr/>
          <p:nvPr/>
        </p:nvSpPr>
        <p:spPr>
          <a:xfrm>
            <a:off x="8657723" y="36321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0" name="object 429"/>
          <p:cNvSpPr/>
          <p:nvPr/>
        </p:nvSpPr>
        <p:spPr>
          <a:xfrm>
            <a:off x="8657723" y="360953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1" name="object 430"/>
          <p:cNvSpPr/>
          <p:nvPr/>
        </p:nvSpPr>
        <p:spPr>
          <a:xfrm>
            <a:off x="8657723" y="35894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2" name="object 431"/>
          <p:cNvSpPr/>
          <p:nvPr/>
        </p:nvSpPr>
        <p:spPr>
          <a:xfrm>
            <a:off x="8657723" y="35725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3" name="object 432"/>
          <p:cNvSpPr/>
          <p:nvPr/>
        </p:nvSpPr>
        <p:spPr>
          <a:xfrm>
            <a:off x="8639525" y="355682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4" name="object 433"/>
          <p:cNvSpPr/>
          <p:nvPr/>
        </p:nvSpPr>
        <p:spPr>
          <a:xfrm>
            <a:off x="8657723" y="34551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5" name="object 434"/>
          <p:cNvSpPr/>
          <p:nvPr/>
        </p:nvSpPr>
        <p:spPr>
          <a:xfrm>
            <a:off x="8657723" y="339555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6" name="object 435"/>
          <p:cNvSpPr/>
          <p:nvPr/>
        </p:nvSpPr>
        <p:spPr>
          <a:xfrm>
            <a:off x="8657723" y="335351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7" name="object 436"/>
          <p:cNvSpPr/>
          <p:nvPr/>
        </p:nvSpPr>
        <p:spPr>
          <a:xfrm>
            <a:off x="8657723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8" name="object 437"/>
          <p:cNvSpPr/>
          <p:nvPr/>
        </p:nvSpPr>
        <p:spPr>
          <a:xfrm>
            <a:off x="8657723" y="329390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9" name="object 438"/>
          <p:cNvSpPr/>
          <p:nvPr/>
        </p:nvSpPr>
        <p:spPr>
          <a:xfrm>
            <a:off x="8657723" y="327131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0" name="object 439"/>
          <p:cNvSpPr/>
          <p:nvPr/>
        </p:nvSpPr>
        <p:spPr>
          <a:xfrm>
            <a:off x="8657723" y="325186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1" name="object 440"/>
          <p:cNvSpPr/>
          <p:nvPr/>
        </p:nvSpPr>
        <p:spPr>
          <a:xfrm>
            <a:off x="8657723" y="32349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2" name="object 441"/>
          <p:cNvSpPr/>
          <p:nvPr/>
        </p:nvSpPr>
        <p:spPr>
          <a:xfrm>
            <a:off x="8639525" y="321923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3" name="object 442"/>
          <p:cNvSpPr/>
          <p:nvPr/>
        </p:nvSpPr>
        <p:spPr>
          <a:xfrm>
            <a:off x="8657723" y="311758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4" name="object 443"/>
          <p:cNvSpPr/>
          <p:nvPr/>
        </p:nvSpPr>
        <p:spPr>
          <a:xfrm>
            <a:off x="8657723" y="30579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5" name="object 444"/>
          <p:cNvSpPr/>
          <p:nvPr/>
        </p:nvSpPr>
        <p:spPr>
          <a:xfrm>
            <a:off x="8657723" y="30159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6" name="object 445"/>
          <p:cNvSpPr/>
          <p:nvPr/>
        </p:nvSpPr>
        <p:spPr>
          <a:xfrm>
            <a:off x="8657723" y="29833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7" name="object 446"/>
          <p:cNvSpPr/>
          <p:nvPr/>
        </p:nvSpPr>
        <p:spPr>
          <a:xfrm>
            <a:off x="8657723" y="29563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8" name="object 447"/>
          <p:cNvSpPr/>
          <p:nvPr/>
        </p:nvSpPr>
        <p:spPr>
          <a:xfrm>
            <a:off x="8657723" y="293372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9" name="object 448"/>
          <p:cNvSpPr/>
          <p:nvPr/>
        </p:nvSpPr>
        <p:spPr>
          <a:xfrm>
            <a:off x="8657723" y="291427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0" name="object 449"/>
          <p:cNvSpPr/>
          <p:nvPr/>
        </p:nvSpPr>
        <p:spPr>
          <a:xfrm>
            <a:off x="8657723" y="289733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1" name="object 450"/>
          <p:cNvSpPr/>
          <p:nvPr/>
        </p:nvSpPr>
        <p:spPr>
          <a:xfrm>
            <a:off x="8639525" y="2881647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2" name="object 451"/>
          <p:cNvSpPr/>
          <p:nvPr/>
        </p:nvSpPr>
        <p:spPr>
          <a:xfrm>
            <a:off x="7452320" y="2924944"/>
            <a:ext cx="1223599" cy="733532"/>
          </a:xfrm>
          <a:custGeom>
            <a:avLst/>
            <a:gdLst/>
            <a:ahLst/>
            <a:cxnLst/>
            <a:rect l="l" t="t" r="r" b="b"/>
            <a:pathLst>
              <a:path w="1223599" h="733532">
                <a:moveTo>
                  <a:pt x="0" y="733532"/>
                </a:moveTo>
                <a:lnTo>
                  <a:pt x="30746" y="733532"/>
                </a:lnTo>
                <a:lnTo>
                  <a:pt x="30746" y="151224"/>
                </a:lnTo>
                <a:lnTo>
                  <a:pt x="60866" y="151224"/>
                </a:lnTo>
                <a:lnTo>
                  <a:pt x="60866" y="18197"/>
                </a:lnTo>
                <a:lnTo>
                  <a:pt x="91613" y="18197"/>
                </a:lnTo>
                <a:lnTo>
                  <a:pt x="91613" y="0"/>
                </a:lnTo>
                <a:lnTo>
                  <a:pt x="122359" y="0"/>
                </a:lnTo>
                <a:lnTo>
                  <a:pt x="122359" y="20079"/>
                </a:lnTo>
                <a:lnTo>
                  <a:pt x="153106" y="20079"/>
                </a:lnTo>
                <a:lnTo>
                  <a:pt x="153106" y="34511"/>
                </a:lnTo>
                <a:lnTo>
                  <a:pt x="183226" y="34511"/>
                </a:lnTo>
                <a:lnTo>
                  <a:pt x="183226" y="70906"/>
                </a:lnTo>
                <a:lnTo>
                  <a:pt x="213973" y="70906"/>
                </a:lnTo>
                <a:lnTo>
                  <a:pt x="213973" y="72161"/>
                </a:lnTo>
                <a:lnTo>
                  <a:pt x="244719" y="72161"/>
                </a:lnTo>
                <a:lnTo>
                  <a:pt x="244719" y="94750"/>
                </a:lnTo>
                <a:lnTo>
                  <a:pt x="275466" y="94750"/>
                </a:lnTo>
                <a:lnTo>
                  <a:pt x="275466" y="89730"/>
                </a:lnTo>
                <a:lnTo>
                  <a:pt x="305586" y="89730"/>
                </a:lnTo>
                <a:lnTo>
                  <a:pt x="305586" y="116085"/>
                </a:lnTo>
                <a:lnTo>
                  <a:pt x="336333" y="116085"/>
                </a:lnTo>
                <a:lnTo>
                  <a:pt x="336333" y="128634"/>
                </a:lnTo>
                <a:lnTo>
                  <a:pt x="367079" y="128634"/>
                </a:lnTo>
                <a:lnTo>
                  <a:pt x="367079" y="161891"/>
                </a:lnTo>
                <a:lnTo>
                  <a:pt x="397826" y="161891"/>
                </a:lnTo>
                <a:lnTo>
                  <a:pt x="397826" y="172558"/>
                </a:lnTo>
                <a:lnTo>
                  <a:pt x="427946" y="172558"/>
                </a:lnTo>
                <a:lnTo>
                  <a:pt x="427946" y="199540"/>
                </a:lnTo>
                <a:lnTo>
                  <a:pt x="458693" y="199540"/>
                </a:lnTo>
                <a:lnTo>
                  <a:pt x="458693" y="226522"/>
                </a:lnTo>
                <a:lnTo>
                  <a:pt x="489439" y="226522"/>
                </a:lnTo>
                <a:lnTo>
                  <a:pt x="489439" y="205188"/>
                </a:lnTo>
                <a:lnTo>
                  <a:pt x="520186" y="205188"/>
                </a:lnTo>
                <a:lnTo>
                  <a:pt x="520186" y="229032"/>
                </a:lnTo>
                <a:lnTo>
                  <a:pt x="550306" y="229032"/>
                </a:lnTo>
                <a:lnTo>
                  <a:pt x="550306" y="242837"/>
                </a:lnTo>
                <a:lnTo>
                  <a:pt x="581053" y="242837"/>
                </a:lnTo>
                <a:lnTo>
                  <a:pt x="581053" y="287389"/>
                </a:lnTo>
                <a:lnTo>
                  <a:pt x="611799" y="287389"/>
                </a:lnTo>
                <a:lnTo>
                  <a:pt x="611799" y="307468"/>
                </a:lnTo>
                <a:lnTo>
                  <a:pt x="642546" y="307468"/>
                </a:lnTo>
                <a:lnTo>
                  <a:pt x="642546" y="286761"/>
                </a:lnTo>
                <a:lnTo>
                  <a:pt x="672666" y="286761"/>
                </a:lnTo>
                <a:lnTo>
                  <a:pt x="672666" y="335705"/>
                </a:lnTo>
                <a:lnTo>
                  <a:pt x="703413" y="335705"/>
                </a:lnTo>
                <a:lnTo>
                  <a:pt x="703413" y="383394"/>
                </a:lnTo>
                <a:lnTo>
                  <a:pt x="734159" y="383394"/>
                </a:lnTo>
                <a:lnTo>
                  <a:pt x="734159" y="331313"/>
                </a:lnTo>
                <a:lnTo>
                  <a:pt x="764906" y="331313"/>
                </a:lnTo>
                <a:lnTo>
                  <a:pt x="764906" y="343235"/>
                </a:lnTo>
                <a:lnTo>
                  <a:pt x="795026" y="343235"/>
                </a:lnTo>
                <a:lnTo>
                  <a:pt x="795026" y="441123"/>
                </a:lnTo>
                <a:lnTo>
                  <a:pt x="825773" y="441123"/>
                </a:lnTo>
                <a:lnTo>
                  <a:pt x="825773" y="407239"/>
                </a:lnTo>
                <a:lnTo>
                  <a:pt x="856519" y="407239"/>
                </a:lnTo>
                <a:lnTo>
                  <a:pt x="856519" y="362687"/>
                </a:lnTo>
                <a:lnTo>
                  <a:pt x="887266" y="362687"/>
                </a:lnTo>
                <a:lnTo>
                  <a:pt x="887266" y="540266"/>
                </a:lnTo>
                <a:lnTo>
                  <a:pt x="917386" y="540266"/>
                </a:lnTo>
                <a:lnTo>
                  <a:pt x="917386" y="436103"/>
                </a:lnTo>
                <a:lnTo>
                  <a:pt x="948132" y="436103"/>
                </a:lnTo>
                <a:lnTo>
                  <a:pt x="948132" y="521441"/>
                </a:lnTo>
                <a:lnTo>
                  <a:pt x="978879" y="521441"/>
                </a:lnTo>
                <a:lnTo>
                  <a:pt x="978879" y="484420"/>
                </a:lnTo>
                <a:lnTo>
                  <a:pt x="1009626" y="484420"/>
                </a:lnTo>
                <a:lnTo>
                  <a:pt x="1009626" y="579798"/>
                </a:lnTo>
                <a:lnTo>
                  <a:pt x="1039746" y="579798"/>
                </a:lnTo>
                <a:lnTo>
                  <a:pt x="1039746" y="685215"/>
                </a:lnTo>
                <a:lnTo>
                  <a:pt x="1070492" y="685215"/>
                </a:lnTo>
                <a:lnTo>
                  <a:pt x="1070492" y="579798"/>
                </a:lnTo>
                <a:lnTo>
                  <a:pt x="1101239" y="579798"/>
                </a:lnTo>
                <a:lnTo>
                  <a:pt x="1101239" y="681450"/>
                </a:lnTo>
                <a:lnTo>
                  <a:pt x="1131986" y="681450"/>
                </a:lnTo>
                <a:lnTo>
                  <a:pt x="1131986" y="548423"/>
                </a:lnTo>
                <a:lnTo>
                  <a:pt x="1162106" y="548423"/>
                </a:lnTo>
                <a:lnTo>
                  <a:pt x="1162106" y="525206"/>
                </a:lnTo>
                <a:lnTo>
                  <a:pt x="1192852" y="525206"/>
                </a:lnTo>
                <a:lnTo>
                  <a:pt x="1192852" y="629369"/>
                </a:lnTo>
                <a:lnTo>
                  <a:pt x="1223599" y="629369"/>
                </a:lnTo>
              </a:path>
            </a:pathLst>
          </a:custGeom>
          <a:ln w="3764">
            <a:solidFill>
              <a:srgbClr val="FF0000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3" name="object 452"/>
          <p:cNvSpPr txBox="1"/>
          <p:nvPr/>
        </p:nvSpPr>
        <p:spPr>
          <a:xfrm>
            <a:off x="8151191" y="2883626"/>
            <a:ext cx="478155" cy="7810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u="dashHeavy" spc="5" dirty="0" smtClean="0">
                <a:latin typeface="Arial"/>
                <a:cs typeface="Arial"/>
              </a:rPr>
              <a:t>   </a:t>
            </a:r>
            <a:r>
              <a:rPr sz="350" u="dashHeavy" spc="45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 </a:t>
            </a:r>
            <a:r>
              <a:rPr sz="350" spc="-5" dirty="0" smtClean="0">
                <a:latin typeface="Arial"/>
                <a:cs typeface="Arial"/>
              </a:rPr>
              <a:t>m</a:t>
            </a:r>
            <a:r>
              <a:rPr sz="375" spc="-7" baseline="-22222" dirty="0" smtClean="0">
                <a:latin typeface="Arial"/>
                <a:cs typeface="Arial"/>
              </a:rPr>
              <a:t>0</a:t>
            </a:r>
            <a:r>
              <a:rPr sz="350" spc="10" dirty="0" smtClean="0">
                <a:latin typeface="Arial"/>
                <a:cs typeface="Arial"/>
              </a:rPr>
              <a:t>=300,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20" dirty="0" smtClean="0">
                <a:latin typeface="Arial"/>
                <a:cs typeface="Arial"/>
              </a:rPr>
              <a:t>m  </a:t>
            </a:r>
            <a:r>
              <a:rPr sz="350" spc="4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=600</a:t>
            </a:r>
            <a:endParaRPr sz="350">
              <a:latin typeface="Arial"/>
              <a:cs typeface="Arial"/>
            </a:endParaRPr>
          </a:p>
        </p:txBody>
      </p:sp>
      <p:sp>
        <p:nvSpPr>
          <p:cNvPr id="764" name="object 453"/>
          <p:cNvSpPr txBox="1"/>
          <p:nvPr/>
        </p:nvSpPr>
        <p:spPr>
          <a:xfrm>
            <a:off x="8450207" y="2917774"/>
            <a:ext cx="704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1/2</a:t>
            </a:r>
            <a:endParaRPr sz="250">
              <a:latin typeface="Arial"/>
              <a:cs typeface="Arial"/>
            </a:endParaRPr>
          </a:p>
        </p:txBody>
      </p:sp>
      <p:sp>
        <p:nvSpPr>
          <p:cNvPr id="765" name="object 454"/>
          <p:cNvSpPr/>
          <p:nvPr/>
        </p:nvSpPr>
        <p:spPr>
          <a:xfrm>
            <a:off x="8163891" y="2922434"/>
            <a:ext cx="56473" cy="0"/>
          </a:xfrm>
          <a:custGeom>
            <a:avLst/>
            <a:gdLst/>
            <a:ahLst/>
            <a:cxnLst/>
            <a:rect l="l" t="t" r="r" b="b"/>
            <a:pathLst>
              <a:path w="56473">
                <a:moveTo>
                  <a:pt x="0" y="0"/>
                </a:moveTo>
                <a:lnTo>
                  <a:pt x="56473" y="0"/>
                </a:lnTo>
              </a:path>
            </a:pathLst>
          </a:custGeom>
          <a:ln w="752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6" name="object 455"/>
          <p:cNvSpPr txBox="1"/>
          <p:nvPr/>
        </p:nvSpPr>
        <p:spPr>
          <a:xfrm>
            <a:off x="8221394" y="2942615"/>
            <a:ext cx="40386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Simplified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Models</a:t>
            </a:r>
            <a:endParaRPr sz="350">
              <a:latin typeface="Arial"/>
              <a:cs typeface="Arial"/>
            </a:endParaRPr>
          </a:p>
        </p:txBody>
      </p:sp>
      <p:sp>
        <p:nvSpPr>
          <p:cNvPr id="459" name="object 116"/>
          <p:cNvSpPr txBox="1"/>
          <p:nvPr/>
        </p:nvSpPr>
        <p:spPr>
          <a:xfrm>
            <a:off x="5859833" y="4300917"/>
            <a:ext cx="2846705" cy="183578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R="452755" algn="r">
              <a:lnSpc>
                <a:spcPct val="100000"/>
              </a:lnSpc>
              <a:tabLst>
                <a:tab pos="377190" algn="l"/>
                <a:tab pos="1569085" algn="l"/>
              </a:tabLst>
            </a:pPr>
            <a:r>
              <a:rPr sz="400" spc="-30" dirty="0" smtClean="0">
                <a:latin typeface="Arial"/>
                <a:cs typeface="Arial"/>
              </a:rPr>
              <a:t>1	</a:t>
            </a:r>
            <a:r>
              <a:rPr sz="750" spc="-22" baseline="5555" dirty="0" smtClean="0">
                <a:latin typeface="Arial"/>
                <a:cs typeface="Arial"/>
              </a:rPr>
              <a:t>1	</a:t>
            </a:r>
            <a:r>
              <a:rPr sz="750" spc="-22" baseline="22222" dirty="0" smtClean="0">
                <a:latin typeface="Arial"/>
                <a:cs typeface="Arial"/>
              </a:rPr>
              <a:t>1</a:t>
            </a:r>
            <a:endParaRPr sz="750" baseline="22222">
              <a:latin typeface="Arial"/>
              <a:cs typeface="Arial"/>
            </a:endParaRPr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200"/>
              </a:lnSpc>
              <a:spcBef>
                <a:spcPts val="61"/>
              </a:spcBef>
            </a:pPr>
            <a:endParaRPr sz="1200"/>
          </a:p>
          <a:p>
            <a:pPr marR="473075" algn="r">
              <a:lnSpc>
                <a:spcPct val="100000"/>
              </a:lnSpc>
            </a:pPr>
            <a:r>
              <a:rPr sz="550" spc="-20" dirty="0" smtClean="0">
                <a:latin typeface="Arial"/>
                <a:cs typeface="Arial"/>
              </a:rPr>
              <a:t>1</a:t>
            </a:r>
            <a:endParaRPr sz="550">
              <a:latin typeface="Arial"/>
              <a:cs typeface="Arial"/>
            </a:endParaRPr>
          </a:p>
        </p:txBody>
      </p:sp>
      <p:sp>
        <p:nvSpPr>
          <p:cNvPr id="460" name="object 456"/>
          <p:cNvSpPr/>
          <p:nvPr/>
        </p:nvSpPr>
        <p:spPr>
          <a:xfrm>
            <a:off x="5859833" y="4048050"/>
            <a:ext cx="2846405" cy="2088368"/>
          </a:xfrm>
          <a:custGeom>
            <a:avLst/>
            <a:gdLst/>
            <a:ahLst/>
            <a:cxnLst/>
            <a:rect l="l" t="t" r="r" b="b"/>
            <a:pathLst>
              <a:path w="2846405" h="2088368">
                <a:moveTo>
                  <a:pt x="0" y="2088368"/>
                </a:moveTo>
                <a:lnTo>
                  <a:pt x="2846405" y="2088368"/>
                </a:lnTo>
                <a:lnTo>
                  <a:pt x="2846405" y="0"/>
                </a:lnTo>
                <a:lnTo>
                  <a:pt x="0" y="0"/>
                </a:lnTo>
                <a:lnTo>
                  <a:pt x="0" y="2088368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1" name="object 457"/>
          <p:cNvSpPr/>
          <p:nvPr/>
        </p:nvSpPr>
        <p:spPr>
          <a:xfrm>
            <a:off x="6230067" y="4150963"/>
            <a:ext cx="1991731" cy="1714369"/>
          </a:xfrm>
          <a:custGeom>
            <a:avLst/>
            <a:gdLst/>
            <a:ahLst/>
            <a:cxnLst/>
            <a:rect l="l" t="t" r="r" b="b"/>
            <a:pathLst>
              <a:path w="1991731" h="1714369">
                <a:moveTo>
                  <a:pt x="0" y="1714369"/>
                </a:moveTo>
                <a:lnTo>
                  <a:pt x="1991731" y="1714369"/>
                </a:lnTo>
                <a:lnTo>
                  <a:pt x="1991731" y="0"/>
                </a:lnTo>
                <a:lnTo>
                  <a:pt x="0" y="0"/>
                </a:lnTo>
                <a:lnTo>
                  <a:pt x="0" y="171436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1" name="object 458"/>
          <p:cNvSpPr/>
          <p:nvPr/>
        </p:nvSpPr>
        <p:spPr>
          <a:xfrm>
            <a:off x="6230067" y="4150963"/>
            <a:ext cx="1991731" cy="1714369"/>
          </a:xfrm>
          <a:custGeom>
            <a:avLst/>
            <a:gdLst/>
            <a:ahLst/>
            <a:cxnLst/>
            <a:rect l="l" t="t" r="r" b="b"/>
            <a:pathLst>
              <a:path w="1991731" h="1714369">
                <a:moveTo>
                  <a:pt x="0" y="1714369"/>
                </a:moveTo>
                <a:lnTo>
                  <a:pt x="1991731" y="1714369"/>
                </a:lnTo>
                <a:lnTo>
                  <a:pt x="1991731" y="0"/>
                </a:lnTo>
                <a:lnTo>
                  <a:pt x="0" y="0"/>
                </a:lnTo>
                <a:lnTo>
                  <a:pt x="0" y="1714369"/>
                </a:lnTo>
                <a:close/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2" name="object 459"/>
          <p:cNvSpPr/>
          <p:nvPr/>
        </p:nvSpPr>
        <p:spPr>
          <a:xfrm>
            <a:off x="6230066" y="5865332"/>
            <a:ext cx="1991731" cy="0"/>
          </a:xfrm>
          <a:custGeom>
            <a:avLst/>
            <a:gdLst/>
            <a:ahLst/>
            <a:cxnLst/>
            <a:rect l="l" t="t" r="r" b="b"/>
            <a:pathLst>
              <a:path w="1991731">
                <a:moveTo>
                  <a:pt x="0" y="0"/>
                </a:moveTo>
                <a:lnTo>
                  <a:pt x="199173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3" name="object 460"/>
          <p:cNvSpPr txBox="1"/>
          <p:nvPr/>
        </p:nvSpPr>
        <p:spPr>
          <a:xfrm>
            <a:off x="7903212" y="5989602"/>
            <a:ext cx="335280" cy="12128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900" spc="-75" baseline="4629" dirty="0" smtClean="0">
                <a:latin typeface="Arial"/>
                <a:cs typeface="Arial"/>
              </a:rPr>
              <a:t>m</a:t>
            </a:r>
            <a:r>
              <a:rPr sz="400" spc="-220" dirty="0" smtClean="0">
                <a:latin typeface="Arial"/>
                <a:cs typeface="Arial"/>
              </a:rPr>
              <a:t>~</a:t>
            </a:r>
            <a:r>
              <a:rPr sz="600" spc="0" baseline="-27777" dirty="0" smtClean="0">
                <a:latin typeface="Arial"/>
                <a:cs typeface="Arial"/>
              </a:rPr>
              <a:t>g</a:t>
            </a:r>
            <a:r>
              <a:rPr sz="600" spc="60" baseline="-27777" dirty="0" smtClean="0">
                <a:latin typeface="Arial"/>
                <a:cs typeface="Arial"/>
              </a:rPr>
              <a:t> </a:t>
            </a:r>
            <a:r>
              <a:rPr sz="900" spc="7" baseline="4629" dirty="0" smtClean="0">
                <a:latin typeface="Arial"/>
                <a:cs typeface="Arial"/>
              </a:rPr>
              <a:t>[GeV]</a:t>
            </a:r>
            <a:endParaRPr sz="900" baseline="4629">
              <a:latin typeface="Arial"/>
              <a:cs typeface="Arial"/>
            </a:endParaRPr>
          </a:p>
        </p:txBody>
      </p:sp>
      <p:sp>
        <p:nvSpPr>
          <p:cNvPr id="774" name="object 461"/>
          <p:cNvSpPr/>
          <p:nvPr/>
        </p:nvSpPr>
        <p:spPr>
          <a:xfrm>
            <a:off x="6458482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5" name="object 462"/>
          <p:cNvSpPr/>
          <p:nvPr/>
        </p:nvSpPr>
        <p:spPr>
          <a:xfrm>
            <a:off x="6530019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6" name="object 463"/>
          <p:cNvSpPr/>
          <p:nvPr/>
        </p:nvSpPr>
        <p:spPr>
          <a:xfrm>
            <a:off x="6740863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7" name="object 464"/>
          <p:cNvSpPr/>
          <p:nvPr/>
        </p:nvSpPr>
        <p:spPr>
          <a:xfrm>
            <a:off x="6811145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8" name="object 465"/>
          <p:cNvSpPr/>
          <p:nvPr/>
        </p:nvSpPr>
        <p:spPr>
          <a:xfrm>
            <a:off x="7023245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9" name="object 466"/>
          <p:cNvSpPr/>
          <p:nvPr/>
        </p:nvSpPr>
        <p:spPr>
          <a:xfrm>
            <a:off x="7093527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0" name="object 467"/>
          <p:cNvSpPr/>
          <p:nvPr/>
        </p:nvSpPr>
        <p:spPr>
          <a:xfrm>
            <a:off x="7305627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1" name="object 468"/>
          <p:cNvSpPr/>
          <p:nvPr/>
        </p:nvSpPr>
        <p:spPr>
          <a:xfrm>
            <a:off x="7375908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2" name="object 469"/>
          <p:cNvSpPr/>
          <p:nvPr/>
        </p:nvSpPr>
        <p:spPr>
          <a:xfrm>
            <a:off x="7586753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3" name="object 470"/>
          <p:cNvSpPr/>
          <p:nvPr/>
        </p:nvSpPr>
        <p:spPr>
          <a:xfrm>
            <a:off x="7657035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4" name="object 471"/>
          <p:cNvSpPr/>
          <p:nvPr/>
        </p:nvSpPr>
        <p:spPr>
          <a:xfrm>
            <a:off x="7939416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5" name="object 472"/>
          <p:cNvSpPr/>
          <p:nvPr/>
        </p:nvSpPr>
        <p:spPr>
          <a:xfrm>
            <a:off x="8221798" y="4150963"/>
            <a:ext cx="0" cy="1714369"/>
          </a:xfrm>
          <a:custGeom>
            <a:avLst/>
            <a:gdLst/>
            <a:ahLst/>
            <a:cxnLst/>
            <a:rect l="l" t="t" r="r" b="b"/>
            <a:pathLst>
              <a:path h="1714369">
                <a:moveTo>
                  <a:pt x="0" y="0"/>
                </a:moveTo>
                <a:lnTo>
                  <a:pt x="0" y="1714369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6" name="object 473"/>
          <p:cNvSpPr/>
          <p:nvPr/>
        </p:nvSpPr>
        <p:spPr>
          <a:xfrm>
            <a:off x="6247637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7" name="object 474"/>
          <p:cNvSpPr txBox="1"/>
          <p:nvPr/>
        </p:nvSpPr>
        <p:spPr>
          <a:xfrm>
            <a:off x="6380325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3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88" name="object 475"/>
          <p:cNvSpPr txBox="1"/>
          <p:nvPr/>
        </p:nvSpPr>
        <p:spPr>
          <a:xfrm>
            <a:off x="6733405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4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89" name="object 476"/>
          <p:cNvSpPr txBox="1"/>
          <p:nvPr/>
        </p:nvSpPr>
        <p:spPr>
          <a:xfrm>
            <a:off x="7086485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5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90" name="object 477"/>
          <p:cNvSpPr txBox="1"/>
          <p:nvPr/>
        </p:nvSpPr>
        <p:spPr>
          <a:xfrm>
            <a:off x="7439565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6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91" name="object 478"/>
          <p:cNvSpPr txBox="1"/>
          <p:nvPr/>
        </p:nvSpPr>
        <p:spPr>
          <a:xfrm>
            <a:off x="7790858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7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92" name="object 479"/>
          <p:cNvSpPr txBox="1"/>
          <p:nvPr/>
        </p:nvSpPr>
        <p:spPr>
          <a:xfrm>
            <a:off x="8143948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8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93" name="object 480"/>
          <p:cNvSpPr/>
          <p:nvPr/>
        </p:nvSpPr>
        <p:spPr>
          <a:xfrm>
            <a:off x="6230066" y="4150963"/>
            <a:ext cx="1991731" cy="0"/>
          </a:xfrm>
          <a:custGeom>
            <a:avLst/>
            <a:gdLst/>
            <a:ahLst/>
            <a:cxnLst/>
            <a:rect l="l" t="t" r="r" b="b"/>
            <a:pathLst>
              <a:path w="1991731">
                <a:moveTo>
                  <a:pt x="0" y="0"/>
                </a:moveTo>
                <a:lnTo>
                  <a:pt x="199173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4" name="object 481"/>
          <p:cNvSpPr/>
          <p:nvPr/>
        </p:nvSpPr>
        <p:spPr>
          <a:xfrm>
            <a:off x="6458482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5" name="object 482"/>
          <p:cNvSpPr/>
          <p:nvPr/>
        </p:nvSpPr>
        <p:spPr>
          <a:xfrm>
            <a:off x="6530019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6" name="object 483"/>
          <p:cNvSpPr/>
          <p:nvPr/>
        </p:nvSpPr>
        <p:spPr>
          <a:xfrm>
            <a:off x="6600300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7" name="object 484"/>
          <p:cNvSpPr/>
          <p:nvPr/>
        </p:nvSpPr>
        <p:spPr>
          <a:xfrm>
            <a:off x="6670582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8" name="object 485"/>
          <p:cNvSpPr/>
          <p:nvPr/>
        </p:nvSpPr>
        <p:spPr>
          <a:xfrm>
            <a:off x="6740863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9" name="object 486"/>
          <p:cNvSpPr/>
          <p:nvPr/>
        </p:nvSpPr>
        <p:spPr>
          <a:xfrm>
            <a:off x="6811145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0" name="object 487"/>
          <p:cNvSpPr/>
          <p:nvPr/>
        </p:nvSpPr>
        <p:spPr>
          <a:xfrm>
            <a:off x="6881427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1" name="object 488"/>
          <p:cNvSpPr/>
          <p:nvPr/>
        </p:nvSpPr>
        <p:spPr>
          <a:xfrm>
            <a:off x="6952963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2" name="object 489"/>
          <p:cNvSpPr/>
          <p:nvPr/>
        </p:nvSpPr>
        <p:spPr>
          <a:xfrm>
            <a:off x="7023245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3" name="object 490"/>
          <p:cNvSpPr/>
          <p:nvPr/>
        </p:nvSpPr>
        <p:spPr>
          <a:xfrm>
            <a:off x="7093527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4" name="object 491"/>
          <p:cNvSpPr/>
          <p:nvPr/>
        </p:nvSpPr>
        <p:spPr>
          <a:xfrm>
            <a:off x="7163808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5" name="object 492"/>
          <p:cNvSpPr/>
          <p:nvPr/>
        </p:nvSpPr>
        <p:spPr>
          <a:xfrm>
            <a:off x="7234090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6" name="object 493"/>
          <p:cNvSpPr/>
          <p:nvPr/>
        </p:nvSpPr>
        <p:spPr>
          <a:xfrm>
            <a:off x="7305627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7" name="object 494"/>
          <p:cNvSpPr/>
          <p:nvPr/>
        </p:nvSpPr>
        <p:spPr>
          <a:xfrm>
            <a:off x="7375908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8" name="object 495"/>
          <p:cNvSpPr/>
          <p:nvPr/>
        </p:nvSpPr>
        <p:spPr>
          <a:xfrm>
            <a:off x="7446190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9" name="object 496"/>
          <p:cNvSpPr/>
          <p:nvPr/>
        </p:nvSpPr>
        <p:spPr>
          <a:xfrm>
            <a:off x="7516471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0" name="object 497"/>
          <p:cNvSpPr/>
          <p:nvPr/>
        </p:nvSpPr>
        <p:spPr>
          <a:xfrm>
            <a:off x="7586753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1" name="object 498"/>
          <p:cNvSpPr/>
          <p:nvPr/>
        </p:nvSpPr>
        <p:spPr>
          <a:xfrm>
            <a:off x="7657035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2" name="object 499"/>
          <p:cNvSpPr/>
          <p:nvPr/>
        </p:nvSpPr>
        <p:spPr>
          <a:xfrm>
            <a:off x="7728571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3" name="object 500"/>
          <p:cNvSpPr/>
          <p:nvPr/>
        </p:nvSpPr>
        <p:spPr>
          <a:xfrm>
            <a:off x="7798853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4" name="object 501"/>
          <p:cNvSpPr/>
          <p:nvPr/>
        </p:nvSpPr>
        <p:spPr>
          <a:xfrm>
            <a:off x="7869135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5" name="object 502"/>
          <p:cNvSpPr/>
          <p:nvPr/>
        </p:nvSpPr>
        <p:spPr>
          <a:xfrm>
            <a:off x="7939416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6" name="object 503"/>
          <p:cNvSpPr/>
          <p:nvPr/>
        </p:nvSpPr>
        <p:spPr>
          <a:xfrm>
            <a:off x="8009698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7" name="object 504"/>
          <p:cNvSpPr/>
          <p:nvPr/>
        </p:nvSpPr>
        <p:spPr>
          <a:xfrm>
            <a:off x="8081234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8" name="object 505"/>
          <p:cNvSpPr/>
          <p:nvPr/>
        </p:nvSpPr>
        <p:spPr>
          <a:xfrm>
            <a:off x="8151516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9" name="object 506"/>
          <p:cNvSpPr/>
          <p:nvPr/>
        </p:nvSpPr>
        <p:spPr>
          <a:xfrm>
            <a:off x="6388200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0" name="object 507"/>
          <p:cNvSpPr/>
          <p:nvPr/>
        </p:nvSpPr>
        <p:spPr>
          <a:xfrm>
            <a:off x="6317919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1" name="object 508"/>
          <p:cNvSpPr/>
          <p:nvPr/>
        </p:nvSpPr>
        <p:spPr>
          <a:xfrm>
            <a:off x="6247637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2" name="object 509"/>
          <p:cNvSpPr/>
          <p:nvPr/>
        </p:nvSpPr>
        <p:spPr>
          <a:xfrm>
            <a:off x="6228184" y="4149080"/>
            <a:ext cx="1995496" cy="17181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3" name="object 510"/>
          <p:cNvSpPr txBox="1"/>
          <p:nvPr/>
        </p:nvSpPr>
        <p:spPr>
          <a:xfrm>
            <a:off x="5915593" y="4132305"/>
            <a:ext cx="121920" cy="405130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-40" dirty="0" smtClean="0">
                <a:latin typeface="Arial"/>
                <a:cs typeface="Arial"/>
              </a:rPr>
              <a:t>m</a:t>
            </a:r>
            <a:r>
              <a:rPr sz="600" spc="0" baseline="-27777" dirty="0" smtClean="0">
                <a:latin typeface="Arial"/>
                <a:cs typeface="Arial"/>
              </a:rPr>
              <a:t>LSP</a:t>
            </a:r>
            <a:r>
              <a:rPr sz="600" spc="67" baseline="-27777" dirty="0" smtClean="0">
                <a:latin typeface="Arial"/>
                <a:cs typeface="Arial"/>
              </a:rPr>
              <a:t> </a:t>
            </a:r>
            <a:r>
              <a:rPr sz="600" spc="0" dirty="0" smtClean="0">
                <a:latin typeface="Arial"/>
                <a:cs typeface="Arial"/>
              </a:rPr>
              <a:t>[GeV]</a:t>
            </a:r>
            <a:endParaRPr sz="600">
              <a:latin typeface="Arial"/>
              <a:cs typeface="Arial"/>
            </a:endParaRPr>
          </a:p>
        </p:txBody>
      </p:sp>
      <p:sp>
        <p:nvSpPr>
          <p:cNvPr id="824" name="object 511"/>
          <p:cNvSpPr txBox="1"/>
          <p:nvPr/>
        </p:nvSpPr>
        <p:spPr>
          <a:xfrm>
            <a:off x="6160983" y="5815916"/>
            <a:ext cx="6921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5" name="object 512"/>
          <p:cNvSpPr txBox="1"/>
          <p:nvPr/>
        </p:nvSpPr>
        <p:spPr>
          <a:xfrm>
            <a:off x="6073605" y="5601925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1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6" name="object 513"/>
          <p:cNvSpPr txBox="1"/>
          <p:nvPr/>
        </p:nvSpPr>
        <p:spPr>
          <a:xfrm>
            <a:off x="6073605" y="5387937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2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7" name="object 514"/>
          <p:cNvSpPr txBox="1"/>
          <p:nvPr/>
        </p:nvSpPr>
        <p:spPr>
          <a:xfrm>
            <a:off x="6073605" y="5173948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3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8" name="object 515"/>
          <p:cNvSpPr txBox="1"/>
          <p:nvPr/>
        </p:nvSpPr>
        <p:spPr>
          <a:xfrm>
            <a:off x="6073605" y="4959960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4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9" name="object 516"/>
          <p:cNvSpPr txBox="1"/>
          <p:nvPr/>
        </p:nvSpPr>
        <p:spPr>
          <a:xfrm>
            <a:off x="6073605" y="4745978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5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30" name="object 517"/>
          <p:cNvSpPr txBox="1"/>
          <p:nvPr/>
        </p:nvSpPr>
        <p:spPr>
          <a:xfrm>
            <a:off x="6073605" y="4530201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6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31" name="object 518"/>
          <p:cNvSpPr txBox="1"/>
          <p:nvPr/>
        </p:nvSpPr>
        <p:spPr>
          <a:xfrm>
            <a:off x="6073605" y="4316205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7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32" name="object 519"/>
          <p:cNvSpPr txBox="1"/>
          <p:nvPr/>
        </p:nvSpPr>
        <p:spPr>
          <a:xfrm>
            <a:off x="6073605" y="4102222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8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33" name="object 520"/>
          <p:cNvSpPr/>
          <p:nvPr/>
        </p:nvSpPr>
        <p:spPr>
          <a:xfrm>
            <a:off x="8186657" y="428023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4" name="object 521"/>
          <p:cNvSpPr/>
          <p:nvPr/>
        </p:nvSpPr>
        <p:spPr>
          <a:xfrm>
            <a:off x="8186657" y="423630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5" name="object 522"/>
          <p:cNvSpPr/>
          <p:nvPr/>
        </p:nvSpPr>
        <p:spPr>
          <a:xfrm>
            <a:off x="8186657" y="419363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6" name="object 523"/>
          <p:cNvSpPr/>
          <p:nvPr/>
        </p:nvSpPr>
        <p:spPr>
          <a:xfrm>
            <a:off x="8364871" y="4150963"/>
            <a:ext cx="0" cy="1714369"/>
          </a:xfrm>
          <a:custGeom>
            <a:avLst/>
            <a:gdLst/>
            <a:ahLst/>
            <a:cxnLst/>
            <a:rect l="l" t="t" r="r" b="b"/>
            <a:pathLst>
              <a:path h="1714369">
                <a:moveTo>
                  <a:pt x="0" y="0"/>
                </a:moveTo>
                <a:lnTo>
                  <a:pt x="0" y="1714369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7" name="object 524"/>
          <p:cNvSpPr/>
          <p:nvPr/>
        </p:nvSpPr>
        <p:spPr>
          <a:xfrm>
            <a:off x="8294589" y="5865332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8" name="object 525"/>
          <p:cNvSpPr/>
          <p:nvPr/>
        </p:nvSpPr>
        <p:spPr>
          <a:xfrm>
            <a:off x="8329730" y="5618092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9" name="object 526"/>
          <p:cNvSpPr/>
          <p:nvPr/>
        </p:nvSpPr>
        <p:spPr>
          <a:xfrm>
            <a:off x="8329730" y="551769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0" name="object 527"/>
          <p:cNvSpPr/>
          <p:nvPr/>
        </p:nvSpPr>
        <p:spPr>
          <a:xfrm>
            <a:off x="8329730" y="525915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1" name="object 528"/>
          <p:cNvSpPr/>
          <p:nvPr/>
        </p:nvSpPr>
        <p:spPr>
          <a:xfrm>
            <a:off x="8329730" y="516753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2" name="object 529"/>
          <p:cNvSpPr/>
          <p:nvPr/>
        </p:nvSpPr>
        <p:spPr>
          <a:xfrm>
            <a:off x="8329730" y="510729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3" name="object 530"/>
          <p:cNvSpPr/>
          <p:nvPr/>
        </p:nvSpPr>
        <p:spPr>
          <a:xfrm>
            <a:off x="8329730" y="508345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4" name="object 531"/>
          <p:cNvSpPr/>
          <p:nvPr/>
        </p:nvSpPr>
        <p:spPr>
          <a:xfrm>
            <a:off x="8329730" y="492029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5" name="object 532"/>
          <p:cNvSpPr/>
          <p:nvPr/>
        </p:nvSpPr>
        <p:spPr>
          <a:xfrm>
            <a:off x="8329730" y="4848759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6" name="object 533"/>
          <p:cNvSpPr/>
          <p:nvPr/>
        </p:nvSpPr>
        <p:spPr>
          <a:xfrm>
            <a:off x="8329730" y="4757142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7" name="object 534"/>
          <p:cNvSpPr/>
          <p:nvPr/>
        </p:nvSpPr>
        <p:spPr>
          <a:xfrm>
            <a:off x="8329730" y="467305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8" name="object 535"/>
          <p:cNvSpPr/>
          <p:nvPr/>
        </p:nvSpPr>
        <p:spPr>
          <a:xfrm>
            <a:off x="8329730" y="465297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9" name="object 536"/>
          <p:cNvSpPr/>
          <p:nvPr/>
        </p:nvSpPr>
        <p:spPr>
          <a:xfrm>
            <a:off x="8329730" y="450990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0" name="object 537"/>
          <p:cNvSpPr/>
          <p:nvPr/>
        </p:nvSpPr>
        <p:spPr>
          <a:xfrm>
            <a:off x="8329730" y="431411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1" name="object 538"/>
          <p:cNvSpPr/>
          <p:nvPr/>
        </p:nvSpPr>
        <p:spPr>
          <a:xfrm>
            <a:off x="8329730" y="424258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2" name="object 539"/>
          <p:cNvSpPr/>
          <p:nvPr/>
        </p:nvSpPr>
        <p:spPr>
          <a:xfrm>
            <a:off x="8294589" y="4223755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3" name="object 540"/>
          <p:cNvSpPr/>
          <p:nvPr/>
        </p:nvSpPr>
        <p:spPr>
          <a:xfrm>
            <a:off x="8236858" y="5778735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6200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4" name="object 541"/>
          <p:cNvSpPr/>
          <p:nvPr/>
        </p:nvSpPr>
        <p:spPr>
          <a:xfrm>
            <a:off x="8236858" y="5693394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5" name="object 542"/>
          <p:cNvSpPr/>
          <p:nvPr/>
        </p:nvSpPr>
        <p:spPr>
          <a:xfrm>
            <a:off x="8236858" y="5608052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14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6" name="object 543"/>
          <p:cNvSpPr/>
          <p:nvPr/>
        </p:nvSpPr>
        <p:spPr>
          <a:xfrm>
            <a:off x="8236858" y="5521455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0043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7" name="object 544"/>
          <p:cNvSpPr/>
          <p:nvPr/>
        </p:nvSpPr>
        <p:spPr>
          <a:xfrm>
            <a:off x="8236858" y="5436113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8B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8" name="object 545"/>
          <p:cNvSpPr/>
          <p:nvPr/>
        </p:nvSpPr>
        <p:spPr>
          <a:xfrm>
            <a:off x="8236858" y="5350771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BA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9" name="object 546"/>
          <p:cNvSpPr/>
          <p:nvPr/>
        </p:nvSpPr>
        <p:spPr>
          <a:xfrm>
            <a:off x="8236858" y="5265429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FFFB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0" name="object 547"/>
          <p:cNvSpPr/>
          <p:nvPr/>
        </p:nvSpPr>
        <p:spPr>
          <a:xfrm>
            <a:off x="8236858" y="5178832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00FFCC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1" name="object 548"/>
          <p:cNvSpPr/>
          <p:nvPr/>
        </p:nvSpPr>
        <p:spPr>
          <a:xfrm>
            <a:off x="8236858" y="5093490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FF84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2" name="object 549"/>
          <p:cNvSpPr/>
          <p:nvPr/>
        </p:nvSpPr>
        <p:spPr>
          <a:xfrm>
            <a:off x="8236858" y="5008148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FF54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3" name="object 550"/>
          <p:cNvSpPr/>
          <p:nvPr/>
        </p:nvSpPr>
        <p:spPr>
          <a:xfrm>
            <a:off x="8236858" y="4921551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00FF0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4" name="object 551"/>
          <p:cNvSpPr/>
          <p:nvPr/>
        </p:nvSpPr>
        <p:spPr>
          <a:xfrm>
            <a:off x="8236858" y="4836209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21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5" name="object 552"/>
          <p:cNvSpPr/>
          <p:nvPr/>
        </p:nvSpPr>
        <p:spPr>
          <a:xfrm>
            <a:off x="8236858" y="4750867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69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6" name="object 553"/>
          <p:cNvSpPr/>
          <p:nvPr/>
        </p:nvSpPr>
        <p:spPr>
          <a:xfrm>
            <a:off x="8236858" y="4665525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98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7" name="object 554"/>
          <p:cNvSpPr/>
          <p:nvPr/>
        </p:nvSpPr>
        <p:spPr>
          <a:xfrm>
            <a:off x="8236858" y="4578928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E0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8" name="object 555"/>
          <p:cNvSpPr/>
          <p:nvPr/>
        </p:nvSpPr>
        <p:spPr>
          <a:xfrm>
            <a:off x="8236858" y="4493586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FFEE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9" name="object 556"/>
          <p:cNvSpPr/>
          <p:nvPr/>
        </p:nvSpPr>
        <p:spPr>
          <a:xfrm>
            <a:off x="8236858" y="4408244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FFA6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0" name="object 557"/>
          <p:cNvSpPr/>
          <p:nvPr/>
        </p:nvSpPr>
        <p:spPr>
          <a:xfrm>
            <a:off x="8236858" y="4322902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FF76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1" name="object 558"/>
          <p:cNvSpPr/>
          <p:nvPr/>
        </p:nvSpPr>
        <p:spPr>
          <a:xfrm>
            <a:off x="8236858" y="4236305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FF2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2" name="object 559"/>
          <p:cNvSpPr/>
          <p:nvPr/>
        </p:nvSpPr>
        <p:spPr>
          <a:xfrm>
            <a:off x="8236858" y="4150963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3" name="object 560"/>
          <p:cNvSpPr txBox="1"/>
          <p:nvPr/>
        </p:nvSpPr>
        <p:spPr>
          <a:xfrm>
            <a:off x="8523252" y="4139878"/>
            <a:ext cx="127000" cy="1061085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750" dirty="0" smtClean="0">
                <a:latin typeface="Arial"/>
                <a:cs typeface="Arial"/>
              </a:rPr>
              <a:t>Acceptance</a:t>
            </a:r>
            <a:r>
              <a:rPr sz="750" spc="-5" dirty="0" smtClean="0">
                <a:latin typeface="Arial"/>
                <a:cs typeface="Arial"/>
              </a:rPr>
              <a:t> </a:t>
            </a:r>
            <a:r>
              <a:rPr sz="750" spc="0" dirty="0" smtClean="0">
                <a:latin typeface="Batang"/>
                <a:cs typeface="Batang"/>
              </a:rPr>
              <a:t>×</a:t>
            </a:r>
            <a:r>
              <a:rPr sz="750" spc="-45" dirty="0" smtClean="0">
                <a:latin typeface="Batang"/>
                <a:cs typeface="Batang"/>
              </a:rPr>
              <a:t> </a:t>
            </a:r>
            <a:r>
              <a:rPr sz="750" spc="-5" dirty="0" smtClean="0">
                <a:latin typeface="Arial"/>
                <a:cs typeface="Arial"/>
              </a:rPr>
              <a:t>E</a:t>
            </a:r>
            <a:r>
              <a:rPr sz="750" spc="-10" dirty="0" smtClean="0">
                <a:latin typeface="Arial"/>
                <a:cs typeface="Arial"/>
              </a:rPr>
              <a:t>ff</a:t>
            </a:r>
            <a:r>
              <a:rPr sz="750" spc="-5" dirty="0" smtClean="0">
                <a:latin typeface="Arial"/>
                <a:cs typeface="Arial"/>
              </a:rPr>
              <a:t>ici</a:t>
            </a:r>
            <a:r>
              <a:rPr sz="750" spc="5" dirty="0" smtClean="0">
                <a:latin typeface="Arial"/>
                <a:cs typeface="Arial"/>
              </a:rPr>
              <a:t>e</a:t>
            </a:r>
            <a:r>
              <a:rPr sz="750" spc="-5" dirty="0" smtClean="0">
                <a:latin typeface="Arial"/>
                <a:cs typeface="Arial"/>
              </a:rPr>
              <a:t>nc</a:t>
            </a:r>
            <a:r>
              <a:rPr sz="750" spc="0" dirty="0" smtClean="0">
                <a:latin typeface="Arial"/>
                <a:cs typeface="Arial"/>
              </a:rPr>
              <a:t>y</a:t>
            </a:r>
            <a:endParaRPr sz="750">
              <a:latin typeface="Arial"/>
              <a:cs typeface="Arial"/>
            </a:endParaRPr>
          </a:p>
        </p:txBody>
      </p:sp>
      <p:sp>
        <p:nvSpPr>
          <p:cNvPr id="874" name="object 561"/>
          <p:cNvSpPr txBox="1"/>
          <p:nvPr/>
        </p:nvSpPr>
        <p:spPr>
          <a:xfrm>
            <a:off x="8390036" y="5768334"/>
            <a:ext cx="187960" cy="17145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5</a:t>
            </a:r>
            <a:endParaRPr sz="500">
              <a:latin typeface="Arial"/>
              <a:cs typeface="Arial"/>
            </a:endParaRPr>
          </a:p>
        </p:txBody>
      </p:sp>
      <p:sp>
        <p:nvSpPr>
          <p:cNvPr id="875" name="object 562"/>
          <p:cNvSpPr/>
          <p:nvPr/>
        </p:nvSpPr>
        <p:spPr>
          <a:xfrm>
            <a:off x="8329730" y="574108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6" name="object 563"/>
          <p:cNvSpPr/>
          <p:nvPr/>
        </p:nvSpPr>
        <p:spPr>
          <a:xfrm>
            <a:off x="8329730" y="5669548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7" name="object 564"/>
          <p:cNvSpPr/>
          <p:nvPr/>
        </p:nvSpPr>
        <p:spPr>
          <a:xfrm>
            <a:off x="8329730" y="557793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8" name="object 565"/>
          <p:cNvSpPr/>
          <p:nvPr/>
        </p:nvSpPr>
        <p:spPr>
          <a:xfrm>
            <a:off x="8329730" y="554530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9" name="object 566"/>
          <p:cNvSpPr/>
          <p:nvPr/>
        </p:nvSpPr>
        <p:spPr>
          <a:xfrm>
            <a:off x="8329730" y="549384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0" name="object 567"/>
          <p:cNvSpPr/>
          <p:nvPr/>
        </p:nvSpPr>
        <p:spPr>
          <a:xfrm>
            <a:off x="8329730" y="5472508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1" name="object 568"/>
          <p:cNvSpPr/>
          <p:nvPr/>
        </p:nvSpPr>
        <p:spPr>
          <a:xfrm>
            <a:off x="8294590" y="5454938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2" name="object 569"/>
          <p:cNvSpPr txBox="1"/>
          <p:nvPr/>
        </p:nvSpPr>
        <p:spPr>
          <a:xfrm>
            <a:off x="8390036" y="5359974"/>
            <a:ext cx="187960" cy="1695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4</a:t>
            </a:r>
            <a:endParaRPr sz="500">
              <a:latin typeface="Arial"/>
              <a:cs typeface="Arial"/>
            </a:endParaRPr>
          </a:p>
        </p:txBody>
      </p:sp>
      <p:sp>
        <p:nvSpPr>
          <p:cNvPr id="883" name="object 570"/>
          <p:cNvSpPr/>
          <p:nvPr/>
        </p:nvSpPr>
        <p:spPr>
          <a:xfrm>
            <a:off x="8329730" y="533069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4" name="object 571"/>
          <p:cNvSpPr/>
          <p:nvPr/>
        </p:nvSpPr>
        <p:spPr>
          <a:xfrm>
            <a:off x="8329730" y="520769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5" name="object 572"/>
          <p:cNvSpPr/>
          <p:nvPr/>
        </p:nvSpPr>
        <p:spPr>
          <a:xfrm>
            <a:off x="8329730" y="513490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6" name="object 573"/>
          <p:cNvSpPr/>
          <p:nvPr/>
        </p:nvSpPr>
        <p:spPr>
          <a:xfrm>
            <a:off x="8329730" y="5063369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7" name="object 574"/>
          <p:cNvSpPr/>
          <p:nvPr/>
        </p:nvSpPr>
        <p:spPr>
          <a:xfrm>
            <a:off x="8294590" y="5044543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8" name="object 575"/>
          <p:cNvSpPr txBox="1"/>
          <p:nvPr/>
        </p:nvSpPr>
        <p:spPr>
          <a:xfrm>
            <a:off x="8390036" y="4948044"/>
            <a:ext cx="187960" cy="17145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3</a:t>
            </a:r>
            <a:endParaRPr sz="500">
              <a:latin typeface="Arial"/>
              <a:cs typeface="Arial"/>
            </a:endParaRPr>
          </a:p>
        </p:txBody>
      </p:sp>
      <p:sp>
        <p:nvSpPr>
          <p:cNvPr id="889" name="object 576"/>
          <p:cNvSpPr/>
          <p:nvPr/>
        </p:nvSpPr>
        <p:spPr>
          <a:xfrm>
            <a:off x="8329730" y="4797303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0" name="object 577"/>
          <p:cNvSpPr/>
          <p:nvPr/>
        </p:nvSpPr>
        <p:spPr>
          <a:xfrm>
            <a:off x="8329730" y="472451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1" name="object 578"/>
          <p:cNvSpPr/>
          <p:nvPr/>
        </p:nvSpPr>
        <p:spPr>
          <a:xfrm>
            <a:off x="8329730" y="469690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2" name="object 579"/>
          <p:cNvSpPr/>
          <p:nvPr/>
        </p:nvSpPr>
        <p:spPr>
          <a:xfrm>
            <a:off x="8294590" y="4634149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3" name="object 580"/>
          <p:cNvSpPr txBox="1"/>
          <p:nvPr/>
        </p:nvSpPr>
        <p:spPr>
          <a:xfrm>
            <a:off x="8390036" y="4539677"/>
            <a:ext cx="187960" cy="1695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2</a:t>
            </a:r>
            <a:endParaRPr sz="500">
              <a:latin typeface="Arial"/>
              <a:cs typeface="Arial"/>
            </a:endParaRPr>
          </a:p>
        </p:txBody>
      </p:sp>
      <p:sp>
        <p:nvSpPr>
          <p:cNvPr id="894" name="object 581"/>
          <p:cNvSpPr/>
          <p:nvPr/>
        </p:nvSpPr>
        <p:spPr>
          <a:xfrm>
            <a:off x="8329730" y="443836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5" name="object 582"/>
          <p:cNvSpPr/>
          <p:nvPr/>
        </p:nvSpPr>
        <p:spPr>
          <a:xfrm>
            <a:off x="8329730" y="4386908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6" name="object 583"/>
          <p:cNvSpPr/>
          <p:nvPr/>
        </p:nvSpPr>
        <p:spPr>
          <a:xfrm>
            <a:off x="8329730" y="434674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7" name="object 584"/>
          <p:cNvSpPr/>
          <p:nvPr/>
        </p:nvSpPr>
        <p:spPr>
          <a:xfrm>
            <a:off x="8329730" y="428650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8" name="object 585"/>
          <p:cNvSpPr/>
          <p:nvPr/>
        </p:nvSpPr>
        <p:spPr>
          <a:xfrm>
            <a:off x="8329730" y="426266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9" name="object 586"/>
          <p:cNvSpPr txBox="1"/>
          <p:nvPr/>
        </p:nvSpPr>
        <p:spPr>
          <a:xfrm>
            <a:off x="8390036" y="4129534"/>
            <a:ext cx="187960" cy="1695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1</a:t>
            </a:r>
            <a:endParaRPr sz="500">
              <a:latin typeface="Arial"/>
              <a:cs typeface="Arial"/>
            </a:endParaRPr>
          </a:p>
        </p:txBody>
      </p:sp>
      <p:sp>
        <p:nvSpPr>
          <p:cNvPr id="900" name="object 587"/>
          <p:cNvSpPr/>
          <p:nvPr/>
        </p:nvSpPr>
        <p:spPr>
          <a:xfrm>
            <a:off x="6230067" y="4150963"/>
            <a:ext cx="1991731" cy="1209848"/>
          </a:xfrm>
          <a:custGeom>
            <a:avLst/>
            <a:gdLst/>
            <a:ahLst/>
            <a:cxnLst/>
            <a:rect l="l" t="t" r="r" b="b"/>
            <a:pathLst>
              <a:path w="1991731" h="1209848">
                <a:moveTo>
                  <a:pt x="0" y="1209848"/>
                </a:moveTo>
                <a:lnTo>
                  <a:pt x="1991731" y="0"/>
                </a:lnTo>
              </a:path>
            </a:pathLst>
          </a:custGeom>
          <a:ln w="3765">
            <a:solidFill>
              <a:srgbClr val="000000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1" name="object 588"/>
          <p:cNvSpPr txBox="1"/>
          <p:nvPr/>
        </p:nvSpPr>
        <p:spPr>
          <a:xfrm>
            <a:off x="6318500" y="4180687"/>
            <a:ext cx="886460" cy="2108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524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1-</a:t>
            </a:r>
            <a:r>
              <a:rPr sz="600" spc="-5" dirty="0" smtClean="0">
                <a:latin typeface="Arial"/>
                <a:cs typeface="Arial"/>
              </a:rPr>
              <a:t>St</a:t>
            </a:r>
            <a:r>
              <a:rPr sz="600" spc="5" dirty="0" smtClean="0">
                <a:latin typeface="Arial"/>
                <a:cs typeface="Arial"/>
              </a:rPr>
              <a:t>ep </a:t>
            </a:r>
            <a:r>
              <a:rPr sz="600" spc="0" dirty="0" smtClean="0">
                <a:latin typeface="Arial"/>
                <a:cs typeface="Arial"/>
              </a:rPr>
              <a:t>D</a:t>
            </a:r>
            <a:r>
              <a:rPr sz="600" spc="-5" dirty="0" smtClean="0">
                <a:latin typeface="Arial"/>
                <a:cs typeface="Arial"/>
              </a:rPr>
              <a:t>e</a:t>
            </a:r>
            <a:r>
              <a:rPr sz="600" spc="0" dirty="0" smtClean="0">
                <a:latin typeface="Arial"/>
                <a:cs typeface="Arial"/>
              </a:rPr>
              <a:t>c</a:t>
            </a:r>
            <a:r>
              <a:rPr sz="600" spc="5" dirty="0" smtClean="0">
                <a:latin typeface="Arial"/>
                <a:cs typeface="Arial"/>
              </a:rPr>
              <a:t>a</a:t>
            </a:r>
            <a:r>
              <a:rPr sz="600" spc="-50" dirty="0" smtClean="0">
                <a:latin typeface="Arial"/>
                <a:cs typeface="Arial"/>
              </a:rPr>
              <a:t>y</a:t>
            </a:r>
            <a:r>
              <a:rPr sz="600" spc="0" dirty="0" smtClean="0">
                <a:latin typeface="Arial"/>
                <a:cs typeface="Arial"/>
              </a:rPr>
              <a:t>,</a:t>
            </a:r>
            <a:r>
              <a:rPr sz="600" spc="5" dirty="0" smtClean="0">
                <a:latin typeface="Arial"/>
                <a:cs typeface="Arial"/>
              </a:rPr>
              <a:t> </a:t>
            </a:r>
            <a:r>
              <a:rPr sz="600" spc="0" dirty="0" smtClean="0">
                <a:latin typeface="Arial"/>
                <a:cs typeface="Arial"/>
              </a:rPr>
              <a:t>x=</a:t>
            </a:r>
            <a:r>
              <a:rPr sz="600" spc="5" dirty="0" smtClean="0">
                <a:latin typeface="Arial"/>
                <a:cs typeface="Arial"/>
              </a:rPr>
              <a:t>1</a:t>
            </a:r>
            <a:r>
              <a:rPr sz="600" spc="-5" dirty="0" smtClean="0">
                <a:latin typeface="Arial"/>
                <a:cs typeface="Arial"/>
              </a:rPr>
              <a:t>/</a:t>
            </a:r>
            <a:r>
              <a:rPr sz="600" spc="5" dirty="0" smtClean="0">
                <a:latin typeface="Arial"/>
                <a:cs typeface="Arial"/>
              </a:rPr>
              <a:t>4</a:t>
            </a:r>
            <a:endParaRPr sz="6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900" spc="-502" baseline="27777" dirty="0" smtClean="0">
                <a:latin typeface="Arial"/>
                <a:cs typeface="Arial"/>
              </a:rPr>
              <a:t>~</a:t>
            </a:r>
            <a:r>
              <a:rPr sz="600" spc="-55" dirty="0" smtClean="0">
                <a:latin typeface="Arial"/>
                <a:cs typeface="Arial"/>
              </a:rPr>
              <a:t>g</a:t>
            </a:r>
            <a:r>
              <a:rPr sz="900" spc="-502" baseline="27777" dirty="0" smtClean="0">
                <a:latin typeface="Arial"/>
                <a:cs typeface="Arial"/>
              </a:rPr>
              <a:t>~</a:t>
            </a:r>
            <a:r>
              <a:rPr sz="600" spc="5" dirty="0" smtClean="0">
                <a:latin typeface="Arial"/>
                <a:cs typeface="Arial"/>
              </a:rPr>
              <a:t>g</a:t>
            </a:r>
            <a:r>
              <a:rPr sz="600" spc="-30" dirty="0" smtClean="0">
                <a:latin typeface="Arial"/>
                <a:cs typeface="Arial"/>
              </a:rPr>
              <a:t> </a:t>
            </a:r>
            <a:r>
              <a:rPr sz="600" spc="5" dirty="0" smtClean="0">
                <a:latin typeface="Arial"/>
                <a:cs typeface="Arial"/>
              </a:rPr>
              <a:t>Production,</a:t>
            </a:r>
            <a:r>
              <a:rPr sz="600" spc="-75" dirty="0" smtClean="0">
                <a:latin typeface="Arial"/>
                <a:cs typeface="Arial"/>
              </a:rPr>
              <a:t> </a:t>
            </a:r>
            <a:r>
              <a:rPr sz="900" spc="-502" baseline="27777" dirty="0" smtClean="0">
                <a:latin typeface="Arial"/>
                <a:cs typeface="Arial"/>
              </a:rPr>
              <a:t>~</a:t>
            </a:r>
            <a:r>
              <a:rPr sz="600" spc="-30" dirty="0" smtClean="0">
                <a:latin typeface="Arial"/>
                <a:cs typeface="Arial"/>
              </a:rPr>
              <a:t>g</a:t>
            </a:r>
            <a:r>
              <a:rPr sz="600" spc="-5" dirty="0" smtClean="0">
                <a:latin typeface="Batang"/>
                <a:cs typeface="Batang"/>
              </a:rPr>
              <a:t>→</a:t>
            </a:r>
            <a:r>
              <a:rPr sz="600" spc="5" dirty="0" smtClean="0">
                <a:latin typeface="Arial"/>
                <a:cs typeface="Arial"/>
              </a:rPr>
              <a:t>qq</a:t>
            </a:r>
            <a:r>
              <a:rPr sz="600" spc="-10" dirty="0" smtClean="0">
                <a:latin typeface="Arial"/>
                <a:cs typeface="Arial"/>
              </a:rPr>
              <a:t>W</a:t>
            </a:r>
            <a:r>
              <a:rPr sz="900" spc="-892" baseline="23148" dirty="0" smtClean="0">
                <a:latin typeface="Batang"/>
                <a:cs typeface="Batang"/>
              </a:rPr>
              <a:t>∼</a:t>
            </a:r>
            <a:r>
              <a:rPr sz="600" spc="-60" dirty="0" smtClean="0">
                <a:latin typeface="Batang"/>
                <a:cs typeface="Batang"/>
              </a:rPr>
              <a:t>χ</a:t>
            </a:r>
            <a:r>
              <a:rPr sz="600" spc="0" baseline="48611" dirty="0" smtClean="0">
                <a:latin typeface="Arial"/>
                <a:cs typeface="Arial"/>
              </a:rPr>
              <a:t>0</a:t>
            </a:r>
            <a:endParaRPr sz="600" baseline="48611">
              <a:latin typeface="Arial"/>
              <a:cs typeface="Arial"/>
            </a:endParaRPr>
          </a:p>
        </p:txBody>
      </p:sp>
      <p:sp>
        <p:nvSpPr>
          <p:cNvPr id="902" name="object 589"/>
          <p:cNvSpPr txBox="1"/>
          <p:nvPr/>
        </p:nvSpPr>
        <p:spPr>
          <a:xfrm>
            <a:off x="6321477" y="4352310"/>
            <a:ext cx="1225550" cy="2533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R="354330" algn="r">
              <a:lnSpc>
                <a:spcPts val="405"/>
              </a:lnSpc>
            </a:pPr>
            <a:r>
              <a:rPr sz="400" spc="0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  <a:p>
            <a:pPr marR="320675" algn="r">
              <a:lnSpc>
                <a:spcPts val="645"/>
              </a:lnSpc>
            </a:pPr>
            <a:r>
              <a:rPr sz="600" spc="5" dirty="0" smtClean="0">
                <a:latin typeface="Arial"/>
                <a:cs typeface="Arial"/>
              </a:rPr>
              <a:t>1 muon,</a:t>
            </a:r>
            <a:r>
              <a:rPr sz="600" spc="-40" dirty="0" smtClean="0">
                <a:latin typeface="Arial"/>
                <a:cs typeface="Arial"/>
              </a:rPr>
              <a:t> </a:t>
            </a:r>
            <a:r>
              <a:rPr sz="600" spc="-160" dirty="0" smtClean="0">
                <a:latin typeface="Batang"/>
                <a:cs typeface="Batang"/>
              </a:rPr>
              <a:t>≥</a:t>
            </a:r>
            <a:r>
              <a:rPr sz="600" spc="5" dirty="0" smtClean="0">
                <a:latin typeface="Arial"/>
                <a:cs typeface="Arial"/>
              </a:rPr>
              <a:t>3 </a:t>
            </a:r>
            <a:r>
              <a:rPr sz="600" spc="0" dirty="0" smtClean="0">
                <a:latin typeface="Arial"/>
                <a:cs typeface="Arial"/>
              </a:rPr>
              <a:t>jets,</a:t>
            </a:r>
            <a:r>
              <a:rPr sz="600" spc="5" dirty="0" smtClean="0">
                <a:latin typeface="Arial"/>
                <a:cs typeface="Arial"/>
              </a:rPr>
              <a:t> loose SR</a:t>
            </a:r>
            <a:endParaRPr sz="600">
              <a:latin typeface="Arial"/>
              <a:cs typeface="Arial"/>
            </a:endParaRPr>
          </a:p>
          <a:p>
            <a:pPr marL="53340">
              <a:lnSpc>
                <a:spcPct val="100000"/>
              </a:lnSpc>
              <a:spcBef>
                <a:spcPts val="120"/>
              </a:spcBef>
            </a:pPr>
            <a:r>
              <a:rPr sz="600" spc="-10" dirty="0" smtClean="0">
                <a:latin typeface="Arial"/>
                <a:cs typeface="Arial"/>
              </a:rPr>
              <a:t>s</a:t>
            </a:r>
            <a:r>
              <a:rPr sz="600" spc="5" dirty="0" smtClean="0">
                <a:latin typeface="Arial"/>
                <a:cs typeface="Arial"/>
              </a:rPr>
              <a:t>=7</a:t>
            </a:r>
            <a:r>
              <a:rPr sz="600" spc="-20" dirty="0" smtClean="0">
                <a:latin typeface="Arial"/>
                <a:cs typeface="Arial"/>
              </a:rPr>
              <a:t> </a:t>
            </a:r>
            <a:r>
              <a:rPr sz="600" spc="-70" dirty="0" smtClean="0">
                <a:latin typeface="Arial"/>
                <a:cs typeface="Arial"/>
              </a:rPr>
              <a:t>T</a:t>
            </a:r>
            <a:r>
              <a:rPr sz="600" spc="5" dirty="0" smtClean="0">
                <a:latin typeface="Arial"/>
                <a:cs typeface="Arial"/>
              </a:rPr>
              <a:t>e</a:t>
            </a:r>
            <a:r>
              <a:rPr sz="600" spc="-55" dirty="0" smtClean="0">
                <a:latin typeface="Arial"/>
                <a:cs typeface="Arial"/>
              </a:rPr>
              <a:t>V</a:t>
            </a:r>
            <a:r>
              <a:rPr sz="600" spc="0" dirty="0" smtClean="0">
                <a:latin typeface="Arial"/>
                <a:cs typeface="Arial"/>
              </a:rPr>
              <a:t>,</a:t>
            </a:r>
            <a:r>
              <a:rPr sz="600" spc="-5" dirty="0" smtClean="0">
                <a:latin typeface="Arial"/>
                <a:cs typeface="Arial"/>
              </a:rPr>
              <a:t> </a:t>
            </a:r>
            <a:r>
              <a:rPr sz="600" spc="5" dirty="0" smtClean="0">
                <a:latin typeface="Arial"/>
                <a:cs typeface="Arial"/>
              </a:rPr>
              <a:t>Ma</a:t>
            </a:r>
            <a:r>
              <a:rPr sz="600" spc="-5" dirty="0" smtClean="0">
                <a:latin typeface="Arial"/>
                <a:cs typeface="Arial"/>
              </a:rPr>
              <a:t>d</a:t>
            </a:r>
            <a:r>
              <a:rPr sz="600" spc="5" dirty="0" smtClean="0">
                <a:latin typeface="Arial"/>
                <a:cs typeface="Arial"/>
              </a:rPr>
              <a:t>G</a:t>
            </a:r>
            <a:r>
              <a:rPr sz="600" spc="-10" dirty="0" smtClean="0">
                <a:latin typeface="Arial"/>
                <a:cs typeface="Arial"/>
              </a:rPr>
              <a:t>r</a:t>
            </a:r>
            <a:r>
              <a:rPr sz="600" spc="5" dirty="0" smtClean="0">
                <a:latin typeface="Arial"/>
                <a:cs typeface="Arial"/>
              </a:rPr>
              <a:t>a</a:t>
            </a:r>
            <a:r>
              <a:rPr sz="600" spc="-5" dirty="0" smtClean="0">
                <a:latin typeface="Arial"/>
                <a:cs typeface="Arial"/>
              </a:rPr>
              <a:t>p</a:t>
            </a:r>
            <a:r>
              <a:rPr sz="600" spc="5" dirty="0" smtClean="0">
                <a:latin typeface="Arial"/>
                <a:cs typeface="Arial"/>
              </a:rPr>
              <a:t>h</a:t>
            </a:r>
            <a:r>
              <a:rPr sz="600" spc="0" dirty="0" smtClean="0">
                <a:latin typeface="Arial"/>
                <a:cs typeface="Arial"/>
              </a:rPr>
              <a:t>+</a:t>
            </a:r>
            <a:r>
              <a:rPr sz="600" spc="5" dirty="0" smtClean="0">
                <a:latin typeface="Arial"/>
                <a:cs typeface="Arial"/>
              </a:rPr>
              <a:t>P</a:t>
            </a:r>
            <a:r>
              <a:rPr sz="600" spc="-5" dirty="0" smtClean="0">
                <a:latin typeface="Arial"/>
                <a:cs typeface="Arial"/>
              </a:rPr>
              <a:t>yt</a:t>
            </a:r>
            <a:r>
              <a:rPr sz="600" spc="5" dirty="0" smtClean="0">
                <a:latin typeface="Arial"/>
                <a:cs typeface="Arial"/>
              </a:rPr>
              <a:t>h</a:t>
            </a:r>
            <a:r>
              <a:rPr sz="600" spc="-10" dirty="0" smtClean="0">
                <a:latin typeface="Arial"/>
                <a:cs typeface="Arial"/>
              </a:rPr>
              <a:t>i</a:t>
            </a:r>
            <a:r>
              <a:rPr sz="600" spc="5" dirty="0" smtClean="0">
                <a:latin typeface="Arial"/>
                <a:cs typeface="Arial"/>
              </a:rPr>
              <a:t>a</a:t>
            </a:r>
            <a:r>
              <a:rPr sz="600" spc="0" dirty="0" smtClean="0">
                <a:latin typeface="Arial"/>
                <a:cs typeface="Arial"/>
              </a:rPr>
              <a:t>+</a:t>
            </a:r>
            <a:r>
              <a:rPr sz="600" spc="5" dirty="0" smtClean="0">
                <a:latin typeface="Arial"/>
                <a:cs typeface="Arial"/>
              </a:rPr>
              <a:t>P</a:t>
            </a:r>
            <a:r>
              <a:rPr sz="600" spc="-5" dirty="0" smtClean="0">
                <a:latin typeface="Arial"/>
                <a:cs typeface="Arial"/>
              </a:rPr>
              <a:t>G</a:t>
            </a:r>
            <a:r>
              <a:rPr sz="600" spc="5" dirty="0" smtClean="0">
                <a:latin typeface="Arial"/>
                <a:cs typeface="Arial"/>
              </a:rPr>
              <a:t>S</a:t>
            </a:r>
            <a:endParaRPr sz="600">
              <a:latin typeface="Arial"/>
              <a:cs typeface="Arial"/>
            </a:endParaRPr>
          </a:p>
        </p:txBody>
      </p:sp>
      <p:sp>
        <p:nvSpPr>
          <p:cNvPr id="903" name="object 590"/>
          <p:cNvSpPr/>
          <p:nvPr/>
        </p:nvSpPr>
        <p:spPr>
          <a:xfrm>
            <a:off x="6325449" y="4535002"/>
            <a:ext cx="33885" cy="45181"/>
          </a:xfrm>
          <a:custGeom>
            <a:avLst/>
            <a:gdLst/>
            <a:ahLst/>
            <a:cxnLst/>
            <a:rect l="l" t="t" r="r" b="b"/>
            <a:pathLst>
              <a:path w="33885" h="45181">
                <a:moveTo>
                  <a:pt x="0" y="0"/>
                </a:moveTo>
                <a:lnTo>
                  <a:pt x="33885" y="45181"/>
                </a:lnTo>
              </a:path>
            </a:pathLst>
          </a:custGeom>
          <a:ln w="75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4" name="object 591"/>
          <p:cNvSpPr/>
          <p:nvPr/>
        </p:nvSpPr>
        <p:spPr>
          <a:xfrm>
            <a:off x="6359335" y="4513666"/>
            <a:ext cx="7530" cy="66516"/>
          </a:xfrm>
          <a:custGeom>
            <a:avLst/>
            <a:gdLst/>
            <a:ahLst/>
            <a:cxnLst/>
            <a:rect l="l" t="t" r="r" b="b"/>
            <a:pathLst>
              <a:path w="7530" h="66516">
                <a:moveTo>
                  <a:pt x="0" y="66516"/>
                </a:moveTo>
                <a:lnTo>
                  <a:pt x="753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5" name="object 592"/>
          <p:cNvSpPr/>
          <p:nvPr/>
        </p:nvSpPr>
        <p:spPr>
          <a:xfrm>
            <a:off x="6366865" y="4513666"/>
            <a:ext cx="45181" cy="0"/>
          </a:xfrm>
          <a:custGeom>
            <a:avLst/>
            <a:gdLst/>
            <a:ahLst/>
            <a:cxnLst/>
            <a:rect l="l" t="t" r="r" b="b"/>
            <a:pathLst>
              <a:path w="45181">
                <a:moveTo>
                  <a:pt x="0" y="0"/>
                </a:moveTo>
                <a:lnTo>
                  <a:pt x="451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6" name="object 593"/>
          <p:cNvSpPr/>
          <p:nvPr/>
        </p:nvSpPr>
        <p:spPr>
          <a:xfrm>
            <a:off x="6600300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7" name="object 594"/>
          <p:cNvSpPr/>
          <p:nvPr/>
        </p:nvSpPr>
        <p:spPr>
          <a:xfrm>
            <a:off x="6670582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8" name="object 595"/>
          <p:cNvSpPr/>
          <p:nvPr/>
        </p:nvSpPr>
        <p:spPr>
          <a:xfrm>
            <a:off x="6881427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9" name="object 596"/>
          <p:cNvSpPr/>
          <p:nvPr/>
        </p:nvSpPr>
        <p:spPr>
          <a:xfrm>
            <a:off x="6952963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0" name="object 597"/>
          <p:cNvSpPr/>
          <p:nvPr/>
        </p:nvSpPr>
        <p:spPr>
          <a:xfrm>
            <a:off x="7163808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1" name="object 598"/>
          <p:cNvSpPr/>
          <p:nvPr/>
        </p:nvSpPr>
        <p:spPr>
          <a:xfrm>
            <a:off x="7234090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2" name="object 599"/>
          <p:cNvSpPr/>
          <p:nvPr/>
        </p:nvSpPr>
        <p:spPr>
          <a:xfrm>
            <a:off x="7446190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3" name="object 600"/>
          <p:cNvSpPr/>
          <p:nvPr/>
        </p:nvSpPr>
        <p:spPr>
          <a:xfrm>
            <a:off x="7516471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4" name="object 601"/>
          <p:cNvSpPr/>
          <p:nvPr/>
        </p:nvSpPr>
        <p:spPr>
          <a:xfrm>
            <a:off x="7728571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5" name="object 602"/>
          <p:cNvSpPr/>
          <p:nvPr/>
        </p:nvSpPr>
        <p:spPr>
          <a:xfrm>
            <a:off x="7798853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6" name="object 603"/>
          <p:cNvSpPr/>
          <p:nvPr/>
        </p:nvSpPr>
        <p:spPr>
          <a:xfrm>
            <a:off x="7869135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7" name="object 604"/>
          <p:cNvSpPr/>
          <p:nvPr/>
        </p:nvSpPr>
        <p:spPr>
          <a:xfrm>
            <a:off x="8009698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8" name="object 605"/>
          <p:cNvSpPr/>
          <p:nvPr/>
        </p:nvSpPr>
        <p:spPr>
          <a:xfrm>
            <a:off x="8081234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9" name="object 606"/>
          <p:cNvSpPr/>
          <p:nvPr/>
        </p:nvSpPr>
        <p:spPr>
          <a:xfrm>
            <a:off x="8151516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0" name="object 607"/>
          <p:cNvSpPr/>
          <p:nvPr/>
        </p:nvSpPr>
        <p:spPr>
          <a:xfrm>
            <a:off x="6388200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1" name="object 608"/>
          <p:cNvSpPr/>
          <p:nvPr/>
        </p:nvSpPr>
        <p:spPr>
          <a:xfrm>
            <a:off x="6317919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2" name="object 609"/>
          <p:cNvSpPr/>
          <p:nvPr/>
        </p:nvSpPr>
        <p:spPr>
          <a:xfrm>
            <a:off x="8186657" y="577873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3" name="object 610"/>
          <p:cNvSpPr/>
          <p:nvPr/>
        </p:nvSpPr>
        <p:spPr>
          <a:xfrm>
            <a:off x="8151516" y="5650723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4" name="object 611"/>
          <p:cNvSpPr/>
          <p:nvPr/>
        </p:nvSpPr>
        <p:spPr>
          <a:xfrm>
            <a:off x="8186657" y="5608052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5" name="object 612"/>
          <p:cNvSpPr/>
          <p:nvPr/>
        </p:nvSpPr>
        <p:spPr>
          <a:xfrm>
            <a:off x="8186657" y="547878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6" name="object 613"/>
          <p:cNvSpPr/>
          <p:nvPr/>
        </p:nvSpPr>
        <p:spPr>
          <a:xfrm>
            <a:off x="8186657" y="535077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7" name="object 614"/>
          <p:cNvSpPr/>
          <p:nvPr/>
        </p:nvSpPr>
        <p:spPr>
          <a:xfrm>
            <a:off x="8186657" y="530810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8" name="object 615"/>
          <p:cNvSpPr/>
          <p:nvPr/>
        </p:nvSpPr>
        <p:spPr>
          <a:xfrm>
            <a:off x="8186657" y="5178832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9" name="object 616"/>
          <p:cNvSpPr/>
          <p:nvPr/>
        </p:nvSpPr>
        <p:spPr>
          <a:xfrm>
            <a:off x="8186657" y="5050819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0" name="object 617"/>
          <p:cNvSpPr/>
          <p:nvPr/>
        </p:nvSpPr>
        <p:spPr>
          <a:xfrm>
            <a:off x="8151516" y="5008148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1" name="object 618"/>
          <p:cNvSpPr/>
          <p:nvPr/>
        </p:nvSpPr>
        <p:spPr>
          <a:xfrm>
            <a:off x="8186657" y="487888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2" name="object 619"/>
          <p:cNvSpPr/>
          <p:nvPr/>
        </p:nvSpPr>
        <p:spPr>
          <a:xfrm>
            <a:off x="8186657" y="475086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3" name="object 620"/>
          <p:cNvSpPr/>
          <p:nvPr/>
        </p:nvSpPr>
        <p:spPr>
          <a:xfrm>
            <a:off x="8186657" y="470819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4" name="object 621"/>
          <p:cNvSpPr/>
          <p:nvPr/>
        </p:nvSpPr>
        <p:spPr>
          <a:xfrm>
            <a:off x="8151516" y="4580183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5" name="object 622"/>
          <p:cNvSpPr/>
          <p:nvPr/>
        </p:nvSpPr>
        <p:spPr>
          <a:xfrm>
            <a:off x="8186657" y="453625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6" name="object 623"/>
          <p:cNvSpPr/>
          <p:nvPr/>
        </p:nvSpPr>
        <p:spPr>
          <a:xfrm>
            <a:off x="8186657" y="440824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graphicFrame>
        <p:nvGraphicFramePr>
          <p:cNvPr id="939" name="Objekt 938"/>
          <p:cNvGraphicFramePr>
            <a:graphicFrameLocks noChangeAspect="1"/>
          </p:cNvGraphicFramePr>
          <p:nvPr/>
        </p:nvGraphicFramePr>
        <p:xfrm>
          <a:off x="776059" y="3119636"/>
          <a:ext cx="4447442" cy="45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2616120" imgH="266400" progId="Equation.DSMT4">
                  <p:embed/>
                </p:oleObj>
              </mc:Choice>
              <mc:Fallback>
                <p:oleObj name="Equation" r:id="rId5" imgW="261612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59" y="3119636"/>
                        <a:ext cx="4447442" cy="453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" name="Ellipse 939"/>
          <p:cNvSpPr/>
          <p:nvPr/>
        </p:nvSpPr>
        <p:spPr>
          <a:xfrm>
            <a:off x="2915816" y="2996952"/>
            <a:ext cx="720080" cy="6480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41" name="Ellipse 940"/>
          <p:cNvSpPr/>
          <p:nvPr/>
        </p:nvSpPr>
        <p:spPr>
          <a:xfrm>
            <a:off x="3779912" y="3068960"/>
            <a:ext cx="576064" cy="50405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42" name="Ellipse 941"/>
          <p:cNvSpPr/>
          <p:nvPr/>
        </p:nvSpPr>
        <p:spPr>
          <a:xfrm>
            <a:off x="4427984" y="2924944"/>
            <a:ext cx="792088" cy="79208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952" name="Gerade Verbindung mit Pfeil 951"/>
          <p:cNvCxnSpPr/>
          <p:nvPr/>
        </p:nvCxnSpPr>
        <p:spPr>
          <a:xfrm flipH="1" flipV="1">
            <a:off x="3491880" y="3717032"/>
            <a:ext cx="2016224" cy="1440160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4" name="Gerade Verbindung mit Pfeil 953"/>
          <p:cNvCxnSpPr/>
          <p:nvPr/>
        </p:nvCxnSpPr>
        <p:spPr>
          <a:xfrm>
            <a:off x="2339752" y="2420888"/>
            <a:ext cx="1440160" cy="576064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6" name="Gerade Verbindung mit Pfeil 955"/>
          <p:cNvCxnSpPr/>
          <p:nvPr/>
        </p:nvCxnSpPr>
        <p:spPr>
          <a:xfrm>
            <a:off x="4572000" y="2420888"/>
            <a:ext cx="144016" cy="432048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graphic_overview_1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540568" y="-603448"/>
            <a:ext cx="8875059" cy="6858000"/>
          </a:xfrm>
          <a:prstGeom prst="rect">
            <a:avLst/>
          </a:prstGeom>
        </p:spPr>
      </p:pic>
      <p:sp>
        <p:nvSpPr>
          <p:cNvPr id="6" name="object 384"/>
          <p:cNvSpPr/>
          <p:nvPr/>
        </p:nvSpPr>
        <p:spPr>
          <a:xfrm>
            <a:off x="5950725" y="77078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object 385"/>
          <p:cNvSpPr/>
          <p:nvPr/>
        </p:nvSpPr>
        <p:spPr>
          <a:xfrm>
            <a:off x="6006513" y="761274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386"/>
          <p:cNvSpPr/>
          <p:nvPr/>
        </p:nvSpPr>
        <p:spPr>
          <a:xfrm>
            <a:off x="6062370" y="75175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387"/>
          <p:cNvSpPr/>
          <p:nvPr/>
        </p:nvSpPr>
        <p:spPr>
          <a:xfrm>
            <a:off x="6118158" y="742313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388"/>
          <p:cNvSpPr/>
          <p:nvPr/>
        </p:nvSpPr>
        <p:spPr>
          <a:xfrm>
            <a:off x="6174015" y="73279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389"/>
          <p:cNvSpPr/>
          <p:nvPr/>
        </p:nvSpPr>
        <p:spPr>
          <a:xfrm>
            <a:off x="6229872" y="72328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0" y="4723"/>
                </a:moveTo>
                <a:lnTo>
                  <a:pt x="27859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390"/>
          <p:cNvSpPr/>
          <p:nvPr/>
        </p:nvSpPr>
        <p:spPr>
          <a:xfrm>
            <a:off x="6285660" y="713769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391"/>
          <p:cNvSpPr/>
          <p:nvPr/>
        </p:nvSpPr>
        <p:spPr>
          <a:xfrm>
            <a:off x="6341448" y="704254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392"/>
          <p:cNvSpPr/>
          <p:nvPr/>
        </p:nvSpPr>
        <p:spPr>
          <a:xfrm>
            <a:off x="6397306" y="694739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393"/>
          <p:cNvSpPr/>
          <p:nvPr/>
        </p:nvSpPr>
        <p:spPr>
          <a:xfrm>
            <a:off x="6453094" y="685224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0" y="4723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394"/>
          <p:cNvSpPr/>
          <p:nvPr/>
        </p:nvSpPr>
        <p:spPr>
          <a:xfrm>
            <a:off x="6508951" y="67570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395"/>
          <p:cNvSpPr/>
          <p:nvPr/>
        </p:nvSpPr>
        <p:spPr>
          <a:xfrm>
            <a:off x="6564807" y="666194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0" y="4791"/>
                </a:moveTo>
                <a:lnTo>
                  <a:pt x="27859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396"/>
          <p:cNvSpPr/>
          <p:nvPr/>
        </p:nvSpPr>
        <p:spPr>
          <a:xfrm>
            <a:off x="6620596" y="656680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397"/>
          <p:cNvSpPr/>
          <p:nvPr/>
        </p:nvSpPr>
        <p:spPr>
          <a:xfrm>
            <a:off x="6676384" y="647165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0" y="4791"/>
                </a:moveTo>
                <a:lnTo>
                  <a:pt x="2792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398"/>
          <p:cNvSpPr/>
          <p:nvPr/>
        </p:nvSpPr>
        <p:spPr>
          <a:xfrm>
            <a:off x="6732240" y="908720"/>
            <a:ext cx="440898" cy="254915"/>
          </a:xfrm>
          <a:custGeom>
            <a:avLst/>
            <a:gdLst/>
            <a:ahLst/>
            <a:cxnLst/>
            <a:rect l="l" t="t" r="r" b="b"/>
            <a:pathLst>
              <a:path w="440898" h="254915">
                <a:moveTo>
                  <a:pt x="440898" y="254915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399"/>
          <p:cNvSpPr/>
          <p:nvPr/>
        </p:nvSpPr>
        <p:spPr>
          <a:xfrm>
            <a:off x="6907888" y="1010234"/>
            <a:ext cx="74954" cy="54966"/>
          </a:xfrm>
          <a:custGeom>
            <a:avLst/>
            <a:gdLst/>
            <a:ahLst/>
            <a:cxnLst/>
            <a:rect l="l" t="t" r="r" b="b"/>
            <a:pathLst>
              <a:path w="74954" h="54966">
                <a:moveTo>
                  <a:pt x="0" y="0"/>
                </a:moveTo>
                <a:lnTo>
                  <a:pt x="54830" y="54966"/>
                </a:lnTo>
                <a:lnTo>
                  <a:pt x="74954" y="2019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400"/>
          <p:cNvSpPr/>
          <p:nvPr/>
        </p:nvSpPr>
        <p:spPr>
          <a:xfrm>
            <a:off x="6704312" y="903928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401"/>
          <p:cNvSpPr/>
          <p:nvPr/>
        </p:nvSpPr>
        <p:spPr>
          <a:xfrm>
            <a:off x="6648524" y="894413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27859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402"/>
          <p:cNvSpPr/>
          <p:nvPr/>
        </p:nvSpPr>
        <p:spPr>
          <a:xfrm>
            <a:off x="6592667" y="884898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403"/>
          <p:cNvSpPr/>
          <p:nvPr/>
        </p:nvSpPr>
        <p:spPr>
          <a:xfrm>
            <a:off x="6536878" y="875384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404"/>
          <p:cNvSpPr/>
          <p:nvPr/>
        </p:nvSpPr>
        <p:spPr>
          <a:xfrm>
            <a:off x="6481022" y="86586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405"/>
          <p:cNvSpPr/>
          <p:nvPr/>
        </p:nvSpPr>
        <p:spPr>
          <a:xfrm>
            <a:off x="6425233" y="856422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406"/>
          <p:cNvSpPr/>
          <p:nvPr/>
        </p:nvSpPr>
        <p:spPr>
          <a:xfrm>
            <a:off x="6369377" y="84690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407"/>
          <p:cNvSpPr/>
          <p:nvPr/>
        </p:nvSpPr>
        <p:spPr>
          <a:xfrm>
            <a:off x="6313588" y="83739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408"/>
          <p:cNvSpPr/>
          <p:nvPr/>
        </p:nvSpPr>
        <p:spPr>
          <a:xfrm>
            <a:off x="6257732" y="82787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409"/>
          <p:cNvSpPr/>
          <p:nvPr/>
        </p:nvSpPr>
        <p:spPr>
          <a:xfrm>
            <a:off x="6201943" y="818363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410"/>
          <p:cNvSpPr/>
          <p:nvPr/>
        </p:nvSpPr>
        <p:spPr>
          <a:xfrm>
            <a:off x="6146087" y="808848"/>
            <a:ext cx="27928" cy="4723"/>
          </a:xfrm>
          <a:custGeom>
            <a:avLst/>
            <a:gdLst/>
            <a:ahLst/>
            <a:cxnLst/>
            <a:rect l="l" t="t" r="r" b="b"/>
            <a:pathLst>
              <a:path w="27928" h="4723">
                <a:moveTo>
                  <a:pt x="27928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411"/>
          <p:cNvSpPr/>
          <p:nvPr/>
        </p:nvSpPr>
        <p:spPr>
          <a:xfrm>
            <a:off x="6090298" y="799333"/>
            <a:ext cx="27859" cy="4723"/>
          </a:xfrm>
          <a:custGeom>
            <a:avLst/>
            <a:gdLst/>
            <a:ahLst/>
            <a:cxnLst/>
            <a:rect l="l" t="t" r="r" b="b"/>
            <a:pathLst>
              <a:path w="27859" h="4723">
                <a:moveTo>
                  <a:pt x="27859" y="4723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412"/>
          <p:cNvSpPr/>
          <p:nvPr/>
        </p:nvSpPr>
        <p:spPr>
          <a:xfrm>
            <a:off x="6034442" y="789819"/>
            <a:ext cx="27928" cy="4791"/>
          </a:xfrm>
          <a:custGeom>
            <a:avLst/>
            <a:gdLst/>
            <a:ahLst/>
            <a:cxnLst/>
            <a:rect l="l" t="t" r="r" b="b"/>
            <a:pathLst>
              <a:path w="27928" h="4791">
                <a:moveTo>
                  <a:pt x="27928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413"/>
          <p:cNvSpPr/>
          <p:nvPr/>
        </p:nvSpPr>
        <p:spPr>
          <a:xfrm>
            <a:off x="5978653" y="780304"/>
            <a:ext cx="27859" cy="4791"/>
          </a:xfrm>
          <a:custGeom>
            <a:avLst/>
            <a:gdLst/>
            <a:ahLst/>
            <a:cxnLst/>
            <a:rect l="l" t="t" r="r" b="b"/>
            <a:pathLst>
              <a:path w="27859" h="4791">
                <a:moveTo>
                  <a:pt x="27859" y="4791"/>
                </a:moveTo>
                <a:lnTo>
                  <a:pt x="0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414"/>
          <p:cNvSpPr/>
          <p:nvPr/>
        </p:nvSpPr>
        <p:spPr>
          <a:xfrm>
            <a:off x="6732240" y="898992"/>
            <a:ext cx="559987" cy="24334"/>
          </a:xfrm>
          <a:custGeom>
            <a:avLst/>
            <a:gdLst/>
            <a:ahLst/>
            <a:cxnLst/>
            <a:rect l="l" t="t" r="r" b="b"/>
            <a:pathLst>
              <a:path w="559987" h="24334">
                <a:moveTo>
                  <a:pt x="0" y="9727"/>
                </a:moveTo>
                <a:lnTo>
                  <a:pt x="9104" y="1534"/>
                </a:lnTo>
                <a:lnTo>
                  <a:pt x="20587" y="0"/>
                </a:lnTo>
                <a:lnTo>
                  <a:pt x="31170" y="5115"/>
                </a:lnTo>
                <a:lnTo>
                  <a:pt x="41074" y="15676"/>
                </a:lnTo>
                <a:lnTo>
                  <a:pt x="52137" y="19746"/>
                </a:lnTo>
                <a:lnTo>
                  <a:pt x="62496" y="17769"/>
                </a:lnTo>
                <a:lnTo>
                  <a:pt x="73716" y="6630"/>
                </a:lnTo>
                <a:lnTo>
                  <a:pt x="85036" y="1654"/>
                </a:lnTo>
                <a:lnTo>
                  <a:pt x="95285" y="2275"/>
                </a:lnTo>
                <a:lnTo>
                  <a:pt x="103288" y="7928"/>
                </a:lnTo>
                <a:lnTo>
                  <a:pt x="112659" y="17631"/>
                </a:lnTo>
                <a:lnTo>
                  <a:pt x="123804" y="20720"/>
                </a:lnTo>
                <a:lnTo>
                  <a:pt x="134292" y="17486"/>
                </a:lnTo>
                <a:lnTo>
                  <a:pt x="145014" y="6603"/>
                </a:lnTo>
                <a:lnTo>
                  <a:pt x="156219" y="2065"/>
                </a:lnTo>
                <a:lnTo>
                  <a:pt x="166464" y="3321"/>
                </a:lnTo>
                <a:lnTo>
                  <a:pt x="174300" y="9823"/>
                </a:lnTo>
                <a:lnTo>
                  <a:pt x="183435" y="19006"/>
                </a:lnTo>
                <a:lnTo>
                  <a:pt x="194689" y="21559"/>
                </a:lnTo>
                <a:lnTo>
                  <a:pt x="205278" y="17658"/>
                </a:lnTo>
                <a:lnTo>
                  <a:pt x="215710" y="6950"/>
                </a:lnTo>
                <a:lnTo>
                  <a:pt x="226864" y="2659"/>
                </a:lnTo>
                <a:lnTo>
                  <a:pt x="237136" y="4272"/>
                </a:lnTo>
                <a:lnTo>
                  <a:pt x="244922" y="11275"/>
                </a:lnTo>
                <a:lnTo>
                  <a:pt x="253966" y="20091"/>
                </a:lnTo>
                <a:lnTo>
                  <a:pt x="265298" y="22277"/>
                </a:lnTo>
                <a:lnTo>
                  <a:pt x="275922" y="17918"/>
                </a:lnTo>
                <a:lnTo>
                  <a:pt x="286227" y="7363"/>
                </a:lnTo>
                <a:lnTo>
                  <a:pt x="297378" y="3283"/>
                </a:lnTo>
                <a:lnTo>
                  <a:pt x="307655" y="5162"/>
                </a:lnTo>
                <a:lnTo>
                  <a:pt x="315338" y="12485"/>
                </a:lnTo>
                <a:lnTo>
                  <a:pt x="324317" y="21032"/>
                </a:lnTo>
                <a:lnTo>
                  <a:pt x="335728" y="22976"/>
                </a:lnTo>
                <a:lnTo>
                  <a:pt x="346405" y="18334"/>
                </a:lnTo>
                <a:lnTo>
                  <a:pt x="356606" y="7875"/>
                </a:lnTo>
                <a:lnTo>
                  <a:pt x="367736" y="3918"/>
                </a:lnTo>
                <a:lnTo>
                  <a:pt x="378021" y="5959"/>
                </a:lnTo>
                <a:lnTo>
                  <a:pt x="385689" y="13496"/>
                </a:lnTo>
                <a:lnTo>
                  <a:pt x="394622" y="21921"/>
                </a:lnTo>
                <a:lnTo>
                  <a:pt x="406052" y="23727"/>
                </a:lnTo>
                <a:lnTo>
                  <a:pt x="416728" y="18893"/>
                </a:lnTo>
                <a:lnTo>
                  <a:pt x="426861" y="8502"/>
                </a:lnTo>
                <a:lnTo>
                  <a:pt x="438001" y="4613"/>
                </a:lnTo>
                <a:lnTo>
                  <a:pt x="448313" y="6752"/>
                </a:lnTo>
                <a:lnTo>
                  <a:pt x="459325" y="18126"/>
                </a:lnTo>
                <a:lnTo>
                  <a:pt x="470549" y="23346"/>
                </a:lnTo>
                <a:lnTo>
                  <a:pt x="480809" y="22951"/>
                </a:lnTo>
                <a:lnTo>
                  <a:pt x="488929" y="17480"/>
                </a:lnTo>
                <a:lnTo>
                  <a:pt x="498498" y="7944"/>
                </a:lnTo>
                <a:lnTo>
                  <a:pt x="509696" y="5058"/>
                </a:lnTo>
                <a:lnTo>
                  <a:pt x="520112" y="8472"/>
                </a:lnTo>
                <a:lnTo>
                  <a:pt x="530628" y="19567"/>
                </a:lnTo>
                <a:lnTo>
                  <a:pt x="541748" y="24334"/>
                </a:lnTo>
                <a:lnTo>
                  <a:pt x="552018" y="23289"/>
                </a:lnTo>
                <a:lnTo>
                  <a:pt x="559987" y="16948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415"/>
          <p:cNvSpPr/>
          <p:nvPr/>
        </p:nvSpPr>
        <p:spPr>
          <a:xfrm>
            <a:off x="6732240" y="908720"/>
            <a:ext cx="561032" cy="5613"/>
          </a:xfrm>
          <a:custGeom>
            <a:avLst/>
            <a:gdLst/>
            <a:ahLst/>
            <a:cxnLst/>
            <a:rect l="l" t="t" r="r" b="b"/>
            <a:pathLst>
              <a:path w="561032" h="5613">
                <a:moveTo>
                  <a:pt x="0" y="0"/>
                </a:moveTo>
                <a:lnTo>
                  <a:pt x="561032" y="5613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416"/>
          <p:cNvSpPr/>
          <p:nvPr/>
        </p:nvSpPr>
        <p:spPr>
          <a:xfrm>
            <a:off x="6732240" y="387458"/>
            <a:ext cx="440898" cy="254983"/>
          </a:xfrm>
          <a:custGeom>
            <a:avLst/>
            <a:gdLst/>
            <a:ahLst/>
            <a:cxnLst/>
            <a:rect l="l" t="t" r="r" b="b"/>
            <a:pathLst>
              <a:path w="440898" h="254983">
                <a:moveTo>
                  <a:pt x="0" y="254983"/>
                </a:moveTo>
                <a:lnTo>
                  <a:pt x="440898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417"/>
          <p:cNvSpPr/>
          <p:nvPr/>
        </p:nvSpPr>
        <p:spPr>
          <a:xfrm>
            <a:off x="6922537" y="489041"/>
            <a:ext cx="74954" cy="54966"/>
          </a:xfrm>
          <a:custGeom>
            <a:avLst/>
            <a:gdLst/>
            <a:ahLst/>
            <a:cxnLst/>
            <a:rect l="l" t="t" r="r" b="b"/>
            <a:pathLst>
              <a:path w="74954" h="54966">
                <a:moveTo>
                  <a:pt x="74954" y="0"/>
                </a:moveTo>
                <a:lnTo>
                  <a:pt x="0" y="20124"/>
                </a:lnTo>
                <a:lnTo>
                  <a:pt x="20124" y="54966"/>
                </a:lnTo>
                <a:lnTo>
                  <a:pt x="7495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18"/>
          <p:cNvSpPr/>
          <p:nvPr/>
        </p:nvSpPr>
        <p:spPr>
          <a:xfrm>
            <a:off x="6732240" y="627486"/>
            <a:ext cx="560008" cy="23956"/>
          </a:xfrm>
          <a:custGeom>
            <a:avLst/>
            <a:gdLst/>
            <a:ahLst/>
            <a:cxnLst/>
            <a:rect l="l" t="t" r="r" b="b"/>
            <a:pathLst>
              <a:path w="560008" h="23956">
                <a:moveTo>
                  <a:pt x="0" y="14955"/>
                </a:moveTo>
                <a:lnTo>
                  <a:pt x="8936" y="6602"/>
                </a:lnTo>
                <a:lnTo>
                  <a:pt x="20386" y="4854"/>
                </a:lnTo>
                <a:lnTo>
                  <a:pt x="31071" y="9752"/>
                </a:lnTo>
                <a:lnTo>
                  <a:pt x="41183" y="20111"/>
                </a:lnTo>
                <a:lnTo>
                  <a:pt x="52323" y="23956"/>
                </a:lnTo>
                <a:lnTo>
                  <a:pt x="62638" y="21777"/>
                </a:lnTo>
                <a:lnTo>
                  <a:pt x="73628" y="10391"/>
                </a:lnTo>
                <a:lnTo>
                  <a:pt x="84843" y="5169"/>
                </a:lnTo>
                <a:lnTo>
                  <a:pt x="95100" y="5570"/>
                </a:lnTo>
                <a:lnTo>
                  <a:pt x="103218" y="11054"/>
                </a:lnTo>
                <a:lnTo>
                  <a:pt x="112782" y="20593"/>
                </a:lnTo>
                <a:lnTo>
                  <a:pt x="123982" y="23486"/>
                </a:lnTo>
                <a:lnTo>
                  <a:pt x="134399" y="20061"/>
                </a:lnTo>
                <a:lnTo>
                  <a:pt x="144907" y="8956"/>
                </a:lnTo>
                <a:lnTo>
                  <a:pt x="156023" y="4184"/>
                </a:lnTo>
                <a:lnTo>
                  <a:pt x="166292" y="5226"/>
                </a:lnTo>
                <a:lnTo>
                  <a:pt x="174260" y="11567"/>
                </a:lnTo>
                <a:lnTo>
                  <a:pt x="183587" y="20542"/>
                </a:lnTo>
                <a:lnTo>
                  <a:pt x="194897" y="22851"/>
                </a:lnTo>
                <a:lnTo>
                  <a:pt x="205406" y="18729"/>
                </a:lnTo>
                <a:lnTo>
                  <a:pt x="215623" y="7833"/>
                </a:lnTo>
                <a:lnTo>
                  <a:pt x="226694" y="3345"/>
                </a:lnTo>
                <a:lnTo>
                  <a:pt x="237001" y="4772"/>
                </a:lnTo>
                <a:lnTo>
                  <a:pt x="244925" y="11621"/>
                </a:lnTo>
                <a:lnTo>
                  <a:pt x="254140" y="20243"/>
                </a:lnTo>
                <a:lnTo>
                  <a:pt x="265516" y="22187"/>
                </a:lnTo>
                <a:lnTo>
                  <a:pt x="276051" y="17602"/>
                </a:lnTo>
                <a:lnTo>
                  <a:pt x="286132" y="6823"/>
                </a:lnTo>
                <a:lnTo>
                  <a:pt x="297194" y="2508"/>
                </a:lnTo>
                <a:lnTo>
                  <a:pt x="307506" y="4180"/>
                </a:lnTo>
                <a:lnTo>
                  <a:pt x="315336" y="11360"/>
                </a:lnTo>
                <a:lnTo>
                  <a:pt x="324485" y="19741"/>
                </a:lnTo>
                <a:lnTo>
                  <a:pt x="335932" y="21471"/>
                </a:lnTo>
                <a:lnTo>
                  <a:pt x="346513" y="16609"/>
                </a:lnTo>
                <a:lnTo>
                  <a:pt x="356503" y="5945"/>
                </a:lnTo>
                <a:lnTo>
                  <a:pt x="367554" y="1765"/>
                </a:lnTo>
                <a:lnTo>
                  <a:pt x="377880" y="3606"/>
                </a:lnTo>
                <a:lnTo>
                  <a:pt x="385698" y="11007"/>
                </a:lnTo>
                <a:lnTo>
                  <a:pt x="394808" y="19212"/>
                </a:lnTo>
                <a:lnTo>
                  <a:pt x="406285" y="20753"/>
                </a:lnTo>
                <a:lnTo>
                  <a:pt x="416866" y="15673"/>
                </a:lnTo>
                <a:lnTo>
                  <a:pt x="426782" y="5111"/>
                </a:lnTo>
                <a:lnTo>
                  <a:pt x="437847" y="1037"/>
                </a:lnTo>
                <a:lnTo>
                  <a:pt x="448207" y="3004"/>
                </a:lnTo>
                <a:lnTo>
                  <a:pt x="459431" y="14145"/>
                </a:lnTo>
                <a:lnTo>
                  <a:pt x="470753" y="19124"/>
                </a:lnTo>
                <a:lnTo>
                  <a:pt x="481002" y="18508"/>
                </a:lnTo>
                <a:lnTo>
                  <a:pt x="489006" y="12863"/>
                </a:lnTo>
                <a:lnTo>
                  <a:pt x="498370" y="3119"/>
                </a:lnTo>
                <a:lnTo>
                  <a:pt x="509504" y="0"/>
                </a:lnTo>
                <a:lnTo>
                  <a:pt x="519986" y="3205"/>
                </a:lnTo>
                <a:lnTo>
                  <a:pt x="530717" y="14103"/>
                </a:lnTo>
                <a:lnTo>
                  <a:pt x="541925" y="18667"/>
                </a:lnTo>
                <a:lnTo>
                  <a:pt x="552169" y="17429"/>
                </a:lnTo>
                <a:lnTo>
                  <a:pt x="560008" y="10924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9"/>
          <p:cNvSpPr/>
          <p:nvPr/>
        </p:nvSpPr>
        <p:spPr>
          <a:xfrm>
            <a:off x="6732240" y="636760"/>
            <a:ext cx="561032" cy="5681"/>
          </a:xfrm>
          <a:custGeom>
            <a:avLst/>
            <a:gdLst/>
            <a:ahLst/>
            <a:cxnLst/>
            <a:rect l="l" t="t" r="r" b="b"/>
            <a:pathLst>
              <a:path w="561032" h="5681">
                <a:moveTo>
                  <a:pt x="0" y="5681"/>
                </a:moveTo>
                <a:lnTo>
                  <a:pt x="561032" y="0"/>
                </a:lnTo>
              </a:path>
            </a:pathLst>
          </a:custGeom>
          <a:ln w="684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0"/>
          <p:cNvSpPr txBox="1"/>
          <p:nvPr/>
        </p:nvSpPr>
        <p:spPr>
          <a:xfrm>
            <a:off x="6305475" y="591879"/>
            <a:ext cx="64769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40" dirty="0" smtClean="0">
                <a:latin typeface="Arial"/>
                <a:cs typeface="Arial"/>
              </a:rPr>
              <a:t>q</a:t>
            </a:r>
            <a:r>
              <a:rPr sz="500" spc="100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43" name="object 421"/>
          <p:cNvSpPr/>
          <p:nvPr/>
        </p:nvSpPr>
        <p:spPr>
          <a:xfrm>
            <a:off x="6318175" y="902696"/>
            <a:ext cx="32925" cy="0"/>
          </a:xfrm>
          <a:custGeom>
            <a:avLst/>
            <a:gdLst/>
            <a:ahLst/>
            <a:cxnLst/>
            <a:rect l="l" t="t" r="r" b="b"/>
            <a:pathLst>
              <a:path w="32925">
                <a:moveTo>
                  <a:pt x="0" y="0"/>
                </a:moveTo>
                <a:lnTo>
                  <a:pt x="3292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22"/>
          <p:cNvSpPr txBox="1"/>
          <p:nvPr/>
        </p:nvSpPr>
        <p:spPr>
          <a:xfrm>
            <a:off x="6304858" y="864523"/>
            <a:ext cx="56515" cy="10731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spc="-165" dirty="0" smtClean="0">
                <a:latin typeface="Arial"/>
                <a:cs typeface="Arial"/>
              </a:rPr>
              <a:t>˜</a:t>
            </a:r>
            <a:r>
              <a:rPr sz="750" i="1" spc="-60" baseline="-11111" dirty="0" smtClean="0">
                <a:latin typeface="Arial"/>
                <a:cs typeface="Arial"/>
              </a:rPr>
              <a:t>q</a:t>
            </a:r>
            <a:endParaRPr sz="750" baseline="-11111">
              <a:latin typeface="Arial"/>
              <a:cs typeface="Arial"/>
            </a:endParaRPr>
          </a:p>
        </p:txBody>
      </p:sp>
      <p:sp>
        <p:nvSpPr>
          <p:cNvPr id="45" name="object 423"/>
          <p:cNvSpPr/>
          <p:nvPr/>
        </p:nvSpPr>
        <p:spPr>
          <a:xfrm>
            <a:off x="7206476" y="1191495"/>
            <a:ext cx="32856" cy="0"/>
          </a:xfrm>
          <a:custGeom>
            <a:avLst/>
            <a:gdLst/>
            <a:ahLst/>
            <a:cxnLst/>
            <a:rect l="l" t="t" r="r" b="b"/>
            <a:pathLst>
              <a:path w="32856">
                <a:moveTo>
                  <a:pt x="0" y="0"/>
                </a:moveTo>
                <a:lnTo>
                  <a:pt x="3285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24"/>
          <p:cNvSpPr txBox="1"/>
          <p:nvPr/>
        </p:nvSpPr>
        <p:spPr>
          <a:xfrm>
            <a:off x="7193776" y="1166875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0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47" name="object 425"/>
          <p:cNvSpPr txBox="1"/>
          <p:nvPr/>
        </p:nvSpPr>
        <p:spPr>
          <a:xfrm>
            <a:off x="7320686" y="878487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100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48" name="object 426"/>
          <p:cNvSpPr txBox="1"/>
          <p:nvPr/>
        </p:nvSpPr>
        <p:spPr>
          <a:xfrm>
            <a:off x="7363331" y="914445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49" name="object 427"/>
          <p:cNvSpPr txBox="1"/>
          <p:nvPr/>
        </p:nvSpPr>
        <p:spPr>
          <a:xfrm>
            <a:off x="7320686" y="584144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100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50" name="object 428"/>
          <p:cNvSpPr txBox="1"/>
          <p:nvPr/>
        </p:nvSpPr>
        <p:spPr>
          <a:xfrm>
            <a:off x="7363331" y="620170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51" name="object 429"/>
          <p:cNvSpPr txBox="1"/>
          <p:nvPr/>
        </p:nvSpPr>
        <p:spPr>
          <a:xfrm>
            <a:off x="7193776" y="286926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0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52" name="object 431"/>
          <p:cNvSpPr/>
          <p:nvPr/>
        </p:nvSpPr>
        <p:spPr>
          <a:xfrm>
            <a:off x="8033912" y="878844"/>
            <a:ext cx="415047" cy="143330"/>
          </a:xfrm>
          <a:custGeom>
            <a:avLst/>
            <a:gdLst/>
            <a:ahLst/>
            <a:cxnLst/>
            <a:rect l="l" t="t" r="r" b="b"/>
            <a:pathLst>
              <a:path w="415047" h="143330">
                <a:moveTo>
                  <a:pt x="415047" y="143330"/>
                </a:moveTo>
                <a:lnTo>
                  <a:pt x="0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432"/>
          <p:cNvSpPr/>
          <p:nvPr/>
        </p:nvSpPr>
        <p:spPr>
          <a:xfrm>
            <a:off x="8192934" y="933799"/>
            <a:ext cx="76828" cy="43067"/>
          </a:xfrm>
          <a:custGeom>
            <a:avLst/>
            <a:gdLst/>
            <a:ahLst/>
            <a:cxnLst/>
            <a:rect l="l" t="t" r="r" b="b"/>
            <a:pathLst>
              <a:path w="76828" h="43067">
                <a:moveTo>
                  <a:pt x="0" y="0"/>
                </a:moveTo>
                <a:lnTo>
                  <a:pt x="63785" y="43067"/>
                </a:lnTo>
                <a:lnTo>
                  <a:pt x="76828" y="543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433"/>
          <p:cNvSpPr/>
          <p:nvPr/>
        </p:nvSpPr>
        <p:spPr>
          <a:xfrm>
            <a:off x="8033912" y="537024"/>
            <a:ext cx="415115" cy="143262"/>
          </a:xfrm>
          <a:custGeom>
            <a:avLst/>
            <a:gdLst/>
            <a:ahLst/>
            <a:cxnLst/>
            <a:rect l="l" t="t" r="r" b="b"/>
            <a:pathLst>
              <a:path w="415115" h="143262">
                <a:moveTo>
                  <a:pt x="415115" y="0"/>
                </a:moveTo>
                <a:lnTo>
                  <a:pt x="0" y="14326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434"/>
          <p:cNvSpPr/>
          <p:nvPr/>
        </p:nvSpPr>
        <p:spPr>
          <a:xfrm>
            <a:off x="8192934" y="582265"/>
            <a:ext cx="76828" cy="43135"/>
          </a:xfrm>
          <a:custGeom>
            <a:avLst/>
            <a:gdLst/>
            <a:ahLst/>
            <a:cxnLst/>
            <a:rect l="l" t="t" r="r" b="b"/>
            <a:pathLst>
              <a:path w="76828" h="43135">
                <a:moveTo>
                  <a:pt x="63785" y="0"/>
                </a:moveTo>
                <a:lnTo>
                  <a:pt x="0" y="43135"/>
                </a:lnTo>
                <a:lnTo>
                  <a:pt x="76828" y="37700"/>
                </a:lnTo>
                <a:lnTo>
                  <a:pt x="6378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435"/>
          <p:cNvSpPr/>
          <p:nvPr/>
        </p:nvSpPr>
        <p:spPr>
          <a:xfrm>
            <a:off x="7617056" y="774775"/>
            <a:ext cx="414476" cy="131085"/>
          </a:xfrm>
          <a:custGeom>
            <a:avLst/>
            <a:gdLst/>
            <a:ahLst/>
            <a:cxnLst/>
            <a:rect l="l" t="t" r="r" b="b"/>
            <a:pathLst>
              <a:path w="414476" h="131085">
                <a:moveTo>
                  <a:pt x="1128" y="4823"/>
                </a:moveTo>
                <a:lnTo>
                  <a:pt x="13793" y="41433"/>
                </a:lnTo>
                <a:lnTo>
                  <a:pt x="58283" y="41292"/>
                </a:lnTo>
                <a:lnTo>
                  <a:pt x="55708" y="0"/>
                </a:lnTo>
                <a:lnTo>
                  <a:pt x="46608" y="602"/>
                </a:lnTo>
                <a:lnTo>
                  <a:pt x="40256" y="40216"/>
                </a:lnTo>
                <a:lnTo>
                  <a:pt x="75732" y="67047"/>
                </a:lnTo>
                <a:lnTo>
                  <a:pt x="115702" y="49207"/>
                </a:lnTo>
                <a:lnTo>
                  <a:pt x="100316" y="12641"/>
                </a:lnTo>
                <a:lnTo>
                  <a:pt x="92904" y="51315"/>
                </a:lnTo>
                <a:lnTo>
                  <a:pt x="126887" y="79160"/>
                </a:lnTo>
                <a:lnTo>
                  <a:pt x="166705" y="63126"/>
                </a:lnTo>
                <a:lnTo>
                  <a:pt x="153133" y="25004"/>
                </a:lnTo>
                <a:lnTo>
                  <a:pt x="143289" y="68563"/>
                </a:lnTo>
                <a:lnTo>
                  <a:pt x="181835" y="92536"/>
                </a:lnTo>
                <a:lnTo>
                  <a:pt x="221925" y="70185"/>
                </a:lnTo>
                <a:lnTo>
                  <a:pt x="241099" y="104571"/>
                </a:lnTo>
                <a:lnTo>
                  <a:pt x="276700" y="75985"/>
                </a:lnTo>
                <a:lnTo>
                  <a:pt x="274373" y="114205"/>
                </a:lnTo>
                <a:lnTo>
                  <a:pt x="316471" y="107202"/>
                </a:lnTo>
                <a:lnTo>
                  <a:pt x="324370" y="68460"/>
                </a:lnTo>
                <a:lnTo>
                  <a:pt x="295734" y="96667"/>
                </a:lnTo>
                <a:lnTo>
                  <a:pt x="328570" y="128438"/>
                </a:lnTo>
                <a:lnTo>
                  <a:pt x="372111" y="115939"/>
                </a:lnTo>
                <a:lnTo>
                  <a:pt x="375683" y="77634"/>
                </a:lnTo>
                <a:lnTo>
                  <a:pt x="353837" y="114289"/>
                </a:lnTo>
                <a:lnTo>
                  <a:pt x="384836" y="131085"/>
                </a:lnTo>
                <a:lnTo>
                  <a:pt x="393706" y="129817"/>
                </a:lnTo>
                <a:lnTo>
                  <a:pt x="401958" y="126157"/>
                </a:lnTo>
                <a:lnTo>
                  <a:pt x="409059" y="120003"/>
                </a:lnTo>
                <a:lnTo>
                  <a:pt x="414476" y="11125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436"/>
          <p:cNvSpPr/>
          <p:nvPr/>
        </p:nvSpPr>
        <p:spPr>
          <a:xfrm>
            <a:off x="7618184" y="680286"/>
            <a:ext cx="415727" cy="99312"/>
          </a:xfrm>
          <a:custGeom>
            <a:avLst/>
            <a:gdLst/>
            <a:ahLst/>
            <a:cxnLst/>
            <a:rect l="l" t="t" r="r" b="b"/>
            <a:pathLst>
              <a:path w="415727" h="99312">
                <a:moveTo>
                  <a:pt x="0" y="99312"/>
                </a:moveTo>
                <a:lnTo>
                  <a:pt x="415727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437"/>
          <p:cNvSpPr/>
          <p:nvPr/>
        </p:nvSpPr>
        <p:spPr>
          <a:xfrm>
            <a:off x="7618184" y="779599"/>
            <a:ext cx="415727" cy="99244"/>
          </a:xfrm>
          <a:custGeom>
            <a:avLst/>
            <a:gdLst/>
            <a:ahLst/>
            <a:cxnLst/>
            <a:rect l="l" t="t" r="r" b="b"/>
            <a:pathLst>
              <a:path w="415727" h="99244">
                <a:moveTo>
                  <a:pt x="415727" y="99244"/>
                </a:moveTo>
                <a:lnTo>
                  <a:pt x="0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438"/>
          <p:cNvSpPr/>
          <p:nvPr/>
        </p:nvSpPr>
        <p:spPr>
          <a:xfrm>
            <a:off x="8033912" y="878844"/>
            <a:ext cx="329932" cy="285846"/>
          </a:xfrm>
          <a:custGeom>
            <a:avLst/>
            <a:gdLst/>
            <a:ahLst/>
            <a:cxnLst/>
            <a:rect l="l" t="t" r="r" b="b"/>
            <a:pathLst>
              <a:path w="329932" h="285846">
                <a:moveTo>
                  <a:pt x="0" y="0"/>
                </a:moveTo>
                <a:lnTo>
                  <a:pt x="329932" y="285846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439"/>
          <p:cNvSpPr/>
          <p:nvPr/>
        </p:nvSpPr>
        <p:spPr>
          <a:xfrm>
            <a:off x="8168412" y="991606"/>
            <a:ext cx="69287" cy="63785"/>
          </a:xfrm>
          <a:custGeom>
            <a:avLst/>
            <a:gdLst/>
            <a:ahLst/>
            <a:cxnLst/>
            <a:rect l="l" t="t" r="r" b="b"/>
            <a:pathLst>
              <a:path w="69287" h="63785">
                <a:moveTo>
                  <a:pt x="26084" y="0"/>
                </a:moveTo>
                <a:lnTo>
                  <a:pt x="0" y="30160"/>
                </a:lnTo>
                <a:lnTo>
                  <a:pt x="69287" y="63785"/>
                </a:lnTo>
                <a:lnTo>
                  <a:pt x="260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440"/>
          <p:cNvSpPr/>
          <p:nvPr/>
        </p:nvSpPr>
        <p:spPr>
          <a:xfrm>
            <a:off x="8033912" y="854877"/>
            <a:ext cx="456819" cy="31560"/>
          </a:xfrm>
          <a:custGeom>
            <a:avLst/>
            <a:gdLst/>
            <a:ahLst/>
            <a:cxnLst/>
            <a:rect l="l" t="t" r="r" b="b"/>
            <a:pathLst>
              <a:path w="456819" h="31560">
                <a:moveTo>
                  <a:pt x="0" y="23966"/>
                </a:moveTo>
                <a:lnTo>
                  <a:pt x="8500" y="15161"/>
                </a:lnTo>
                <a:lnTo>
                  <a:pt x="19689" y="12253"/>
                </a:lnTo>
                <a:lnTo>
                  <a:pt x="30873" y="15342"/>
                </a:lnTo>
                <a:lnTo>
                  <a:pt x="41942" y="26321"/>
                </a:lnTo>
                <a:lnTo>
                  <a:pt x="53279" y="31560"/>
                </a:lnTo>
                <a:lnTo>
                  <a:pt x="63806" y="31548"/>
                </a:lnTo>
                <a:lnTo>
                  <a:pt x="72445" y="26775"/>
                </a:lnTo>
                <a:lnTo>
                  <a:pt x="81942" y="15743"/>
                </a:lnTo>
                <a:lnTo>
                  <a:pt x="92793" y="10611"/>
                </a:lnTo>
                <a:lnTo>
                  <a:pt x="103444" y="11048"/>
                </a:lnTo>
                <a:lnTo>
                  <a:pt x="112341" y="16722"/>
                </a:lnTo>
                <a:lnTo>
                  <a:pt x="122021" y="26367"/>
                </a:lnTo>
                <a:lnTo>
                  <a:pt x="133161" y="29932"/>
                </a:lnTo>
                <a:lnTo>
                  <a:pt x="143838" y="27770"/>
                </a:lnTo>
                <a:lnTo>
                  <a:pt x="152130" y="20231"/>
                </a:lnTo>
                <a:lnTo>
                  <a:pt x="160836" y="10705"/>
                </a:lnTo>
                <a:lnTo>
                  <a:pt x="171877" y="7144"/>
                </a:lnTo>
                <a:lnTo>
                  <a:pt x="182887" y="9484"/>
                </a:lnTo>
                <a:lnTo>
                  <a:pt x="194272" y="20600"/>
                </a:lnTo>
                <a:lnTo>
                  <a:pt x="205713" y="26057"/>
                </a:lnTo>
                <a:lnTo>
                  <a:pt x="216245" y="26350"/>
                </a:lnTo>
                <a:lnTo>
                  <a:pt x="224901" y="21974"/>
                </a:lnTo>
                <a:lnTo>
                  <a:pt x="234571" y="10786"/>
                </a:lnTo>
                <a:lnTo>
                  <a:pt x="245439" y="5459"/>
                </a:lnTo>
                <a:lnTo>
                  <a:pt x="256054" y="5642"/>
                </a:lnTo>
                <a:lnTo>
                  <a:pt x="264968" y="10982"/>
                </a:lnTo>
                <a:lnTo>
                  <a:pt x="274741" y="20775"/>
                </a:lnTo>
                <a:lnTo>
                  <a:pt x="285883" y="24522"/>
                </a:lnTo>
                <a:lnTo>
                  <a:pt x="296550" y="22577"/>
                </a:lnTo>
                <a:lnTo>
                  <a:pt x="304899" y="15294"/>
                </a:lnTo>
                <a:lnTo>
                  <a:pt x="313620" y="5589"/>
                </a:lnTo>
                <a:lnTo>
                  <a:pt x="324599" y="1854"/>
                </a:lnTo>
                <a:lnTo>
                  <a:pt x="335570" y="3991"/>
                </a:lnTo>
                <a:lnTo>
                  <a:pt x="344267" y="11905"/>
                </a:lnTo>
                <a:lnTo>
                  <a:pt x="353379" y="20147"/>
                </a:lnTo>
                <a:lnTo>
                  <a:pt x="364731" y="22300"/>
                </a:lnTo>
                <a:lnTo>
                  <a:pt x="375656" y="18469"/>
                </a:lnTo>
                <a:lnTo>
                  <a:pt x="385986" y="6729"/>
                </a:lnTo>
                <a:lnTo>
                  <a:pt x="396953" y="710"/>
                </a:lnTo>
                <a:lnTo>
                  <a:pt x="407456" y="0"/>
                </a:lnTo>
                <a:lnTo>
                  <a:pt x="416394" y="4181"/>
                </a:lnTo>
                <a:lnTo>
                  <a:pt x="426626" y="14515"/>
                </a:lnTo>
                <a:lnTo>
                  <a:pt x="437792" y="18879"/>
                </a:lnTo>
                <a:lnTo>
                  <a:pt x="448365" y="17710"/>
                </a:lnTo>
                <a:lnTo>
                  <a:pt x="456819" y="11448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441"/>
          <p:cNvSpPr/>
          <p:nvPr/>
        </p:nvSpPr>
        <p:spPr>
          <a:xfrm>
            <a:off x="8033912" y="862880"/>
            <a:ext cx="459066" cy="15963"/>
          </a:xfrm>
          <a:custGeom>
            <a:avLst/>
            <a:gdLst/>
            <a:ahLst/>
            <a:cxnLst/>
            <a:rect l="l" t="t" r="r" b="b"/>
            <a:pathLst>
              <a:path w="459066" h="15963">
                <a:moveTo>
                  <a:pt x="0" y="15963"/>
                </a:moveTo>
                <a:lnTo>
                  <a:pt x="459066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442"/>
          <p:cNvSpPr/>
          <p:nvPr/>
        </p:nvSpPr>
        <p:spPr>
          <a:xfrm>
            <a:off x="7617014" y="653088"/>
            <a:ext cx="416898" cy="130435"/>
          </a:xfrm>
          <a:custGeom>
            <a:avLst/>
            <a:gdLst/>
            <a:ahLst/>
            <a:cxnLst/>
            <a:rect l="l" t="t" r="r" b="b"/>
            <a:pathLst>
              <a:path w="416898" h="130435">
                <a:moveTo>
                  <a:pt x="416898" y="27198"/>
                </a:moveTo>
                <a:lnTo>
                  <a:pt x="389050" y="268"/>
                </a:lnTo>
                <a:lnTo>
                  <a:pt x="379567" y="0"/>
                </a:lnTo>
                <a:lnTo>
                  <a:pt x="370267" y="2031"/>
                </a:lnTo>
                <a:lnTo>
                  <a:pt x="347384" y="41715"/>
                </a:lnTo>
                <a:lnTo>
                  <a:pt x="339795" y="2845"/>
                </a:lnTo>
                <a:lnTo>
                  <a:pt x="300647" y="22106"/>
                </a:lnTo>
                <a:lnTo>
                  <a:pt x="300247" y="62375"/>
                </a:lnTo>
                <a:lnTo>
                  <a:pt x="313840" y="26507"/>
                </a:lnTo>
                <a:lnTo>
                  <a:pt x="270155" y="18005"/>
                </a:lnTo>
                <a:lnTo>
                  <a:pt x="242640" y="51973"/>
                </a:lnTo>
                <a:lnTo>
                  <a:pt x="273131" y="77306"/>
                </a:lnTo>
                <a:lnTo>
                  <a:pt x="261846" y="39183"/>
                </a:lnTo>
                <a:lnTo>
                  <a:pt x="218302" y="30402"/>
                </a:lnTo>
                <a:lnTo>
                  <a:pt x="190700" y="64111"/>
                </a:lnTo>
                <a:lnTo>
                  <a:pt x="221057" y="89781"/>
                </a:lnTo>
                <a:lnTo>
                  <a:pt x="209839" y="51702"/>
                </a:lnTo>
                <a:lnTo>
                  <a:pt x="166343" y="42798"/>
                </a:lnTo>
                <a:lnTo>
                  <a:pt x="138728" y="76405"/>
                </a:lnTo>
                <a:lnTo>
                  <a:pt x="169023" y="102240"/>
                </a:lnTo>
                <a:lnTo>
                  <a:pt x="157859" y="64171"/>
                </a:lnTo>
                <a:lnTo>
                  <a:pt x="114385" y="55231"/>
                </a:lnTo>
                <a:lnTo>
                  <a:pt x="86765" y="88813"/>
                </a:lnTo>
                <a:lnTo>
                  <a:pt x="117051" y="114643"/>
                </a:lnTo>
                <a:lnTo>
                  <a:pt x="105873" y="76557"/>
                </a:lnTo>
                <a:lnTo>
                  <a:pt x="62394" y="67629"/>
                </a:lnTo>
                <a:lnTo>
                  <a:pt x="34748" y="101215"/>
                </a:lnTo>
                <a:lnTo>
                  <a:pt x="57160" y="130435"/>
                </a:lnTo>
                <a:lnTo>
                  <a:pt x="65061" y="127060"/>
                </a:lnTo>
                <a:lnTo>
                  <a:pt x="52726" y="90524"/>
                </a:lnTo>
                <a:lnTo>
                  <a:pt x="10712" y="92706"/>
                </a:lnTo>
                <a:lnTo>
                  <a:pt x="1175" y="107835"/>
                </a:lnTo>
                <a:lnTo>
                  <a:pt x="0" y="117822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443"/>
          <p:cNvSpPr/>
          <p:nvPr/>
        </p:nvSpPr>
        <p:spPr>
          <a:xfrm>
            <a:off x="8033912" y="394508"/>
            <a:ext cx="329932" cy="285778"/>
          </a:xfrm>
          <a:custGeom>
            <a:avLst/>
            <a:gdLst/>
            <a:ahLst/>
            <a:cxnLst/>
            <a:rect l="l" t="t" r="r" b="b"/>
            <a:pathLst>
              <a:path w="329932" h="285778">
                <a:moveTo>
                  <a:pt x="0" y="285778"/>
                </a:moveTo>
                <a:lnTo>
                  <a:pt x="329932" y="0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444"/>
          <p:cNvSpPr/>
          <p:nvPr/>
        </p:nvSpPr>
        <p:spPr>
          <a:xfrm>
            <a:off x="8168412" y="503738"/>
            <a:ext cx="69287" cy="63785"/>
          </a:xfrm>
          <a:custGeom>
            <a:avLst/>
            <a:gdLst/>
            <a:ahLst/>
            <a:cxnLst/>
            <a:rect l="l" t="t" r="r" b="b"/>
            <a:pathLst>
              <a:path w="69287" h="63785">
                <a:moveTo>
                  <a:pt x="69287" y="0"/>
                </a:moveTo>
                <a:lnTo>
                  <a:pt x="0" y="33692"/>
                </a:lnTo>
                <a:lnTo>
                  <a:pt x="26084" y="63785"/>
                </a:lnTo>
                <a:lnTo>
                  <a:pt x="6928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445"/>
          <p:cNvSpPr/>
          <p:nvPr/>
        </p:nvSpPr>
        <p:spPr>
          <a:xfrm>
            <a:off x="8033912" y="669988"/>
            <a:ext cx="456622" cy="35675"/>
          </a:xfrm>
          <a:custGeom>
            <a:avLst/>
            <a:gdLst/>
            <a:ahLst/>
            <a:cxnLst/>
            <a:rect l="l" t="t" r="r" b="b"/>
            <a:pathLst>
              <a:path w="456622" h="35675">
                <a:moveTo>
                  <a:pt x="0" y="10298"/>
                </a:moveTo>
                <a:lnTo>
                  <a:pt x="9097" y="2112"/>
                </a:lnTo>
                <a:lnTo>
                  <a:pt x="20472" y="0"/>
                </a:lnTo>
                <a:lnTo>
                  <a:pt x="31422" y="3865"/>
                </a:lnTo>
                <a:lnTo>
                  <a:pt x="41716" y="15598"/>
                </a:lnTo>
                <a:lnTo>
                  <a:pt x="52680" y="21608"/>
                </a:lnTo>
                <a:lnTo>
                  <a:pt x="63196" y="22307"/>
                </a:lnTo>
                <a:lnTo>
                  <a:pt x="72146" y="18110"/>
                </a:lnTo>
                <a:lnTo>
                  <a:pt x="82366" y="7782"/>
                </a:lnTo>
                <a:lnTo>
                  <a:pt x="93516" y="3426"/>
                </a:lnTo>
                <a:lnTo>
                  <a:pt x="104083" y="4603"/>
                </a:lnTo>
                <a:lnTo>
                  <a:pt x="112552" y="10876"/>
                </a:lnTo>
                <a:lnTo>
                  <a:pt x="121571" y="21174"/>
                </a:lnTo>
                <a:lnTo>
                  <a:pt x="132462" y="25500"/>
                </a:lnTo>
                <a:lnTo>
                  <a:pt x="143278" y="24070"/>
                </a:lnTo>
                <a:lnTo>
                  <a:pt x="152069" y="17097"/>
                </a:lnTo>
                <a:lnTo>
                  <a:pt x="161385" y="8210"/>
                </a:lnTo>
                <a:lnTo>
                  <a:pt x="172630" y="5436"/>
                </a:lnTo>
                <a:lnTo>
                  <a:pt x="183445" y="8546"/>
                </a:lnTo>
                <a:lnTo>
                  <a:pt x="194056" y="20454"/>
                </a:lnTo>
                <a:lnTo>
                  <a:pt x="205113" y="26689"/>
                </a:lnTo>
                <a:lnTo>
                  <a:pt x="215612" y="27687"/>
                </a:lnTo>
                <a:lnTo>
                  <a:pt x="224554" y="23886"/>
                </a:lnTo>
                <a:lnTo>
                  <a:pt x="234941" y="13436"/>
                </a:lnTo>
                <a:lnTo>
                  <a:pt x="246130" y="8902"/>
                </a:lnTo>
                <a:lnTo>
                  <a:pt x="256698" y="9834"/>
                </a:lnTo>
                <a:lnTo>
                  <a:pt x="265219" y="15785"/>
                </a:lnTo>
                <a:lnTo>
                  <a:pt x="274300" y="26251"/>
                </a:lnTo>
                <a:lnTo>
                  <a:pt x="285163" y="30759"/>
                </a:lnTo>
                <a:lnTo>
                  <a:pt x="295943" y="29547"/>
                </a:lnTo>
                <a:lnTo>
                  <a:pt x="304773" y="22854"/>
                </a:lnTo>
                <a:lnTo>
                  <a:pt x="314141" y="13800"/>
                </a:lnTo>
                <a:lnTo>
                  <a:pt x="325352" y="10848"/>
                </a:lnTo>
                <a:lnTo>
                  <a:pt x="336149" y="13741"/>
                </a:lnTo>
                <a:lnTo>
                  <a:pt x="344279" y="22220"/>
                </a:lnTo>
                <a:lnTo>
                  <a:pt x="352769" y="31086"/>
                </a:lnTo>
                <a:lnTo>
                  <a:pt x="363951" y="34033"/>
                </a:lnTo>
                <a:lnTo>
                  <a:pt x="375132" y="30980"/>
                </a:lnTo>
                <a:lnTo>
                  <a:pt x="386234" y="19987"/>
                </a:lnTo>
                <a:lnTo>
                  <a:pt x="397583" y="14737"/>
                </a:lnTo>
                <a:lnTo>
                  <a:pt x="408105" y="14738"/>
                </a:lnTo>
                <a:lnTo>
                  <a:pt x="416722" y="19500"/>
                </a:lnTo>
                <a:lnTo>
                  <a:pt x="426249" y="30539"/>
                </a:lnTo>
                <a:lnTo>
                  <a:pt x="437111" y="35675"/>
                </a:lnTo>
                <a:lnTo>
                  <a:pt x="447754" y="35239"/>
                </a:lnTo>
                <a:lnTo>
                  <a:pt x="456622" y="29565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446"/>
          <p:cNvSpPr/>
          <p:nvPr/>
        </p:nvSpPr>
        <p:spPr>
          <a:xfrm>
            <a:off x="8033912" y="680286"/>
            <a:ext cx="459066" cy="16031"/>
          </a:xfrm>
          <a:custGeom>
            <a:avLst/>
            <a:gdLst/>
            <a:ahLst/>
            <a:cxnLst/>
            <a:rect l="l" t="t" r="r" b="b"/>
            <a:pathLst>
              <a:path w="459066" h="16031">
                <a:moveTo>
                  <a:pt x="0" y="0"/>
                </a:moveTo>
                <a:lnTo>
                  <a:pt x="459066" y="16031"/>
                </a:lnTo>
              </a:path>
            </a:pathLst>
          </a:custGeom>
          <a:ln w="6792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447"/>
          <p:cNvSpPr txBox="1"/>
          <p:nvPr/>
        </p:nvSpPr>
        <p:spPr>
          <a:xfrm>
            <a:off x="7797860" y="943254"/>
            <a:ext cx="61594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65" dirty="0" smtClean="0">
                <a:latin typeface="Arial"/>
                <a:cs typeface="Arial"/>
              </a:rPr>
              <a:t>g</a:t>
            </a:r>
            <a:r>
              <a:rPr sz="500" spc="95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69" name="object 448"/>
          <p:cNvSpPr txBox="1"/>
          <p:nvPr/>
        </p:nvSpPr>
        <p:spPr>
          <a:xfrm>
            <a:off x="7775307" y="521346"/>
            <a:ext cx="61594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65" dirty="0" smtClean="0">
                <a:latin typeface="Arial"/>
                <a:cs typeface="Arial"/>
              </a:rPr>
              <a:t>g</a:t>
            </a:r>
            <a:r>
              <a:rPr sz="500" spc="95" dirty="0" smtClean="0">
                <a:latin typeface="Arial"/>
                <a:cs typeface="Arial"/>
              </a:rPr>
              <a:t>˜</a:t>
            </a:r>
            <a:endParaRPr sz="500">
              <a:latin typeface="Arial"/>
              <a:cs typeface="Arial"/>
            </a:endParaRPr>
          </a:p>
        </p:txBody>
      </p:sp>
      <p:sp>
        <p:nvSpPr>
          <p:cNvPr id="70" name="object 449"/>
          <p:cNvSpPr txBox="1"/>
          <p:nvPr/>
        </p:nvSpPr>
        <p:spPr>
          <a:xfrm>
            <a:off x="8384226" y="1153903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1" name="object 450"/>
          <p:cNvSpPr/>
          <p:nvPr/>
        </p:nvSpPr>
        <p:spPr>
          <a:xfrm>
            <a:off x="8486864" y="1013004"/>
            <a:ext cx="32606" cy="0"/>
          </a:xfrm>
          <a:custGeom>
            <a:avLst/>
            <a:gdLst/>
            <a:ahLst/>
            <a:cxnLst/>
            <a:rect l="l" t="t" r="r" b="b"/>
            <a:pathLst>
              <a:path w="32606">
                <a:moveTo>
                  <a:pt x="0" y="0"/>
                </a:moveTo>
                <a:lnTo>
                  <a:pt x="3260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451"/>
          <p:cNvSpPr txBox="1"/>
          <p:nvPr/>
        </p:nvSpPr>
        <p:spPr>
          <a:xfrm>
            <a:off x="8474164" y="988156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3" name="object 452"/>
          <p:cNvSpPr txBox="1"/>
          <p:nvPr/>
        </p:nvSpPr>
        <p:spPr>
          <a:xfrm>
            <a:off x="8520628" y="823495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5" dirty="0" smtClean="0">
                <a:latin typeface="Arial"/>
                <a:cs typeface="Arial"/>
              </a:rPr>
              <a:t>χ</a:t>
            </a:r>
            <a:r>
              <a:rPr sz="500" spc="95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74" name="object 453"/>
          <p:cNvSpPr txBox="1"/>
          <p:nvPr/>
        </p:nvSpPr>
        <p:spPr>
          <a:xfrm>
            <a:off x="8562948" y="859392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5" name="object 454"/>
          <p:cNvSpPr txBox="1"/>
          <p:nvPr/>
        </p:nvSpPr>
        <p:spPr>
          <a:xfrm>
            <a:off x="8520628" y="646879"/>
            <a:ext cx="9525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210" dirty="0" smtClean="0">
                <a:latin typeface="Arial"/>
                <a:cs typeface="Arial"/>
              </a:rPr>
              <a:t>χ</a:t>
            </a:r>
            <a:r>
              <a:rPr sz="500" spc="95" dirty="0" smtClean="0">
                <a:latin typeface="Arial"/>
                <a:cs typeface="Arial"/>
              </a:rPr>
              <a:t>˜</a:t>
            </a:r>
            <a:r>
              <a:rPr sz="525" spc="22" baseline="31746" dirty="0" smtClean="0">
                <a:latin typeface="Arial"/>
                <a:cs typeface="Arial"/>
              </a:rPr>
              <a:t>0</a:t>
            </a:r>
            <a:endParaRPr sz="525" baseline="31746">
              <a:latin typeface="Arial"/>
              <a:cs typeface="Arial"/>
            </a:endParaRPr>
          </a:p>
        </p:txBody>
      </p:sp>
      <p:sp>
        <p:nvSpPr>
          <p:cNvPr id="76" name="object 455"/>
          <p:cNvSpPr txBox="1"/>
          <p:nvPr/>
        </p:nvSpPr>
        <p:spPr>
          <a:xfrm>
            <a:off x="8562948" y="682776"/>
            <a:ext cx="52705" cy="69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7" name="object 456"/>
          <p:cNvSpPr/>
          <p:nvPr/>
        </p:nvSpPr>
        <p:spPr>
          <a:xfrm>
            <a:off x="8486864" y="498440"/>
            <a:ext cx="32606" cy="0"/>
          </a:xfrm>
          <a:custGeom>
            <a:avLst/>
            <a:gdLst/>
            <a:ahLst/>
            <a:cxnLst/>
            <a:rect l="l" t="t" r="r" b="b"/>
            <a:pathLst>
              <a:path w="32606">
                <a:moveTo>
                  <a:pt x="0" y="0"/>
                </a:moveTo>
                <a:lnTo>
                  <a:pt x="3260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" name="object 457"/>
          <p:cNvSpPr txBox="1"/>
          <p:nvPr/>
        </p:nvSpPr>
        <p:spPr>
          <a:xfrm>
            <a:off x="8474164" y="473524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79" name="object 458"/>
          <p:cNvSpPr txBox="1"/>
          <p:nvPr/>
        </p:nvSpPr>
        <p:spPr>
          <a:xfrm>
            <a:off x="8384226" y="294191"/>
            <a:ext cx="55880" cy="933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00" i="1" spc="-45" dirty="0" smtClean="0">
                <a:latin typeface="Arial"/>
                <a:cs typeface="Arial"/>
              </a:rPr>
              <a:t>q</a:t>
            </a:r>
            <a:endParaRPr sz="500">
              <a:latin typeface="Arial"/>
              <a:cs typeface="Arial"/>
            </a:endParaRPr>
          </a:p>
        </p:txBody>
      </p:sp>
      <p:sp>
        <p:nvSpPr>
          <p:cNvPr id="80" name="object 461"/>
          <p:cNvSpPr/>
          <p:nvPr/>
        </p:nvSpPr>
        <p:spPr>
          <a:xfrm>
            <a:off x="5903079" y="1742835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0" y="3979"/>
                </a:moveTo>
                <a:lnTo>
                  <a:pt x="2034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" name="object 462"/>
          <p:cNvSpPr/>
          <p:nvPr/>
        </p:nvSpPr>
        <p:spPr>
          <a:xfrm>
            <a:off x="5943819" y="1734876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" name="object 463"/>
          <p:cNvSpPr/>
          <p:nvPr/>
        </p:nvSpPr>
        <p:spPr>
          <a:xfrm>
            <a:off x="5984608" y="1726917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" name="object 464"/>
          <p:cNvSpPr/>
          <p:nvPr/>
        </p:nvSpPr>
        <p:spPr>
          <a:xfrm>
            <a:off x="6025397" y="1718909"/>
            <a:ext cx="20344" cy="4029"/>
          </a:xfrm>
          <a:custGeom>
            <a:avLst/>
            <a:gdLst/>
            <a:ahLst/>
            <a:cxnLst/>
            <a:rect l="l" t="t" r="r" b="b"/>
            <a:pathLst>
              <a:path w="20344" h="4029">
                <a:moveTo>
                  <a:pt x="0" y="4029"/>
                </a:moveTo>
                <a:lnTo>
                  <a:pt x="2034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" name="object 465"/>
          <p:cNvSpPr/>
          <p:nvPr/>
        </p:nvSpPr>
        <p:spPr>
          <a:xfrm>
            <a:off x="6066137" y="1710950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object 466"/>
          <p:cNvSpPr/>
          <p:nvPr/>
        </p:nvSpPr>
        <p:spPr>
          <a:xfrm>
            <a:off x="6106926" y="1702991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" name="object 467"/>
          <p:cNvSpPr/>
          <p:nvPr/>
        </p:nvSpPr>
        <p:spPr>
          <a:xfrm>
            <a:off x="6147666" y="1695032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" name="object 468"/>
          <p:cNvSpPr/>
          <p:nvPr/>
        </p:nvSpPr>
        <p:spPr>
          <a:xfrm>
            <a:off x="6188455" y="1687023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" name="object 469"/>
          <p:cNvSpPr/>
          <p:nvPr/>
        </p:nvSpPr>
        <p:spPr>
          <a:xfrm>
            <a:off x="6229244" y="1679065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" name="object 470"/>
          <p:cNvSpPr/>
          <p:nvPr/>
        </p:nvSpPr>
        <p:spPr>
          <a:xfrm>
            <a:off x="6269984" y="1671106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0" y="397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" name="object 471"/>
          <p:cNvSpPr/>
          <p:nvPr/>
        </p:nvSpPr>
        <p:spPr>
          <a:xfrm>
            <a:off x="6310774" y="1663097"/>
            <a:ext cx="20394" cy="4029"/>
          </a:xfrm>
          <a:custGeom>
            <a:avLst/>
            <a:gdLst/>
            <a:ahLst/>
            <a:cxnLst/>
            <a:rect l="l" t="t" r="r" b="b"/>
            <a:pathLst>
              <a:path w="20394" h="4029">
                <a:moveTo>
                  <a:pt x="0" y="4029"/>
                </a:moveTo>
                <a:lnTo>
                  <a:pt x="20394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" name="object 472"/>
          <p:cNvSpPr/>
          <p:nvPr/>
        </p:nvSpPr>
        <p:spPr>
          <a:xfrm>
            <a:off x="6351563" y="1850479"/>
            <a:ext cx="399038" cy="186337"/>
          </a:xfrm>
          <a:custGeom>
            <a:avLst/>
            <a:gdLst/>
            <a:ahLst/>
            <a:cxnLst/>
            <a:rect l="l" t="t" r="r" b="b"/>
            <a:pathLst>
              <a:path w="399038" h="186337">
                <a:moveTo>
                  <a:pt x="399038" y="186337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" name="object 473"/>
          <p:cNvSpPr/>
          <p:nvPr/>
        </p:nvSpPr>
        <p:spPr>
          <a:xfrm>
            <a:off x="6517008" y="1927730"/>
            <a:ext cx="55562" cy="36312"/>
          </a:xfrm>
          <a:custGeom>
            <a:avLst/>
            <a:gdLst/>
            <a:ahLst/>
            <a:cxnLst/>
            <a:rect l="l" t="t" r="r" b="b"/>
            <a:pathLst>
              <a:path w="55562" h="36312">
                <a:moveTo>
                  <a:pt x="0" y="0"/>
                </a:moveTo>
                <a:lnTo>
                  <a:pt x="43176" y="36312"/>
                </a:lnTo>
                <a:lnTo>
                  <a:pt x="55562" y="984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" name="object 474"/>
          <p:cNvSpPr/>
          <p:nvPr/>
        </p:nvSpPr>
        <p:spPr>
          <a:xfrm>
            <a:off x="6646234" y="1850811"/>
            <a:ext cx="166695" cy="83701"/>
          </a:xfrm>
          <a:custGeom>
            <a:avLst/>
            <a:gdLst/>
            <a:ahLst/>
            <a:cxnLst/>
            <a:rect l="l" t="t" r="r" b="b"/>
            <a:pathLst>
              <a:path w="166695" h="83701">
                <a:moveTo>
                  <a:pt x="166695" y="81644"/>
                </a:moveTo>
                <a:lnTo>
                  <a:pt x="155387" y="83701"/>
                </a:lnTo>
                <a:lnTo>
                  <a:pt x="146682" y="76708"/>
                </a:lnTo>
                <a:lnTo>
                  <a:pt x="141038" y="63988"/>
                </a:lnTo>
                <a:lnTo>
                  <a:pt x="131596" y="59391"/>
                </a:lnTo>
                <a:lnTo>
                  <a:pt x="116936" y="63512"/>
                </a:lnTo>
                <a:lnTo>
                  <a:pt x="106695" y="60340"/>
                </a:lnTo>
                <a:lnTo>
                  <a:pt x="99949" y="46283"/>
                </a:lnTo>
                <a:lnTo>
                  <a:pt x="91115" y="40004"/>
                </a:lnTo>
                <a:lnTo>
                  <a:pt x="82095" y="41142"/>
                </a:lnTo>
                <a:lnTo>
                  <a:pt x="70286" y="43910"/>
                </a:lnTo>
                <a:lnTo>
                  <a:pt x="61333" y="37869"/>
                </a:lnTo>
                <a:lnTo>
                  <a:pt x="55560" y="24742"/>
                </a:lnTo>
                <a:lnTo>
                  <a:pt x="46343" y="19707"/>
                </a:lnTo>
                <a:lnTo>
                  <a:pt x="31412" y="23807"/>
                </a:lnTo>
                <a:lnTo>
                  <a:pt x="21064" y="20757"/>
                </a:lnTo>
                <a:lnTo>
                  <a:pt x="16556" y="12493"/>
                </a:lnTo>
                <a:lnTo>
                  <a:pt x="10841" y="2301"/>
                </a:ln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4" name="object 475"/>
          <p:cNvSpPr/>
          <p:nvPr/>
        </p:nvSpPr>
        <p:spPr>
          <a:xfrm>
            <a:off x="6647889" y="1652104"/>
            <a:ext cx="197273" cy="46963"/>
          </a:xfrm>
          <a:custGeom>
            <a:avLst/>
            <a:gdLst/>
            <a:ahLst/>
            <a:cxnLst/>
            <a:rect l="l" t="t" r="r" b="b"/>
            <a:pathLst>
              <a:path w="197273" h="46963">
                <a:moveTo>
                  <a:pt x="197273" y="41734"/>
                </a:moveTo>
                <a:lnTo>
                  <a:pt x="186929" y="46963"/>
                </a:lnTo>
                <a:lnTo>
                  <a:pt x="176324" y="43555"/>
                </a:lnTo>
                <a:lnTo>
                  <a:pt x="167357" y="31689"/>
                </a:lnTo>
                <a:lnTo>
                  <a:pt x="157299" y="27525"/>
                </a:lnTo>
                <a:lnTo>
                  <a:pt x="148305" y="30485"/>
                </a:lnTo>
                <a:lnTo>
                  <a:pt x="137395" y="37037"/>
                </a:lnTo>
                <a:lnTo>
                  <a:pt x="126830" y="35240"/>
                </a:lnTo>
                <a:lnTo>
                  <a:pt x="117307" y="23064"/>
                </a:lnTo>
                <a:lnTo>
                  <a:pt x="107247" y="18358"/>
                </a:lnTo>
                <a:lnTo>
                  <a:pt x="98304" y="20461"/>
                </a:lnTo>
                <a:lnTo>
                  <a:pt x="87063" y="27449"/>
                </a:lnTo>
                <a:lnTo>
                  <a:pt x="76475" y="26256"/>
                </a:lnTo>
                <a:lnTo>
                  <a:pt x="66724" y="14006"/>
                </a:lnTo>
                <a:lnTo>
                  <a:pt x="56625" y="9120"/>
                </a:lnTo>
                <a:lnTo>
                  <a:pt x="47686" y="10922"/>
                </a:lnTo>
                <a:lnTo>
                  <a:pt x="36318" y="18049"/>
                </a:lnTo>
                <a:lnTo>
                  <a:pt x="25731" y="17044"/>
                </a:lnTo>
                <a:lnTo>
                  <a:pt x="18922" y="9229"/>
                </a:lnTo>
                <a:lnTo>
                  <a:pt x="11105" y="627"/>
                </a:ln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5" name="object 476"/>
          <p:cNvSpPr/>
          <p:nvPr/>
        </p:nvSpPr>
        <p:spPr>
          <a:xfrm>
            <a:off x="6331168" y="1846500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6" name="object 477"/>
          <p:cNvSpPr/>
          <p:nvPr/>
        </p:nvSpPr>
        <p:spPr>
          <a:xfrm>
            <a:off x="6290379" y="1838541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7" name="object 478"/>
          <p:cNvSpPr/>
          <p:nvPr/>
        </p:nvSpPr>
        <p:spPr>
          <a:xfrm>
            <a:off x="6249639" y="1830582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2034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8" name="object 479"/>
          <p:cNvSpPr/>
          <p:nvPr/>
        </p:nvSpPr>
        <p:spPr>
          <a:xfrm>
            <a:off x="6208850" y="1822573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9" name="object 480"/>
          <p:cNvSpPr/>
          <p:nvPr/>
        </p:nvSpPr>
        <p:spPr>
          <a:xfrm>
            <a:off x="6168061" y="1814614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0" name="object 481"/>
          <p:cNvSpPr/>
          <p:nvPr/>
        </p:nvSpPr>
        <p:spPr>
          <a:xfrm>
            <a:off x="6127321" y="1806655"/>
            <a:ext cx="20344" cy="3979"/>
          </a:xfrm>
          <a:custGeom>
            <a:avLst/>
            <a:gdLst/>
            <a:ahLst/>
            <a:cxnLst/>
            <a:rect l="l" t="t" r="r" b="b"/>
            <a:pathLst>
              <a:path w="20344" h="3979">
                <a:moveTo>
                  <a:pt x="2034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1" name="object 482"/>
          <p:cNvSpPr/>
          <p:nvPr/>
        </p:nvSpPr>
        <p:spPr>
          <a:xfrm>
            <a:off x="6086531" y="1798647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2" name="object 483"/>
          <p:cNvSpPr/>
          <p:nvPr/>
        </p:nvSpPr>
        <p:spPr>
          <a:xfrm>
            <a:off x="6045742" y="1790688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3" name="object 484"/>
          <p:cNvSpPr/>
          <p:nvPr/>
        </p:nvSpPr>
        <p:spPr>
          <a:xfrm>
            <a:off x="6005003" y="1782729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4" name="object 485"/>
          <p:cNvSpPr/>
          <p:nvPr/>
        </p:nvSpPr>
        <p:spPr>
          <a:xfrm>
            <a:off x="5964213" y="1774720"/>
            <a:ext cx="20394" cy="4029"/>
          </a:xfrm>
          <a:custGeom>
            <a:avLst/>
            <a:gdLst/>
            <a:ahLst/>
            <a:cxnLst/>
            <a:rect l="l" t="t" r="r" b="b"/>
            <a:pathLst>
              <a:path w="20394" h="4029">
                <a:moveTo>
                  <a:pt x="20394" y="402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5" name="object 486"/>
          <p:cNvSpPr/>
          <p:nvPr/>
        </p:nvSpPr>
        <p:spPr>
          <a:xfrm>
            <a:off x="5923424" y="1766762"/>
            <a:ext cx="20394" cy="3979"/>
          </a:xfrm>
          <a:custGeom>
            <a:avLst/>
            <a:gdLst/>
            <a:ahLst/>
            <a:cxnLst/>
            <a:rect l="l" t="t" r="r" b="b"/>
            <a:pathLst>
              <a:path w="20394" h="3979">
                <a:moveTo>
                  <a:pt x="20394" y="3979"/>
                </a:moveTo>
                <a:lnTo>
                  <a:pt x="0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6" name="object 488"/>
          <p:cNvSpPr/>
          <p:nvPr/>
        </p:nvSpPr>
        <p:spPr>
          <a:xfrm>
            <a:off x="6351563" y="1850479"/>
            <a:ext cx="289703" cy="2536"/>
          </a:xfrm>
          <a:custGeom>
            <a:avLst/>
            <a:gdLst/>
            <a:ahLst/>
            <a:cxnLst/>
            <a:rect l="l" t="t" r="r" b="b"/>
            <a:pathLst>
              <a:path w="289703" h="2536">
                <a:moveTo>
                  <a:pt x="0" y="0"/>
                </a:moveTo>
                <a:lnTo>
                  <a:pt x="289703" y="2536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7" name="object 489"/>
          <p:cNvSpPr/>
          <p:nvPr/>
        </p:nvSpPr>
        <p:spPr>
          <a:xfrm>
            <a:off x="6351563" y="1843795"/>
            <a:ext cx="289185" cy="15264"/>
          </a:xfrm>
          <a:custGeom>
            <a:avLst/>
            <a:gdLst/>
            <a:ahLst/>
            <a:cxnLst/>
            <a:rect l="l" t="t" r="r" b="b"/>
            <a:pathLst>
              <a:path w="289185" h="15264">
                <a:moveTo>
                  <a:pt x="0" y="6683"/>
                </a:moveTo>
                <a:lnTo>
                  <a:pt x="9761" y="0"/>
                </a:lnTo>
                <a:lnTo>
                  <a:pt x="20855" y="2972"/>
                </a:lnTo>
                <a:lnTo>
                  <a:pt x="31283" y="12328"/>
                </a:lnTo>
                <a:lnTo>
                  <a:pt x="41942" y="12680"/>
                </a:lnTo>
                <a:lnTo>
                  <a:pt x="53651" y="2759"/>
                </a:lnTo>
                <a:lnTo>
                  <a:pt x="64372" y="1167"/>
                </a:lnTo>
                <a:lnTo>
                  <a:pt x="72067" y="6729"/>
                </a:lnTo>
                <a:lnTo>
                  <a:pt x="81762" y="14021"/>
                </a:lnTo>
                <a:lnTo>
                  <a:pt x="92811" y="11707"/>
                </a:lnTo>
                <a:lnTo>
                  <a:pt x="103551" y="2381"/>
                </a:lnTo>
                <a:lnTo>
                  <a:pt x="114191" y="1986"/>
                </a:lnTo>
                <a:lnTo>
                  <a:pt x="125856" y="12131"/>
                </a:lnTo>
                <a:lnTo>
                  <a:pt x="136576" y="13987"/>
                </a:lnTo>
                <a:lnTo>
                  <a:pt x="144384" y="8718"/>
                </a:lnTo>
                <a:lnTo>
                  <a:pt x="154210" y="1486"/>
                </a:lnTo>
                <a:lnTo>
                  <a:pt x="165200" y="3856"/>
                </a:lnTo>
                <a:lnTo>
                  <a:pt x="175827" y="13414"/>
                </a:lnTo>
                <a:lnTo>
                  <a:pt x="186459" y="14049"/>
                </a:lnTo>
                <a:lnTo>
                  <a:pt x="198298" y="4090"/>
                </a:lnTo>
                <a:lnTo>
                  <a:pt x="209043" y="2379"/>
                </a:lnTo>
                <a:lnTo>
                  <a:pt x="216774" y="7747"/>
                </a:lnTo>
                <a:lnTo>
                  <a:pt x="226491" y="15196"/>
                </a:lnTo>
                <a:lnTo>
                  <a:pt x="237507" y="13061"/>
                </a:lnTo>
                <a:lnTo>
                  <a:pt x="248322" y="3700"/>
                </a:lnTo>
                <a:lnTo>
                  <a:pt x="258977" y="3226"/>
                </a:lnTo>
                <a:lnTo>
                  <a:pt x="270654" y="13367"/>
                </a:lnTo>
                <a:lnTo>
                  <a:pt x="281369" y="15264"/>
                </a:lnTo>
                <a:lnTo>
                  <a:pt x="289185" y="1004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8" name="object 490"/>
          <p:cNvSpPr/>
          <p:nvPr/>
        </p:nvSpPr>
        <p:spPr>
          <a:xfrm>
            <a:off x="6351563" y="1472830"/>
            <a:ext cx="399038" cy="186287"/>
          </a:xfrm>
          <a:custGeom>
            <a:avLst/>
            <a:gdLst/>
            <a:ahLst/>
            <a:cxnLst/>
            <a:rect l="l" t="t" r="r" b="b"/>
            <a:pathLst>
              <a:path w="399038" h="186287">
                <a:moveTo>
                  <a:pt x="0" y="186287"/>
                </a:moveTo>
                <a:lnTo>
                  <a:pt x="399038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9" name="object 491"/>
          <p:cNvSpPr/>
          <p:nvPr/>
        </p:nvSpPr>
        <p:spPr>
          <a:xfrm>
            <a:off x="6529593" y="1550081"/>
            <a:ext cx="55562" cy="36262"/>
          </a:xfrm>
          <a:custGeom>
            <a:avLst/>
            <a:gdLst/>
            <a:ahLst/>
            <a:cxnLst/>
            <a:rect l="l" t="t" r="r" b="b"/>
            <a:pathLst>
              <a:path w="55562" h="36262">
                <a:moveTo>
                  <a:pt x="55562" y="0"/>
                </a:moveTo>
                <a:lnTo>
                  <a:pt x="0" y="9799"/>
                </a:lnTo>
                <a:lnTo>
                  <a:pt x="12386" y="36262"/>
                </a:lnTo>
                <a:lnTo>
                  <a:pt x="5556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0" name="object 492"/>
          <p:cNvSpPr/>
          <p:nvPr/>
        </p:nvSpPr>
        <p:spPr>
          <a:xfrm>
            <a:off x="6351563" y="1656630"/>
            <a:ext cx="289703" cy="2487"/>
          </a:xfrm>
          <a:custGeom>
            <a:avLst/>
            <a:gdLst/>
            <a:ahLst/>
            <a:cxnLst/>
            <a:rect l="l" t="t" r="r" b="b"/>
            <a:pathLst>
              <a:path w="289703" h="2487">
                <a:moveTo>
                  <a:pt x="0" y="2487"/>
                </a:moveTo>
                <a:lnTo>
                  <a:pt x="289703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1" name="object 493"/>
          <p:cNvSpPr/>
          <p:nvPr/>
        </p:nvSpPr>
        <p:spPr>
          <a:xfrm>
            <a:off x="6641266" y="1815505"/>
            <a:ext cx="201855" cy="37511"/>
          </a:xfrm>
          <a:custGeom>
            <a:avLst/>
            <a:gdLst/>
            <a:ahLst/>
            <a:cxnLst/>
            <a:rect l="l" t="t" r="r" b="b"/>
            <a:pathLst>
              <a:path w="201855" h="37511">
                <a:moveTo>
                  <a:pt x="0" y="37511"/>
                </a:moveTo>
                <a:lnTo>
                  <a:pt x="7828" y="28950"/>
                </a:lnTo>
                <a:lnTo>
                  <a:pt x="18963" y="28359"/>
                </a:lnTo>
                <a:lnTo>
                  <a:pt x="31507" y="36292"/>
                </a:lnTo>
                <a:lnTo>
                  <a:pt x="42357" y="36686"/>
                </a:lnTo>
                <a:lnTo>
                  <a:pt x="49758" y="30828"/>
                </a:lnTo>
                <a:lnTo>
                  <a:pt x="57733" y="20735"/>
                </a:lnTo>
                <a:lnTo>
                  <a:pt x="68295" y="18685"/>
                </a:lnTo>
                <a:lnTo>
                  <a:pt x="81468" y="26717"/>
                </a:lnTo>
                <a:lnTo>
                  <a:pt x="92544" y="27549"/>
                </a:lnTo>
                <a:lnTo>
                  <a:pt x="100176" y="22398"/>
                </a:lnTo>
                <a:lnTo>
                  <a:pt x="108277" y="11852"/>
                </a:lnTo>
                <a:lnTo>
                  <a:pt x="118671" y="9316"/>
                </a:lnTo>
                <a:lnTo>
                  <a:pt x="132089" y="17340"/>
                </a:lnTo>
                <a:lnTo>
                  <a:pt x="143257" y="18296"/>
                </a:lnTo>
                <a:lnTo>
                  <a:pt x="150964" y="13368"/>
                </a:lnTo>
                <a:lnTo>
                  <a:pt x="159097" y="2687"/>
                </a:lnTo>
                <a:lnTo>
                  <a:pt x="169458" y="0"/>
                </a:lnTo>
                <a:lnTo>
                  <a:pt x="182958" y="8020"/>
                </a:lnTo>
                <a:lnTo>
                  <a:pt x="194143" y="9006"/>
                </a:lnTo>
                <a:lnTo>
                  <a:pt x="201855" y="4131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2" name="object 494"/>
          <p:cNvSpPr/>
          <p:nvPr/>
        </p:nvSpPr>
        <p:spPr>
          <a:xfrm>
            <a:off x="6641266" y="1815808"/>
            <a:ext cx="203896" cy="37207"/>
          </a:xfrm>
          <a:custGeom>
            <a:avLst/>
            <a:gdLst/>
            <a:ahLst/>
            <a:cxnLst/>
            <a:rect l="l" t="t" r="r" b="b"/>
            <a:pathLst>
              <a:path w="203896" h="37207">
                <a:moveTo>
                  <a:pt x="0" y="37207"/>
                </a:moveTo>
                <a:lnTo>
                  <a:pt x="203896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3" name="object 495"/>
          <p:cNvSpPr/>
          <p:nvPr/>
        </p:nvSpPr>
        <p:spPr>
          <a:xfrm>
            <a:off x="6641266" y="1584783"/>
            <a:ext cx="168387" cy="71847"/>
          </a:xfrm>
          <a:custGeom>
            <a:avLst/>
            <a:gdLst/>
            <a:ahLst/>
            <a:cxnLst/>
            <a:rect l="l" t="t" r="r" b="b"/>
            <a:pathLst>
              <a:path w="168387" h="71847">
                <a:moveTo>
                  <a:pt x="0" y="71847"/>
                </a:moveTo>
                <a:lnTo>
                  <a:pt x="5767" y="61868"/>
                </a:lnTo>
                <a:lnTo>
                  <a:pt x="16721" y="59737"/>
                </a:lnTo>
                <a:lnTo>
                  <a:pt x="29980" y="63694"/>
                </a:lnTo>
                <a:lnTo>
                  <a:pt x="39594" y="59583"/>
                </a:lnTo>
                <a:lnTo>
                  <a:pt x="45896" y="45803"/>
                </a:lnTo>
                <a:lnTo>
                  <a:pt x="54818" y="39938"/>
                </a:lnTo>
                <a:lnTo>
                  <a:pt x="64025" y="41784"/>
                </a:lnTo>
                <a:lnTo>
                  <a:pt x="75479" y="44095"/>
                </a:lnTo>
                <a:lnTo>
                  <a:pt x="84263" y="37425"/>
                </a:lnTo>
                <a:lnTo>
                  <a:pt x="89951" y="24563"/>
                </a:lnTo>
                <a:lnTo>
                  <a:pt x="99317" y="19814"/>
                </a:lnTo>
                <a:lnTo>
                  <a:pt x="114069" y="23912"/>
                </a:lnTo>
                <a:lnTo>
                  <a:pt x="124353" y="20771"/>
                </a:lnTo>
                <a:lnTo>
                  <a:pt x="128773" y="12371"/>
                </a:lnTo>
                <a:lnTo>
                  <a:pt x="134536" y="2311"/>
                </a:lnTo>
                <a:lnTo>
                  <a:pt x="145471" y="165"/>
                </a:lnTo>
                <a:lnTo>
                  <a:pt x="158763" y="4110"/>
                </a:lnTo>
                <a:lnTo>
                  <a:pt x="168387" y="0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4" name="object 496"/>
          <p:cNvSpPr/>
          <p:nvPr/>
        </p:nvSpPr>
        <p:spPr>
          <a:xfrm>
            <a:off x="6641266" y="1656630"/>
            <a:ext cx="203896" cy="37207"/>
          </a:xfrm>
          <a:custGeom>
            <a:avLst/>
            <a:gdLst/>
            <a:ahLst/>
            <a:cxnLst/>
            <a:rect l="l" t="t" r="r" b="b"/>
            <a:pathLst>
              <a:path w="203896" h="37207">
                <a:moveTo>
                  <a:pt x="0" y="0"/>
                </a:moveTo>
                <a:lnTo>
                  <a:pt x="203896" y="37207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5" name="object 497"/>
          <p:cNvSpPr/>
          <p:nvPr/>
        </p:nvSpPr>
        <p:spPr>
          <a:xfrm>
            <a:off x="6352081" y="1650727"/>
            <a:ext cx="289185" cy="13877"/>
          </a:xfrm>
          <a:custGeom>
            <a:avLst/>
            <a:gdLst/>
            <a:ahLst/>
            <a:cxnLst/>
            <a:rect l="l" t="t" r="r" b="b"/>
            <a:pathLst>
              <a:path w="289185" h="13877">
                <a:moveTo>
                  <a:pt x="289185" y="5902"/>
                </a:moveTo>
                <a:lnTo>
                  <a:pt x="279532" y="12763"/>
                </a:lnTo>
                <a:lnTo>
                  <a:pt x="268392" y="9972"/>
                </a:lnTo>
                <a:lnTo>
                  <a:pt x="257781" y="789"/>
                </a:lnTo>
                <a:lnTo>
                  <a:pt x="247136" y="646"/>
                </a:lnTo>
                <a:lnTo>
                  <a:pt x="235605" y="10765"/>
                </a:lnTo>
                <a:lnTo>
                  <a:pt x="224923" y="12525"/>
                </a:lnTo>
                <a:lnTo>
                  <a:pt x="217122" y="7083"/>
                </a:lnTo>
                <a:lnTo>
                  <a:pt x="207301" y="0"/>
                </a:lnTo>
                <a:lnTo>
                  <a:pt x="196282" y="2523"/>
                </a:lnTo>
                <a:lnTo>
                  <a:pt x="185721" y="12012"/>
                </a:lnTo>
                <a:lnTo>
                  <a:pt x="175072" y="12584"/>
                </a:lnTo>
                <a:lnTo>
                  <a:pt x="163262" y="2639"/>
                </a:lnTo>
                <a:lnTo>
                  <a:pt x="152522" y="959"/>
                </a:lnTo>
                <a:lnTo>
                  <a:pt x="144800" y="6375"/>
                </a:lnTo>
                <a:lnTo>
                  <a:pt x="135089" y="13786"/>
                </a:lnTo>
                <a:lnTo>
                  <a:pt x="124065" y="11606"/>
                </a:lnTo>
                <a:lnTo>
                  <a:pt x="113273" y="2239"/>
                </a:lnTo>
                <a:lnTo>
                  <a:pt x="102624" y="1775"/>
                </a:lnTo>
                <a:lnTo>
                  <a:pt x="90956" y="11931"/>
                </a:lnTo>
                <a:lnTo>
                  <a:pt x="80245" y="13836"/>
                </a:lnTo>
                <a:lnTo>
                  <a:pt x="72428" y="8617"/>
                </a:lnTo>
                <a:lnTo>
                  <a:pt x="62572" y="1327"/>
                </a:lnTo>
                <a:lnTo>
                  <a:pt x="51611" y="3631"/>
                </a:lnTo>
                <a:lnTo>
                  <a:pt x="40966" y="13210"/>
                </a:lnTo>
                <a:lnTo>
                  <a:pt x="30336" y="13877"/>
                </a:lnTo>
                <a:lnTo>
                  <a:pt x="18482" y="3925"/>
                </a:lnTo>
                <a:lnTo>
                  <a:pt x="7735" y="2214"/>
                </a:lnTo>
                <a:lnTo>
                  <a:pt x="0" y="7544"/>
                </a:lnTo>
              </a:path>
            </a:pathLst>
          </a:custGeom>
          <a:ln w="49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6" name="object 498"/>
          <p:cNvSpPr txBox="1"/>
          <p:nvPr/>
        </p:nvSpPr>
        <p:spPr>
          <a:xfrm>
            <a:off x="6076567" y="1617321"/>
            <a:ext cx="5397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95" dirty="0" smtClean="0">
                <a:latin typeface="Arial"/>
                <a:cs typeface="Arial"/>
              </a:rPr>
              <a:t>q</a:t>
            </a:r>
            <a:r>
              <a:rPr sz="400" spc="60" dirty="0" smtClean="0">
                <a:latin typeface="Arial"/>
                <a:cs typeface="Arial"/>
              </a:rPr>
              <a:t>˜</a:t>
            </a:r>
            <a:endParaRPr sz="400">
              <a:latin typeface="Arial"/>
              <a:cs typeface="Arial"/>
            </a:endParaRPr>
          </a:p>
        </p:txBody>
      </p:sp>
      <p:sp>
        <p:nvSpPr>
          <p:cNvPr id="117" name="object 499"/>
          <p:cNvSpPr/>
          <p:nvPr/>
        </p:nvSpPr>
        <p:spPr>
          <a:xfrm>
            <a:off x="6089267" y="1846550"/>
            <a:ext cx="23926" cy="0"/>
          </a:xfrm>
          <a:custGeom>
            <a:avLst/>
            <a:gdLst/>
            <a:ahLst/>
            <a:cxnLst/>
            <a:rect l="l" t="t" r="r" b="b"/>
            <a:pathLst>
              <a:path w="23926">
                <a:moveTo>
                  <a:pt x="0" y="0"/>
                </a:moveTo>
                <a:lnTo>
                  <a:pt x="239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8" name="object 500"/>
          <p:cNvSpPr txBox="1"/>
          <p:nvPr/>
        </p:nvSpPr>
        <p:spPr>
          <a:xfrm>
            <a:off x="6076120" y="1824003"/>
            <a:ext cx="4826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-202" baseline="13888" dirty="0" smtClean="0">
                <a:latin typeface="Arial"/>
                <a:cs typeface="Arial"/>
              </a:rPr>
              <a:t>˜</a:t>
            </a: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19" name="object 501"/>
          <p:cNvSpPr txBox="1"/>
          <p:nvPr/>
        </p:nvSpPr>
        <p:spPr>
          <a:xfrm>
            <a:off x="6451779" y="1757994"/>
            <a:ext cx="8763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i="1" spc="157" baseline="33333" dirty="0" smtClean="0">
                <a:latin typeface="Arial"/>
                <a:cs typeface="Arial"/>
              </a:rPr>
              <a:t>±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0" name="object 502"/>
          <p:cNvSpPr txBox="1"/>
          <p:nvPr/>
        </p:nvSpPr>
        <p:spPr>
          <a:xfrm>
            <a:off x="6482769" y="1790276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1" name="object 503"/>
          <p:cNvSpPr txBox="1"/>
          <p:nvPr/>
        </p:nvSpPr>
        <p:spPr>
          <a:xfrm>
            <a:off x="6451779" y="1679450"/>
            <a:ext cx="8763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i="1" spc="157" baseline="33333" dirty="0" smtClean="0">
                <a:latin typeface="Arial"/>
                <a:cs typeface="Arial"/>
              </a:rPr>
              <a:t>±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2" name="object 504"/>
          <p:cNvSpPr txBox="1"/>
          <p:nvPr/>
        </p:nvSpPr>
        <p:spPr>
          <a:xfrm>
            <a:off x="6482769" y="1711732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3" name="object 505"/>
          <p:cNvSpPr/>
          <p:nvPr/>
        </p:nvSpPr>
        <p:spPr>
          <a:xfrm>
            <a:off x="6774827" y="2057062"/>
            <a:ext cx="23876" cy="0"/>
          </a:xfrm>
          <a:custGeom>
            <a:avLst/>
            <a:gdLst/>
            <a:ahLst/>
            <a:cxnLst/>
            <a:rect l="l" t="t" r="r" b="b"/>
            <a:pathLst>
              <a:path w="23876">
                <a:moveTo>
                  <a:pt x="0" y="0"/>
                </a:moveTo>
                <a:lnTo>
                  <a:pt x="2387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4" name="object 506"/>
          <p:cNvSpPr txBox="1"/>
          <p:nvPr/>
        </p:nvSpPr>
        <p:spPr>
          <a:xfrm>
            <a:off x="6762126" y="2034516"/>
            <a:ext cx="4762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25" name="object 507"/>
          <p:cNvSpPr txBox="1"/>
          <p:nvPr/>
        </p:nvSpPr>
        <p:spPr>
          <a:xfrm>
            <a:off x="6827986" y="1894141"/>
            <a:ext cx="110489" cy="939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i="1" spc="-22" baseline="-20833" dirty="0" smtClean="0">
                <a:latin typeface="Arial"/>
                <a:cs typeface="Arial"/>
              </a:rPr>
              <a:t>W</a:t>
            </a:r>
            <a:r>
              <a:rPr sz="600" i="1" spc="-89" baseline="-20833" dirty="0" smtClean="0">
                <a:latin typeface="Arial"/>
                <a:cs typeface="Arial"/>
              </a:rPr>
              <a:t> </a:t>
            </a:r>
            <a:r>
              <a:rPr sz="250" i="1" spc="105" dirty="0" smtClean="0">
                <a:latin typeface="Arial"/>
                <a:cs typeface="Arial"/>
              </a:rPr>
              <a:t>±</a:t>
            </a:r>
            <a:endParaRPr sz="250">
              <a:latin typeface="Arial"/>
              <a:cs typeface="Arial"/>
            </a:endParaRPr>
          </a:p>
        </p:txBody>
      </p:sp>
      <p:sp>
        <p:nvSpPr>
          <p:cNvPr id="126" name="object 508"/>
          <p:cNvSpPr txBox="1"/>
          <p:nvPr/>
        </p:nvSpPr>
        <p:spPr>
          <a:xfrm>
            <a:off x="6862010" y="1782667"/>
            <a:ext cx="7620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spc="22" baseline="33333" dirty="0" smtClean="0">
                <a:latin typeface="Arial"/>
                <a:cs typeface="Arial"/>
              </a:rPr>
              <a:t>0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7" name="object 509"/>
          <p:cNvSpPr txBox="1"/>
          <p:nvPr/>
        </p:nvSpPr>
        <p:spPr>
          <a:xfrm>
            <a:off x="6893000" y="1814053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28" name="object 510"/>
          <p:cNvSpPr txBox="1"/>
          <p:nvPr/>
        </p:nvSpPr>
        <p:spPr>
          <a:xfrm>
            <a:off x="6862010" y="1653335"/>
            <a:ext cx="76200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180" dirty="0" smtClean="0">
                <a:latin typeface="Arial"/>
                <a:cs typeface="Arial"/>
              </a:rPr>
              <a:t>χ</a:t>
            </a:r>
            <a:r>
              <a:rPr sz="400" spc="60" dirty="0" smtClean="0">
                <a:latin typeface="Arial"/>
                <a:cs typeface="Arial"/>
              </a:rPr>
              <a:t>˜</a:t>
            </a:r>
            <a:r>
              <a:rPr sz="375" spc="22" baseline="33333" dirty="0" smtClean="0">
                <a:latin typeface="Arial"/>
                <a:cs typeface="Arial"/>
              </a:rPr>
              <a:t>0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129" name="object 511"/>
          <p:cNvSpPr txBox="1"/>
          <p:nvPr/>
        </p:nvSpPr>
        <p:spPr>
          <a:xfrm>
            <a:off x="6893000" y="1684721"/>
            <a:ext cx="45720" cy="5334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15" dirty="0" smtClean="0">
                <a:latin typeface="Arial"/>
                <a:cs typeface="Arial"/>
              </a:rPr>
              <a:t>1</a:t>
            </a:r>
            <a:endParaRPr sz="250">
              <a:latin typeface="Arial"/>
              <a:cs typeface="Arial"/>
            </a:endParaRPr>
          </a:p>
        </p:txBody>
      </p:sp>
      <p:sp>
        <p:nvSpPr>
          <p:cNvPr id="130" name="object 512"/>
          <p:cNvSpPr txBox="1"/>
          <p:nvPr/>
        </p:nvSpPr>
        <p:spPr>
          <a:xfrm>
            <a:off x="6827986" y="1517338"/>
            <a:ext cx="110489" cy="939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i="1" spc="-22" baseline="-20833" dirty="0" smtClean="0">
                <a:latin typeface="Arial"/>
                <a:cs typeface="Arial"/>
              </a:rPr>
              <a:t>W</a:t>
            </a:r>
            <a:r>
              <a:rPr sz="600" i="1" spc="-89" baseline="-20833" dirty="0" smtClean="0">
                <a:latin typeface="Arial"/>
                <a:cs typeface="Arial"/>
              </a:rPr>
              <a:t> </a:t>
            </a:r>
            <a:r>
              <a:rPr sz="250" i="1" spc="105" dirty="0" smtClean="0">
                <a:latin typeface="Arial"/>
                <a:cs typeface="Arial"/>
              </a:rPr>
              <a:t>±</a:t>
            </a:r>
            <a:endParaRPr sz="250">
              <a:latin typeface="Arial"/>
              <a:cs typeface="Arial"/>
            </a:endParaRPr>
          </a:p>
        </p:txBody>
      </p:sp>
      <p:sp>
        <p:nvSpPr>
          <p:cNvPr id="131" name="object 513"/>
          <p:cNvSpPr txBox="1"/>
          <p:nvPr/>
        </p:nvSpPr>
        <p:spPr>
          <a:xfrm>
            <a:off x="6762126" y="1395069"/>
            <a:ext cx="47625" cy="76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-50" dirty="0" smtClean="0">
                <a:latin typeface="Arial"/>
                <a:cs typeface="Arial"/>
              </a:rPr>
              <a:t>q</a:t>
            </a:r>
            <a:endParaRPr sz="400">
              <a:latin typeface="Arial"/>
              <a:cs typeface="Arial"/>
            </a:endParaRPr>
          </a:p>
        </p:txBody>
      </p:sp>
      <p:sp>
        <p:nvSpPr>
          <p:cNvPr id="132" name="object 515"/>
          <p:cNvSpPr/>
          <p:nvPr/>
        </p:nvSpPr>
        <p:spPr>
          <a:xfrm>
            <a:off x="7023298" y="1637452"/>
            <a:ext cx="724269" cy="85214"/>
          </a:xfrm>
          <a:custGeom>
            <a:avLst/>
            <a:gdLst/>
            <a:ahLst/>
            <a:cxnLst/>
            <a:rect l="l" t="t" r="r" b="b"/>
            <a:pathLst>
              <a:path w="724269" h="85214">
                <a:moveTo>
                  <a:pt x="0" y="79870"/>
                </a:moveTo>
                <a:lnTo>
                  <a:pt x="7614" y="70406"/>
                </a:lnTo>
                <a:lnTo>
                  <a:pt x="18238" y="66155"/>
                </a:lnTo>
                <a:lnTo>
                  <a:pt x="29586" y="67350"/>
                </a:lnTo>
                <a:lnTo>
                  <a:pt x="39374" y="74225"/>
                </a:lnTo>
                <a:lnTo>
                  <a:pt x="49023" y="82576"/>
                </a:lnTo>
                <a:lnTo>
                  <a:pt x="60220" y="85214"/>
                </a:lnTo>
                <a:lnTo>
                  <a:pt x="70990" y="82462"/>
                </a:lnTo>
                <a:lnTo>
                  <a:pt x="79357" y="74642"/>
                </a:lnTo>
                <a:lnTo>
                  <a:pt x="87335" y="63935"/>
                </a:lnTo>
                <a:lnTo>
                  <a:pt x="97700" y="58576"/>
                </a:lnTo>
                <a:lnTo>
                  <a:pt x="108659" y="58538"/>
                </a:lnTo>
                <a:lnTo>
                  <a:pt x="118416" y="63795"/>
                </a:lnTo>
                <a:lnTo>
                  <a:pt x="128583" y="72968"/>
                </a:lnTo>
                <a:lnTo>
                  <a:pt x="139774" y="76491"/>
                </a:lnTo>
                <a:lnTo>
                  <a:pt x="150434" y="74781"/>
                </a:lnTo>
                <a:lnTo>
                  <a:pt x="159009" y="68255"/>
                </a:lnTo>
                <a:lnTo>
                  <a:pt x="167322" y="56846"/>
                </a:lnTo>
                <a:lnTo>
                  <a:pt x="177580" y="50810"/>
                </a:lnTo>
                <a:lnTo>
                  <a:pt x="188292" y="50006"/>
                </a:lnTo>
                <a:lnTo>
                  <a:pt x="197966" y="54293"/>
                </a:lnTo>
                <a:lnTo>
                  <a:pt x="208534" y="63862"/>
                </a:lnTo>
                <a:lnTo>
                  <a:pt x="219808" y="67861"/>
                </a:lnTo>
                <a:lnTo>
                  <a:pt x="230444" y="66738"/>
                </a:lnTo>
                <a:lnTo>
                  <a:pt x="239098" y="60943"/>
                </a:lnTo>
                <a:lnTo>
                  <a:pt x="247659" y="49226"/>
                </a:lnTo>
                <a:lnTo>
                  <a:pt x="257937" y="42858"/>
                </a:lnTo>
                <a:lnTo>
                  <a:pt x="268577" y="41644"/>
                </a:lnTo>
                <a:lnTo>
                  <a:pt x="278227" y="45392"/>
                </a:lnTo>
                <a:lnTo>
                  <a:pt x="289005" y="55165"/>
                </a:lnTo>
                <a:lnTo>
                  <a:pt x="300324" y="59412"/>
                </a:lnTo>
                <a:lnTo>
                  <a:pt x="310950" y="58595"/>
                </a:lnTo>
                <a:lnTo>
                  <a:pt x="319647" y="53175"/>
                </a:lnTo>
                <a:lnTo>
                  <a:pt x="328326" y="41280"/>
                </a:lnTo>
                <a:lnTo>
                  <a:pt x="338592" y="34722"/>
                </a:lnTo>
                <a:lnTo>
                  <a:pt x="349171" y="33287"/>
                </a:lnTo>
                <a:lnTo>
                  <a:pt x="358791" y="36759"/>
                </a:lnTo>
                <a:lnTo>
                  <a:pt x="369707" y="46610"/>
                </a:lnTo>
                <a:lnTo>
                  <a:pt x="381068" y="50971"/>
                </a:lnTo>
                <a:lnTo>
                  <a:pt x="391697" y="50307"/>
                </a:lnTo>
                <a:lnTo>
                  <a:pt x="400418" y="45083"/>
                </a:lnTo>
                <a:lnTo>
                  <a:pt x="409186" y="33132"/>
                </a:lnTo>
                <a:lnTo>
                  <a:pt x="419478" y="26507"/>
                </a:lnTo>
                <a:lnTo>
                  <a:pt x="430052" y="24982"/>
                </a:lnTo>
                <a:lnTo>
                  <a:pt x="439666" y="28329"/>
                </a:lnTo>
                <a:lnTo>
                  <a:pt x="450615" y="38229"/>
                </a:lnTo>
                <a:lnTo>
                  <a:pt x="461969" y="42646"/>
                </a:lnTo>
                <a:lnTo>
                  <a:pt x="472585" y="42049"/>
                </a:lnTo>
                <a:lnTo>
                  <a:pt x="481320" y="36904"/>
                </a:lnTo>
                <a:lnTo>
                  <a:pt x="490113" y="24896"/>
                </a:lnTo>
                <a:lnTo>
                  <a:pt x="500384" y="18219"/>
                </a:lnTo>
                <a:lnTo>
                  <a:pt x="510921" y="16643"/>
                </a:lnTo>
                <a:lnTo>
                  <a:pt x="520509" y="19937"/>
                </a:lnTo>
                <a:lnTo>
                  <a:pt x="531504" y="29842"/>
                </a:lnTo>
                <a:lnTo>
                  <a:pt x="542887" y="34275"/>
                </a:lnTo>
                <a:lnTo>
                  <a:pt x="553517" y="33706"/>
                </a:lnTo>
                <a:lnTo>
                  <a:pt x="562251" y="28600"/>
                </a:lnTo>
                <a:lnTo>
                  <a:pt x="571065" y="16604"/>
                </a:lnTo>
                <a:lnTo>
                  <a:pt x="581362" y="9929"/>
                </a:lnTo>
                <a:lnTo>
                  <a:pt x="591923" y="8340"/>
                </a:lnTo>
                <a:lnTo>
                  <a:pt x="601531" y="11606"/>
                </a:lnTo>
                <a:lnTo>
                  <a:pt x="612515" y="21524"/>
                </a:lnTo>
                <a:lnTo>
                  <a:pt x="623886" y="25972"/>
                </a:lnTo>
                <a:lnTo>
                  <a:pt x="634507" y="25415"/>
                </a:lnTo>
                <a:lnTo>
                  <a:pt x="643241" y="20316"/>
                </a:lnTo>
                <a:lnTo>
                  <a:pt x="652057" y="8304"/>
                </a:lnTo>
                <a:lnTo>
                  <a:pt x="662342" y="1609"/>
                </a:lnTo>
                <a:lnTo>
                  <a:pt x="672889" y="0"/>
                </a:lnTo>
                <a:lnTo>
                  <a:pt x="682489" y="3244"/>
                </a:lnTo>
                <a:lnTo>
                  <a:pt x="693509" y="13164"/>
                </a:lnTo>
                <a:lnTo>
                  <a:pt x="704901" y="17619"/>
                </a:lnTo>
                <a:lnTo>
                  <a:pt x="715531" y="17078"/>
                </a:lnTo>
                <a:lnTo>
                  <a:pt x="724269" y="12008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3" name="object 516"/>
          <p:cNvSpPr/>
          <p:nvPr/>
        </p:nvSpPr>
        <p:spPr>
          <a:xfrm>
            <a:off x="7023298" y="1717322"/>
            <a:ext cx="729159" cy="74915"/>
          </a:xfrm>
          <a:custGeom>
            <a:avLst/>
            <a:gdLst/>
            <a:ahLst/>
            <a:cxnLst/>
            <a:rect l="l" t="t" r="r" b="b"/>
            <a:pathLst>
              <a:path w="729159" h="74915">
                <a:moveTo>
                  <a:pt x="0" y="0"/>
                </a:moveTo>
                <a:lnTo>
                  <a:pt x="729159" y="74915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4" name="object 517"/>
          <p:cNvSpPr/>
          <p:nvPr/>
        </p:nvSpPr>
        <p:spPr>
          <a:xfrm>
            <a:off x="7023298" y="1642407"/>
            <a:ext cx="729159" cy="74915"/>
          </a:xfrm>
          <a:custGeom>
            <a:avLst/>
            <a:gdLst/>
            <a:ahLst/>
            <a:cxnLst/>
            <a:rect l="l" t="t" r="r" b="b"/>
            <a:pathLst>
              <a:path w="729159" h="74915">
                <a:moveTo>
                  <a:pt x="0" y="74915"/>
                </a:moveTo>
                <a:lnTo>
                  <a:pt x="729159" y="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5" name="object 518"/>
          <p:cNvSpPr/>
          <p:nvPr/>
        </p:nvSpPr>
        <p:spPr>
          <a:xfrm>
            <a:off x="7759022" y="1785905"/>
            <a:ext cx="690284" cy="203936"/>
          </a:xfrm>
          <a:custGeom>
            <a:avLst/>
            <a:gdLst/>
            <a:ahLst/>
            <a:cxnLst/>
            <a:rect l="l" t="t" r="r" b="b"/>
            <a:pathLst>
              <a:path w="690284" h="203936">
                <a:moveTo>
                  <a:pt x="690284" y="197875"/>
                </a:moveTo>
                <a:lnTo>
                  <a:pt x="679929" y="203828"/>
                </a:lnTo>
                <a:lnTo>
                  <a:pt x="668674" y="203936"/>
                </a:lnTo>
                <a:lnTo>
                  <a:pt x="658694" y="198790"/>
                </a:lnTo>
                <a:lnTo>
                  <a:pt x="652164" y="188981"/>
                </a:lnTo>
                <a:lnTo>
                  <a:pt x="646221" y="177853"/>
                </a:lnTo>
                <a:lnTo>
                  <a:pt x="636823" y="171448"/>
                </a:lnTo>
                <a:lnTo>
                  <a:pt x="625912" y="170173"/>
                </a:lnTo>
                <a:lnTo>
                  <a:pt x="615428" y="174438"/>
                </a:lnTo>
                <a:lnTo>
                  <a:pt x="604349" y="181370"/>
                </a:lnTo>
                <a:lnTo>
                  <a:pt x="592979" y="182593"/>
                </a:lnTo>
                <a:lnTo>
                  <a:pt x="582941" y="178747"/>
                </a:lnTo>
                <a:lnTo>
                  <a:pt x="575857" y="170476"/>
                </a:lnTo>
                <a:lnTo>
                  <a:pt x="569687" y="158315"/>
                </a:lnTo>
                <a:lnTo>
                  <a:pt x="560568" y="151053"/>
                </a:lnTo>
                <a:lnTo>
                  <a:pt x="550098" y="148859"/>
                </a:lnTo>
                <a:lnTo>
                  <a:pt x="539874" y="151903"/>
                </a:lnTo>
                <a:lnTo>
                  <a:pt x="528288" y="159331"/>
                </a:lnTo>
                <a:lnTo>
                  <a:pt x="516776" y="161170"/>
                </a:lnTo>
                <a:lnTo>
                  <a:pt x="506663" y="158082"/>
                </a:lnTo>
                <a:lnTo>
                  <a:pt x="499272" y="150731"/>
                </a:lnTo>
                <a:lnTo>
                  <a:pt x="492915" y="138063"/>
                </a:lnTo>
                <a:lnTo>
                  <a:pt x="483900" y="130326"/>
                </a:lnTo>
                <a:lnTo>
                  <a:pt x="473646" y="127591"/>
                </a:lnTo>
                <a:lnTo>
                  <a:pt x="463575" y="129930"/>
                </a:lnTo>
                <a:lnTo>
                  <a:pt x="451640" y="137596"/>
                </a:lnTo>
                <a:lnTo>
                  <a:pt x="439998" y="139765"/>
                </a:lnTo>
                <a:lnTo>
                  <a:pt x="429826" y="137087"/>
                </a:lnTo>
                <a:lnTo>
                  <a:pt x="422299" y="130213"/>
                </a:lnTo>
                <a:lnTo>
                  <a:pt x="415819" y="117282"/>
                </a:lnTo>
                <a:lnTo>
                  <a:pt x="406848" y="109325"/>
                </a:lnTo>
                <a:lnTo>
                  <a:pt x="396704" y="106356"/>
                </a:lnTo>
                <a:lnTo>
                  <a:pt x="386705" y="108385"/>
                </a:lnTo>
                <a:lnTo>
                  <a:pt x="374596" y="116144"/>
                </a:lnTo>
                <a:lnTo>
                  <a:pt x="362891" y="118446"/>
                </a:lnTo>
                <a:lnTo>
                  <a:pt x="352700" y="115936"/>
                </a:lnTo>
                <a:lnTo>
                  <a:pt x="345134" y="109256"/>
                </a:lnTo>
                <a:lnTo>
                  <a:pt x="338557" y="96231"/>
                </a:lnTo>
                <a:lnTo>
                  <a:pt x="329577" y="88186"/>
                </a:lnTo>
                <a:lnTo>
                  <a:pt x="319475" y="85114"/>
                </a:lnTo>
                <a:lnTo>
                  <a:pt x="309533" y="87010"/>
                </a:lnTo>
                <a:lnTo>
                  <a:pt x="297338" y="94801"/>
                </a:lnTo>
                <a:lnTo>
                  <a:pt x="285597" y="97161"/>
                </a:lnTo>
                <a:lnTo>
                  <a:pt x="275388" y="94730"/>
                </a:lnTo>
                <a:lnTo>
                  <a:pt x="267793" y="88148"/>
                </a:lnTo>
                <a:lnTo>
                  <a:pt x="261192" y="75078"/>
                </a:lnTo>
                <a:lnTo>
                  <a:pt x="252225" y="66968"/>
                </a:lnTo>
                <a:lnTo>
                  <a:pt x="242153" y="63812"/>
                </a:lnTo>
                <a:lnTo>
                  <a:pt x="232234" y="65604"/>
                </a:lnTo>
                <a:lnTo>
                  <a:pt x="220013" y="73420"/>
                </a:lnTo>
                <a:lnTo>
                  <a:pt x="208246" y="75814"/>
                </a:lnTo>
                <a:lnTo>
                  <a:pt x="198012" y="73430"/>
                </a:lnTo>
                <a:lnTo>
                  <a:pt x="190389" y="66912"/>
                </a:lnTo>
                <a:lnTo>
                  <a:pt x="183800" y="53807"/>
                </a:lnTo>
                <a:lnTo>
                  <a:pt x="174831" y="45686"/>
                </a:lnTo>
                <a:lnTo>
                  <a:pt x="164749" y="42530"/>
                </a:lnTo>
                <a:lnTo>
                  <a:pt x="154821" y="44318"/>
                </a:lnTo>
                <a:lnTo>
                  <a:pt x="142596" y="52141"/>
                </a:lnTo>
                <a:lnTo>
                  <a:pt x="130840" y="54544"/>
                </a:lnTo>
                <a:lnTo>
                  <a:pt x="120613" y="52173"/>
                </a:lnTo>
                <a:lnTo>
                  <a:pt x="112979" y="45670"/>
                </a:lnTo>
                <a:lnTo>
                  <a:pt x="106382" y="32561"/>
                </a:lnTo>
                <a:lnTo>
                  <a:pt x="97425" y="24434"/>
                </a:lnTo>
                <a:lnTo>
                  <a:pt x="87355" y="21267"/>
                </a:lnTo>
                <a:lnTo>
                  <a:pt x="77422" y="23040"/>
                </a:lnTo>
                <a:lnTo>
                  <a:pt x="65179" y="30864"/>
                </a:lnTo>
                <a:lnTo>
                  <a:pt x="53419" y="33270"/>
                </a:lnTo>
                <a:lnTo>
                  <a:pt x="43201" y="30897"/>
                </a:lnTo>
                <a:lnTo>
                  <a:pt x="35587" y="24384"/>
                </a:lnTo>
                <a:lnTo>
                  <a:pt x="28957" y="11281"/>
                </a:lnTo>
                <a:lnTo>
                  <a:pt x="19982" y="3159"/>
                </a:lnTo>
                <a:lnTo>
                  <a:pt x="9912" y="0"/>
                </a:lnTo>
                <a:lnTo>
                  <a:pt x="0" y="178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6" name="object 519"/>
          <p:cNvSpPr/>
          <p:nvPr/>
        </p:nvSpPr>
        <p:spPr>
          <a:xfrm>
            <a:off x="7758168" y="1615482"/>
            <a:ext cx="739491" cy="36539"/>
          </a:xfrm>
          <a:custGeom>
            <a:avLst/>
            <a:gdLst/>
            <a:ahLst/>
            <a:cxnLst/>
            <a:rect l="l" t="t" r="r" b="b"/>
            <a:pathLst>
              <a:path w="739491" h="36539">
                <a:moveTo>
                  <a:pt x="739491" y="10359"/>
                </a:moveTo>
                <a:lnTo>
                  <a:pt x="731016" y="19300"/>
                </a:lnTo>
                <a:lnTo>
                  <a:pt x="719905" y="22723"/>
                </a:lnTo>
                <a:lnTo>
                  <a:pt x="708489" y="20572"/>
                </a:lnTo>
                <a:lnTo>
                  <a:pt x="699096" y="12790"/>
                </a:lnTo>
                <a:lnTo>
                  <a:pt x="689976" y="3554"/>
                </a:lnTo>
                <a:lnTo>
                  <a:pt x="678822" y="0"/>
                </a:lnTo>
                <a:lnTo>
                  <a:pt x="667679" y="1956"/>
                </a:lnTo>
                <a:lnTo>
                  <a:pt x="658593" y="9254"/>
                </a:lnTo>
                <a:lnTo>
                  <a:pt x="649677" y="19420"/>
                </a:lnTo>
                <a:lnTo>
                  <a:pt x="638774" y="23991"/>
                </a:lnTo>
                <a:lnTo>
                  <a:pt x="627692" y="23132"/>
                </a:lnTo>
                <a:lnTo>
                  <a:pt x="618242" y="17003"/>
                </a:lnTo>
                <a:lnTo>
                  <a:pt x="608658" y="6869"/>
                </a:lnTo>
                <a:lnTo>
                  <a:pt x="597575" y="2381"/>
                </a:lnTo>
                <a:lnTo>
                  <a:pt x="586617" y="3242"/>
                </a:lnTo>
                <a:lnTo>
                  <a:pt x="577411" y="9154"/>
                </a:lnTo>
                <a:lnTo>
                  <a:pt x="568061" y="19996"/>
                </a:lnTo>
                <a:lnTo>
                  <a:pt x="557182" y="25278"/>
                </a:lnTo>
                <a:lnTo>
                  <a:pt x="546265" y="25263"/>
                </a:lnTo>
                <a:lnTo>
                  <a:pt x="536802" y="20217"/>
                </a:lnTo>
                <a:lnTo>
                  <a:pt x="526856" y="9627"/>
                </a:lnTo>
                <a:lnTo>
                  <a:pt x="515766" y="4624"/>
                </a:lnTo>
                <a:lnTo>
                  <a:pt x="504907" y="4857"/>
                </a:lnTo>
                <a:lnTo>
                  <a:pt x="495655" y="9979"/>
                </a:lnTo>
                <a:lnTo>
                  <a:pt x="486053" y="21145"/>
                </a:lnTo>
                <a:lnTo>
                  <a:pt x="475164" y="26799"/>
                </a:lnTo>
                <a:lnTo>
                  <a:pt x="464318" y="27243"/>
                </a:lnTo>
                <a:lnTo>
                  <a:pt x="454845" y="22775"/>
                </a:lnTo>
                <a:lnTo>
                  <a:pt x="444674" y="11952"/>
                </a:lnTo>
                <a:lnTo>
                  <a:pt x="433557" y="6666"/>
                </a:lnTo>
                <a:lnTo>
                  <a:pt x="422744" y="6551"/>
                </a:lnTo>
                <a:lnTo>
                  <a:pt x="413480" y="11237"/>
                </a:lnTo>
                <a:lnTo>
                  <a:pt x="403702" y="22595"/>
                </a:lnTo>
                <a:lnTo>
                  <a:pt x="392799" y="28461"/>
                </a:lnTo>
                <a:lnTo>
                  <a:pt x="382006" y="29157"/>
                </a:lnTo>
                <a:lnTo>
                  <a:pt x="372554" y="25005"/>
                </a:lnTo>
                <a:lnTo>
                  <a:pt x="362210" y="14068"/>
                </a:lnTo>
                <a:lnTo>
                  <a:pt x="351041" y="8646"/>
                </a:lnTo>
                <a:lnTo>
                  <a:pt x="340237" y="8356"/>
                </a:lnTo>
                <a:lnTo>
                  <a:pt x="330988" y="12817"/>
                </a:lnTo>
                <a:lnTo>
                  <a:pt x="321101" y="24263"/>
                </a:lnTo>
                <a:lnTo>
                  <a:pt x="310164" y="30211"/>
                </a:lnTo>
                <a:lnTo>
                  <a:pt x="299372" y="31004"/>
                </a:lnTo>
                <a:lnTo>
                  <a:pt x="289919" y="26987"/>
                </a:lnTo>
                <a:lnTo>
                  <a:pt x="279548" y="16021"/>
                </a:lnTo>
                <a:lnTo>
                  <a:pt x="268367" y="10555"/>
                </a:lnTo>
                <a:lnTo>
                  <a:pt x="257553" y="10205"/>
                </a:lnTo>
                <a:lnTo>
                  <a:pt x="248286" y="14587"/>
                </a:lnTo>
                <a:lnTo>
                  <a:pt x="238373" y="26022"/>
                </a:lnTo>
                <a:lnTo>
                  <a:pt x="227438" y="31998"/>
                </a:lnTo>
                <a:lnTo>
                  <a:pt x="216657" y="32843"/>
                </a:lnTo>
                <a:lnTo>
                  <a:pt x="207206" y="28888"/>
                </a:lnTo>
                <a:lnTo>
                  <a:pt x="196823" y="17895"/>
                </a:lnTo>
                <a:lnTo>
                  <a:pt x="185661" y="12392"/>
                </a:lnTo>
                <a:lnTo>
                  <a:pt x="174869" y="11999"/>
                </a:lnTo>
                <a:lnTo>
                  <a:pt x="165596" y="16333"/>
                </a:lnTo>
                <a:lnTo>
                  <a:pt x="155675" y="27802"/>
                </a:lnTo>
                <a:lnTo>
                  <a:pt x="144736" y="33819"/>
                </a:lnTo>
                <a:lnTo>
                  <a:pt x="133950" y="34716"/>
                </a:lnTo>
                <a:lnTo>
                  <a:pt x="124486" y="30826"/>
                </a:lnTo>
                <a:lnTo>
                  <a:pt x="114065" y="19806"/>
                </a:lnTo>
                <a:lnTo>
                  <a:pt x="102886" y="14275"/>
                </a:lnTo>
                <a:lnTo>
                  <a:pt x="92090" y="13843"/>
                </a:lnTo>
                <a:lnTo>
                  <a:pt x="82814" y="18122"/>
                </a:lnTo>
                <a:lnTo>
                  <a:pt x="72867" y="29633"/>
                </a:lnTo>
                <a:lnTo>
                  <a:pt x="61922" y="35655"/>
                </a:lnTo>
                <a:lnTo>
                  <a:pt x="51142" y="36539"/>
                </a:lnTo>
                <a:lnTo>
                  <a:pt x="41691" y="32635"/>
                </a:lnTo>
                <a:lnTo>
                  <a:pt x="31272" y="21634"/>
                </a:lnTo>
                <a:lnTo>
                  <a:pt x="20079" y="16122"/>
                </a:lnTo>
                <a:lnTo>
                  <a:pt x="9269" y="15712"/>
                </a:lnTo>
                <a:lnTo>
                  <a:pt x="0" y="20017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7" name="object 520"/>
          <p:cNvSpPr/>
          <p:nvPr/>
        </p:nvSpPr>
        <p:spPr>
          <a:xfrm>
            <a:off x="7029454" y="1708190"/>
            <a:ext cx="723003" cy="93694"/>
          </a:xfrm>
          <a:custGeom>
            <a:avLst/>
            <a:gdLst/>
            <a:ahLst/>
            <a:cxnLst/>
            <a:rect l="l" t="t" r="r" b="b"/>
            <a:pathLst>
              <a:path w="723003" h="93694">
                <a:moveTo>
                  <a:pt x="723003" y="84047"/>
                </a:moveTo>
                <a:lnTo>
                  <a:pt x="713606" y="91724"/>
                </a:lnTo>
                <a:lnTo>
                  <a:pt x="702320" y="93694"/>
                </a:lnTo>
                <a:lnTo>
                  <a:pt x="691439" y="90191"/>
                </a:lnTo>
                <a:lnTo>
                  <a:pt x="683262" y="81449"/>
                </a:lnTo>
                <a:lnTo>
                  <a:pt x="675484" y="71348"/>
                </a:lnTo>
                <a:lnTo>
                  <a:pt x="664999" y="66542"/>
                </a:lnTo>
                <a:lnTo>
                  <a:pt x="653844" y="67121"/>
                </a:lnTo>
                <a:lnTo>
                  <a:pt x="644058" y="73178"/>
                </a:lnTo>
                <a:lnTo>
                  <a:pt x="634168" y="81954"/>
                </a:lnTo>
                <a:lnTo>
                  <a:pt x="622985" y="85042"/>
                </a:lnTo>
                <a:lnTo>
                  <a:pt x="612275" y="82814"/>
                </a:lnTo>
                <a:lnTo>
                  <a:pt x="603802" y="75643"/>
                </a:lnTo>
                <a:lnTo>
                  <a:pt x="595668" y="64578"/>
                </a:lnTo>
                <a:lnTo>
                  <a:pt x="585366" y="58872"/>
                </a:lnTo>
                <a:lnTo>
                  <a:pt x="574534" y="58439"/>
                </a:lnTo>
                <a:lnTo>
                  <a:pt x="564810" y="63194"/>
                </a:lnTo>
                <a:lnTo>
                  <a:pt x="554435" y="72577"/>
                </a:lnTo>
                <a:lnTo>
                  <a:pt x="543210" y="76352"/>
                </a:lnTo>
                <a:lnTo>
                  <a:pt x="532570" y="74955"/>
                </a:lnTo>
                <a:lnTo>
                  <a:pt x="523945" y="68819"/>
                </a:lnTo>
                <a:lnTo>
                  <a:pt x="515507" y="57225"/>
                </a:lnTo>
                <a:lnTo>
                  <a:pt x="505255" y="50998"/>
                </a:lnTo>
                <a:lnTo>
                  <a:pt x="494600" y="49968"/>
                </a:lnTo>
                <a:lnTo>
                  <a:pt x="484950" y="53965"/>
                </a:lnTo>
                <a:lnTo>
                  <a:pt x="474251" y="63667"/>
                </a:lnTo>
                <a:lnTo>
                  <a:pt x="462966" y="67822"/>
                </a:lnTo>
                <a:lnTo>
                  <a:pt x="452360" y="66884"/>
                </a:lnTo>
                <a:lnTo>
                  <a:pt x="443695" y="61306"/>
                </a:lnTo>
                <a:lnTo>
                  <a:pt x="435023" y="49474"/>
                </a:lnTo>
                <a:lnTo>
                  <a:pt x="424744" y="42986"/>
                </a:lnTo>
                <a:lnTo>
                  <a:pt x="414150" y="41631"/>
                </a:lnTo>
                <a:lnTo>
                  <a:pt x="404531" y="45200"/>
                </a:lnTo>
                <a:lnTo>
                  <a:pt x="393676" y="55032"/>
                </a:lnTo>
                <a:lnTo>
                  <a:pt x="382336" y="59355"/>
                </a:lnTo>
                <a:lnTo>
                  <a:pt x="371711" y="58636"/>
                </a:lnTo>
                <a:lnTo>
                  <a:pt x="363001" y="53338"/>
                </a:lnTo>
                <a:lnTo>
                  <a:pt x="354276" y="41395"/>
                </a:lnTo>
                <a:lnTo>
                  <a:pt x="344006" y="34784"/>
                </a:lnTo>
                <a:lnTo>
                  <a:pt x="333440" y="33282"/>
                </a:lnTo>
                <a:lnTo>
                  <a:pt x="323828" y="36670"/>
                </a:lnTo>
                <a:lnTo>
                  <a:pt x="312892" y="46573"/>
                </a:lnTo>
                <a:lnTo>
                  <a:pt x="301537" y="50992"/>
                </a:lnTo>
                <a:lnTo>
                  <a:pt x="290919" y="50391"/>
                </a:lnTo>
                <a:lnTo>
                  <a:pt x="282192" y="45235"/>
                </a:lnTo>
                <a:lnTo>
                  <a:pt x="273392" y="33237"/>
                </a:lnTo>
                <a:lnTo>
                  <a:pt x="263100" y="26562"/>
                </a:lnTo>
                <a:lnTo>
                  <a:pt x="252539" y="24980"/>
                </a:lnTo>
                <a:lnTo>
                  <a:pt x="242932" y="28255"/>
                </a:lnTo>
                <a:lnTo>
                  <a:pt x="231943" y="38176"/>
                </a:lnTo>
                <a:lnTo>
                  <a:pt x="220565" y="42623"/>
                </a:lnTo>
                <a:lnTo>
                  <a:pt x="209938" y="42063"/>
                </a:lnTo>
                <a:lnTo>
                  <a:pt x="201205" y="36966"/>
                </a:lnTo>
                <a:lnTo>
                  <a:pt x="192403" y="24937"/>
                </a:lnTo>
                <a:lnTo>
                  <a:pt x="182133" y="18240"/>
                </a:lnTo>
                <a:lnTo>
                  <a:pt x="171602" y="16642"/>
                </a:lnTo>
                <a:lnTo>
                  <a:pt x="162017" y="19910"/>
                </a:lnTo>
                <a:lnTo>
                  <a:pt x="150982" y="29822"/>
                </a:lnTo>
                <a:lnTo>
                  <a:pt x="139592" y="34266"/>
                </a:lnTo>
                <a:lnTo>
                  <a:pt x="128974" y="33710"/>
                </a:lnTo>
                <a:lnTo>
                  <a:pt x="120253" y="28621"/>
                </a:lnTo>
                <a:lnTo>
                  <a:pt x="111405" y="16619"/>
                </a:lnTo>
                <a:lnTo>
                  <a:pt x="101105" y="9936"/>
                </a:lnTo>
                <a:lnTo>
                  <a:pt x="90558" y="8339"/>
                </a:lnTo>
                <a:lnTo>
                  <a:pt x="80966" y="11594"/>
                </a:lnTo>
                <a:lnTo>
                  <a:pt x="69970" y="21522"/>
                </a:lnTo>
                <a:lnTo>
                  <a:pt x="58590" y="25977"/>
                </a:lnTo>
                <a:lnTo>
                  <a:pt x="47963" y="25427"/>
                </a:lnTo>
                <a:lnTo>
                  <a:pt x="39228" y="20343"/>
                </a:lnTo>
                <a:lnTo>
                  <a:pt x="30422" y="8318"/>
                </a:lnTo>
                <a:lnTo>
                  <a:pt x="20142" y="1614"/>
                </a:lnTo>
                <a:lnTo>
                  <a:pt x="9599" y="0"/>
                </a:lnTo>
                <a:lnTo>
                  <a:pt x="0" y="3241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8" name="object 521"/>
          <p:cNvSpPr/>
          <p:nvPr/>
        </p:nvSpPr>
        <p:spPr>
          <a:xfrm>
            <a:off x="7752457" y="1792238"/>
            <a:ext cx="745202" cy="16565"/>
          </a:xfrm>
          <a:custGeom>
            <a:avLst/>
            <a:gdLst/>
            <a:ahLst/>
            <a:cxnLst/>
            <a:rect l="l" t="t" r="r" b="b"/>
            <a:pathLst>
              <a:path w="745202" h="16565">
                <a:moveTo>
                  <a:pt x="0" y="0"/>
                </a:moveTo>
                <a:lnTo>
                  <a:pt x="745202" y="16565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9" name="object 522"/>
          <p:cNvSpPr/>
          <p:nvPr/>
        </p:nvSpPr>
        <p:spPr>
          <a:xfrm>
            <a:off x="7752457" y="1780733"/>
            <a:ext cx="739160" cy="38623"/>
          </a:xfrm>
          <a:custGeom>
            <a:avLst/>
            <a:gdLst/>
            <a:ahLst/>
            <a:cxnLst/>
            <a:rect l="l" t="t" r="r" b="b"/>
            <a:pathLst>
              <a:path w="739160" h="38623">
                <a:moveTo>
                  <a:pt x="0" y="11504"/>
                </a:moveTo>
                <a:lnTo>
                  <a:pt x="8885" y="2932"/>
                </a:lnTo>
                <a:lnTo>
                  <a:pt x="20144" y="0"/>
                </a:lnTo>
                <a:lnTo>
                  <a:pt x="31448" y="2649"/>
                </a:lnTo>
                <a:lnTo>
                  <a:pt x="40468" y="10824"/>
                </a:lnTo>
                <a:lnTo>
                  <a:pt x="49152" y="20441"/>
                </a:lnTo>
                <a:lnTo>
                  <a:pt x="60135" y="24477"/>
                </a:lnTo>
                <a:lnTo>
                  <a:pt x="71364" y="23003"/>
                </a:lnTo>
                <a:lnTo>
                  <a:pt x="80782" y="16088"/>
                </a:lnTo>
                <a:lnTo>
                  <a:pt x="90166" y="6384"/>
                </a:lnTo>
                <a:lnTo>
                  <a:pt x="101281" y="2332"/>
                </a:lnTo>
                <a:lnTo>
                  <a:pt x="112318" y="3709"/>
                </a:lnTo>
                <a:lnTo>
                  <a:pt x="121471" y="10292"/>
                </a:lnTo>
                <a:lnTo>
                  <a:pt x="130601" y="20822"/>
                </a:lnTo>
                <a:lnTo>
                  <a:pt x="141477" y="25772"/>
                </a:lnTo>
                <a:lnTo>
                  <a:pt x="152463" y="25362"/>
                </a:lnTo>
                <a:lnTo>
                  <a:pt x="161924" y="19806"/>
                </a:lnTo>
                <a:lnTo>
                  <a:pt x="171692" y="9407"/>
                </a:lnTo>
                <a:lnTo>
                  <a:pt x="182763" y="4626"/>
                </a:lnTo>
                <a:lnTo>
                  <a:pt x="193658" y="5136"/>
                </a:lnTo>
                <a:lnTo>
                  <a:pt x="202897" y="10607"/>
                </a:lnTo>
                <a:lnTo>
                  <a:pt x="212391" y="21663"/>
                </a:lnTo>
                <a:lnTo>
                  <a:pt x="223260" y="27180"/>
                </a:lnTo>
                <a:lnTo>
                  <a:pt x="234118" y="27444"/>
                </a:lnTo>
                <a:lnTo>
                  <a:pt x="243577" y="22743"/>
                </a:lnTo>
                <a:lnTo>
                  <a:pt x="253662" y="11998"/>
                </a:lnTo>
                <a:lnTo>
                  <a:pt x="264770" y="6814"/>
                </a:lnTo>
                <a:lnTo>
                  <a:pt x="275603" y="6827"/>
                </a:lnTo>
                <a:lnTo>
                  <a:pt x="284863" y="11672"/>
                </a:lnTo>
                <a:lnTo>
                  <a:pt x="294570" y="22943"/>
                </a:lnTo>
                <a:lnTo>
                  <a:pt x="305473" y="28720"/>
                </a:lnTo>
                <a:lnTo>
                  <a:pt x="316298" y="29318"/>
                </a:lnTo>
                <a:lnTo>
                  <a:pt x="325767" y="25047"/>
                </a:lnTo>
                <a:lnTo>
                  <a:pt x="336037" y="14172"/>
                </a:lnTo>
                <a:lnTo>
                  <a:pt x="347187" y="8808"/>
                </a:lnTo>
                <a:lnTo>
                  <a:pt x="358004" y="8591"/>
                </a:lnTo>
                <a:lnTo>
                  <a:pt x="367274" y="13158"/>
                </a:lnTo>
                <a:lnTo>
                  <a:pt x="377095" y="24550"/>
                </a:lnTo>
                <a:lnTo>
                  <a:pt x="388005" y="30458"/>
                </a:lnTo>
                <a:lnTo>
                  <a:pt x="398792" y="31209"/>
                </a:lnTo>
                <a:lnTo>
                  <a:pt x="408243" y="27126"/>
                </a:lnTo>
                <a:lnTo>
                  <a:pt x="418588" y="16167"/>
                </a:lnTo>
                <a:lnTo>
                  <a:pt x="429760" y="10715"/>
                </a:lnTo>
                <a:lnTo>
                  <a:pt x="440574" y="10388"/>
                </a:lnTo>
                <a:lnTo>
                  <a:pt x="449839" y="14801"/>
                </a:lnTo>
                <a:lnTo>
                  <a:pt x="459731" y="26256"/>
                </a:lnTo>
                <a:lnTo>
                  <a:pt x="470654" y="32242"/>
                </a:lnTo>
                <a:lnTo>
                  <a:pt x="481430" y="33090"/>
                </a:lnTo>
                <a:lnTo>
                  <a:pt x="490879" y="29133"/>
                </a:lnTo>
                <a:lnTo>
                  <a:pt x="501268" y="18134"/>
                </a:lnTo>
                <a:lnTo>
                  <a:pt x="512439" y="12631"/>
                </a:lnTo>
                <a:lnTo>
                  <a:pt x="523237" y="12237"/>
                </a:lnTo>
                <a:lnTo>
                  <a:pt x="532512" y="16565"/>
                </a:lnTo>
                <a:lnTo>
                  <a:pt x="542457" y="28015"/>
                </a:lnTo>
                <a:lnTo>
                  <a:pt x="553401" y="34013"/>
                </a:lnTo>
                <a:lnTo>
                  <a:pt x="564179" y="34890"/>
                </a:lnTo>
                <a:lnTo>
                  <a:pt x="573630" y="30978"/>
                </a:lnTo>
                <a:lnTo>
                  <a:pt x="584049" y="19995"/>
                </a:lnTo>
                <a:lnTo>
                  <a:pt x="595233" y="14496"/>
                </a:lnTo>
                <a:lnTo>
                  <a:pt x="606036" y="14097"/>
                </a:lnTo>
                <a:lnTo>
                  <a:pt x="615313" y="18411"/>
                </a:lnTo>
                <a:lnTo>
                  <a:pt x="625228" y="29866"/>
                </a:lnTo>
                <a:lnTo>
                  <a:pt x="636156" y="35871"/>
                </a:lnTo>
                <a:lnTo>
                  <a:pt x="646935" y="36757"/>
                </a:lnTo>
                <a:lnTo>
                  <a:pt x="656406" y="32855"/>
                </a:lnTo>
                <a:lnTo>
                  <a:pt x="666834" y="21841"/>
                </a:lnTo>
                <a:lnTo>
                  <a:pt x="678013" y="16318"/>
                </a:lnTo>
                <a:lnTo>
                  <a:pt x="688800" y="15902"/>
                </a:lnTo>
                <a:lnTo>
                  <a:pt x="698052" y="20209"/>
                </a:lnTo>
                <a:lnTo>
                  <a:pt x="708001" y="31691"/>
                </a:lnTo>
                <a:lnTo>
                  <a:pt x="718939" y="37717"/>
                </a:lnTo>
                <a:lnTo>
                  <a:pt x="729711" y="38623"/>
                </a:lnTo>
                <a:lnTo>
                  <a:pt x="739160" y="34741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0" name="object 523"/>
          <p:cNvSpPr/>
          <p:nvPr/>
        </p:nvSpPr>
        <p:spPr>
          <a:xfrm>
            <a:off x="7752457" y="1625841"/>
            <a:ext cx="745202" cy="16565"/>
          </a:xfrm>
          <a:custGeom>
            <a:avLst/>
            <a:gdLst/>
            <a:ahLst/>
            <a:cxnLst/>
            <a:rect l="l" t="t" r="r" b="b"/>
            <a:pathLst>
              <a:path w="745202" h="16565">
                <a:moveTo>
                  <a:pt x="0" y="16565"/>
                </a:moveTo>
                <a:lnTo>
                  <a:pt x="745202" y="0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1" name="object 524"/>
          <p:cNvSpPr/>
          <p:nvPr/>
        </p:nvSpPr>
        <p:spPr>
          <a:xfrm>
            <a:off x="7752457" y="1455136"/>
            <a:ext cx="693441" cy="187270"/>
          </a:xfrm>
          <a:custGeom>
            <a:avLst/>
            <a:gdLst/>
            <a:ahLst/>
            <a:cxnLst/>
            <a:rect l="l" t="t" r="r" b="b"/>
            <a:pathLst>
              <a:path w="693441" h="187270">
                <a:moveTo>
                  <a:pt x="0" y="187270"/>
                </a:moveTo>
                <a:lnTo>
                  <a:pt x="5840" y="176842"/>
                </a:lnTo>
                <a:lnTo>
                  <a:pt x="15447" y="170981"/>
                </a:lnTo>
                <a:lnTo>
                  <a:pt x="26659" y="170276"/>
                </a:lnTo>
                <a:lnTo>
                  <a:pt x="37314" y="175316"/>
                </a:lnTo>
                <a:lnTo>
                  <a:pt x="48053" y="181868"/>
                </a:lnTo>
                <a:lnTo>
                  <a:pt x="59355" y="182643"/>
                </a:lnTo>
                <a:lnTo>
                  <a:pt x="69377" y="178277"/>
                </a:lnTo>
                <a:lnTo>
                  <a:pt x="76279" y="169401"/>
                </a:lnTo>
                <a:lnTo>
                  <a:pt x="82302" y="157613"/>
                </a:lnTo>
                <a:lnTo>
                  <a:pt x="91503" y="150678"/>
                </a:lnTo>
                <a:lnTo>
                  <a:pt x="102140" y="148851"/>
                </a:lnTo>
                <a:lnTo>
                  <a:pt x="112474" y="152389"/>
                </a:lnTo>
                <a:lnTo>
                  <a:pt x="123869" y="159636"/>
                </a:lnTo>
                <a:lnTo>
                  <a:pt x="135325" y="161245"/>
                </a:lnTo>
                <a:lnTo>
                  <a:pt x="145401" y="157865"/>
                </a:lnTo>
                <a:lnTo>
                  <a:pt x="152658" y="150144"/>
                </a:lnTo>
                <a:lnTo>
                  <a:pt x="158949" y="137661"/>
                </a:lnTo>
                <a:lnTo>
                  <a:pt x="168002" y="130115"/>
                </a:lnTo>
                <a:lnTo>
                  <a:pt x="178334" y="127609"/>
                </a:lnTo>
                <a:lnTo>
                  <a:pt x="188460" y="130243"/>
                </a:lnTo>
                <a:lnTo>
                  <a:pt x="200252" y="137819"/>
                </a:lnTo>
                <a:lnTo>
                  <a:pt x="211848" y="139865"/>
                </a:lnTo>
                <a:lnTo>
                  <a:pt x="222001" y="137026"/>
                </a:lnTo>
                <a:lnTo>
                  <a:pt x="229466" y="129951"/>
                </a:lnTo>
                <a:lnTo>
                  <a:pt x="235883" y="117132"/>
                </a:lnTo>
                <a:lnTo>
                  <a:pt x="244861" y="109256"/>
                </a:lnTo>
                <a:lnTo>
                  <a:pt x="255038" y="106368"/>
                </a:lnTo>
                <a:lnTo>
                  <a:pt x="265051" y="108511"/>
                </a:lnTo>
                <a:lnTo>
                  <a:pt x="277086" y="116242"/>
                </a:lnTo>
                <a:lnTo>
                  <a:pt x="288759" y="118500"/>
                </a:lnTo>
                <a:lnTo>
                  <a:pt x="298946" y="115941"/>
                </a:lnTo>
                <a:lnTo>
                  <a:pt x="306521" y="109222"/>
                </a:lnTo>
                <a:lnTo>
                  <a:pt x="313053" y="96204"/>
                </a:lnTo>
                <a:lnTo>
                  <a:pt x="322016" y="88166"/>
                </a:lnTo>
                <a:lnTo>
                  <a:pt x="332124" y="85104"/>
                </a:lnTo>
                <a:lnTo>
                  <a:pt x="342092" y="87011"/>
                </a:lnTo>
                <a:lnTo>
                  <a:pt x="354263" y="94802"/>
                </a:lnTo>
                <a:lnTo>
                  <a:pt x="365998" y="97160"/>
                </a:lnTo>
                <a:lnTo>
                  <a:pt x="376214" y="94729"/>
                </a:lnTo>
                <a:lnTo>
                  <a:pt x="383829" y="88156"/>
                </a:lnTo>
                <a:lnTo>
                  <a:pt x="390409" y="75070"/>
                </a:lnTo>
                <a:lnTo>
                  <a:pt x="399373" y="66975"/>
                </a:lnTo>
                <a:lnTo>
                  <a:pt x="409452" y="63853"/>
                </a:lnTo>
                <a:lnTo>
                  <a:pt x="419378" y="65690"/>
                </a:lnTo>
                <a:lnTo>
                  <a:pt x="431602" y="73496"/>
                </a:lnTo>
                <a:lnTo>
                  <a:pt x="443355" y="75878"/>
                </a:lnTo>
                <a:lnTo>
                  <a:pt x="453570" y="73477"/>
                </a:lnTo>
                <a:lnTo>
                  <a:pt x="461175" y="66932"/>
                </a:lnTo>
                <a:lnTo>
                  <a:pt x="467795" y="53843"/>
                </a:lnTo>
                <a:lnTo>
                  <a:pt x="476771" y="45736"/>
                </a:lnTo>
                <a:lnTo>
                  <a:pt x="486847" y="42593"/>
                </a:lnTo>
                <a:lnTo>
                  <a:pt x="496765" y="44395"/>
                </a:lnTo>
                <a:lnTo>
                  <a:pt x="508979" y="52202"/>
                </a:lnTo>
                <a:lnTo>
                  <a:pt x="520738" y="54584"/>
                </a:lnTo>
                <a:lnTo>
                  <a:pt x="530969" y="52192"/>
                </a:lnTo>
                <a:lnTo>
                  <a:pt x="538596" y="45678"/>
                </a:lnTo>
                <a:lnTo>
                  <a:pt x="545192" y="32590"/>
                </a:lnTo>
                <a:lnTo>
                  <a:pt x="554159" y="24460"/>
                </a:lnTo>
                <a:lnTo>
                  <a:pt x="564236" y="21279"/>
                </a:lnTo>
                <a:lnTo>
                  <a:pt x="574160" y="23036"/>
                </a:lnTo>
                <a:lnTo>
                  <a:pt x="586374" y="30881"/>
                </a:lnTo>
                <a:lnTo>
                  <a:pt x="598118" y="33300"/>
                </a:lnTo>
                <a:lnTo>
                  <a:pt x="608338" y="30945"/>
                </a:lnTo>
                <a:lnTo>
                  <a:pt x="615981" y="24470"/>
                </a:lnTo>
                <a:lnTo>
                  <a:pt x="622592" y="11338"/>
                </a:lnTo>
                <a:lnTo>
                  <a:pt x="631547" y="3190"/>
                </a:lnTo>
                <a:lnTo>
                  <a:pt x="641607" y="0"/>
                </a:lnTo>
                <a:lnTo>
                  <a:pt x="651532" y="1741"/>
                </a:lnTo>
                <a:lnTo>
                  <a:pt x="663791" y="9573"/>
                </a:lnTo>
                <a:lnTo>
                  <a:pt x="675562" y="11997"/>
                </a:lnTo>
                <a:lnTo>
                  <a:pt x="685796" y="9654"/>
                </a:lnTo>
                <a:lnTo>
                  <a:pt x="693441" y="3188"/>
                </a:lnTo>
              </a:path>
            </a:pathLst>
          </a:custGeom>
          <a:ln w="74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2" name="object 525"/>
          <p:cNvSpPr txBox="1"/>
          <p:nvPr/>
        </p:nvSpPr>
        <p:spPr>
          <a:xfrm>
            <a:off x="7322274" y="1545769"/>
            <a:ext cx="101600" cy="1155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r>
              <a:rPr sz="600" spc="7" baseline="-20833" dirty="0" smtClean="0">
                <a:latin typeface="Arial"/>
                <a:cs typeface="Arial"/>
              </a:rPr>
              <a:t>1</a:t>
            </a:r>
            <a:endParaRPr sz="600" baseline="-20833">
              <a:latin typeface="Arial"/>
              <a:cs typeface="Arial"/>
            </a:endParaRPr>
          </a:p>
        </p:txBody>
      </p:sp>
      <p:sp>
        <p:nvSpPr>
          <p:cNvPr id="143" name="object 526"/>
          <p:cNvSpPr txBox="1"/>
          <p:nvPr/>
        </p:nvSpPr>
        <p:spPr>
          <a:xfrm>
            <a:off x="7368760" y="1533032"/>
            <a:ext cx="72390" cy="920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4" name="object 527"/>
          <p:cNvSpPr txBox="1"/>
          <p:nvPr/>
        </p:nvSpPr>
        <p:spPr>
          <a:xfrm>
            <a:off x="7322274" y="1793274"/>
            <a:ext cx="71755" cy="1016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endParaRPr sz="550">
              <a:latin typeface="Arial"/>
              <a:cs typeface="Arial"/>
            </a:endParaRPr>
          </a:p>
        </p:txBody>
      </p:sp>
      <p:sp>
        <p:nvSpPr>
          <p:cNvPr id="145" name="object 528"/>
          <p:cNvSpPr txBox="1"/>
          <p:nvPr/>
        </p:nvSpPr>
        <p:spPr>
          <a:xfrm>
            <a:off x="7368760" y="1780537"/>
            <a:ext cx="72390" cy="920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6" name="object 529"/>
          <p:cNvSpPr txBox="1"/>
          <p:nvPr/>
        </p:nvSpPr>
        <p:spPr>
          <a:xfrm>
            <a:off x="7368760" y="1832173"/>
            <a:ext cx="55244" cy="768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spc="5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</p:txBody>
      </p:sp>
      <p:sp>
        <p:nvSpPr>
          <p:cNvPr id="147" name="object 530"/>
          <p:cNvSpPr txBox="1"/>
          <p:nvPr/>
        </p:nvSpPr>
        <p:spPr>
          <a:xfrm>
            <a:off x="8478244" y="1932659"/>
            <a:ext cx="152400" cy="1282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825" i="1" spc="44" baseline="-20202" dirty="0" smtClean="0">
                <a:latin typeface="Arial"/>
                <a:cs typeface="Arial"/>
              </a:rPr>
              <a:t>W</a:t>
            </a:r>
            <a:r>
              <a:rPr sz="825" i="1" spc="-112" baseline="-20202" dirty="0" smtClean="0">
                <a:latin typeface="Arial"/>
                <a:cs typeface="Arial"/>
              </a:rPr>
              <a:t> </a:t>
            </a: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148" name="object 531"/>
          <p:cNvSpPr txBox="1"/>
          <p:nvPr/>
        </p:nvSpPr>
        <p:spPr>
          <a:xfrm>
            <a:off x="8529282" y="1765442"/>
            <a:ext cx="71755" cy="1016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endParaRPr sz="550">
              <a:latin typeface="Arial"/>
              <a:cs typeface="Arial"/>
            </a:endParaRPr>
          </a:p>
        </p:txBody>
      </p:sp>
      <p:sp>
        <p:nvSpPr>
          <p:cNvPr id="149" name="object 532"/>
          <p:cNvSpPr txBox="1"/>
          <p:nvPr/>
        </p:nvSpPr>
        <p:spPr>
          <a:xfrm>
            <a:off x="8575768" y="1757555"/>
            <a:ext cx="55244" cy="12255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ts val="420"/>
              </a:lnSpc>
            </a:pPr>
            <a:r>
              <a:rPr sz="400" spc="5" dirty="0" smtClean="0">
                <a:latin typeface="Arial"/>
                <a:cs typeface="Arial"/>
              </a:rPr>
              <a:t>0</a:t>
            </a:r>
            <a:endParaRPr sz="400">
              <a:latin typeface="Arial"/>
              <a:cs typeface="Arial"/>
            </a:endParaRPr>
          </a:p>
          <a:p>
            <a:pPr marL="12700">
              <a:lnSpc>
                <a:spcPts val="420"/>
              </a:lnSpc>
            </a:pPr>
            <a:r>
              <a:rPr sz="400" spc="5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</p:txBody>
      </p:sp>
      <p:sp>
        <p:nvSpPr>
          <p:cNvPr id="150" name="object 533"/>
          <p:cNvSpPr txBox="1"/>
          <p:nvPr/>
        </p:nvSpPr>
        <p:spPr>
          <a:xfrm>
            <a:off x="8529282" y="1571437"/>
            <a:ext cx="101600" cy="1143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550" i="1" spc="-240" dirty="0" smtClean="0">
                <a:latin typeface="Arial"/>
                <a:cs typeface="Arial"/>
              </a:rPr>
              <a:t>χ</a:t>
            </a:r>
            <a:r>
              <a:rPr sz="550" spc="105" dirty="0" smtClean="0">
                <a:latin typeface="Arial"/>
                <a:cs typeface="Arial"/>
              </a:rPr>
              <a:t>˜</a:t>
            </a:r>
            <a:r>
              <a:rPr sz="600" spc="7" baseline="-20833" dirty="0" smtClean="0">
                <a:latin typeface="Arial"/>
                <a:cs typeface="Arial"/>
              </a:rPr>
              <a:t>1</a:t>
            </a:r>
            <a:endParaRPr sz="600" baseline="-20833">
              <a:latin typeface="Arial"/>
              <a:cs typeface="Arial"/>
            </a:endParaRPr>
          </a:p>
        </p:txBody>
      </p:sp>
      <p:sp>
        <p:nvSpPr>
          <p:cNvPr id="151" name="object 534"/>
          <p:cNvSpPr txBox="1"/>
          <p:nvPr/>
        </p:nvSpPr>
        <p:spPr>
          <a:xfrm>
            <a:off x="8575768" y="1563551"/>
            <a:ext cx="55244" cy="768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400" spc="5" dirty="0" smtClean="0">
                <a:latin typeface="Arial"/>
                <a:cs typeface="Arial"/>
              </a:rPr>
              <a:t>0</a:t>
            </a:r>
            <a:endParaRPr sz="400">
              <a:latin typeface="Arial"/>
              <a:cs typeface="Arial"/>
            </a:endParaRPr>
          </a:p>
        </p:txBody>
      </p:sp>
      <p:sp>
        <p:nvSpPr>
          <p:cNvPr id="152" name="object 535"/>
          <p:cNvSpPr txBox="1"/>
          <p:nvPr/>
        </p:nvSpPr>
        <p:spPr>
          <a:xfrm>
            <a:off x="8478244" y="1367434"/>
            <a:ext cx="152400" cy="1282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825" i="1" spc="44" baseline="-20202" dirty="0" smtClean="0">
                <a:latin typeface="Arial"/>
                <a:cs typeface="Arial"/>
              </a:rPr>
              <a:t>W</a:t>
            </a:r>
            <a:r>
              <a:rPr sz="825" i="1" spc="-112" baseline="-20202" dirty="0" smtClean="0">
                <a:latin typeface="Arial"/>
                <a:cs typeface="Arial"/>
              </a:rPr>
              <a:t> </a:t>
            </a:r>
            <a:r>
              <a:rPr sz="400" i="1" spc="145" dirty="0" smtClean="0">
                <a:latin typeface="Arial"/>
                <a:cs typeface="Arial"/>
              </a:rPr>
              <a:t>±</a:t>
            </a:r>
            <a:endParaRPr sz="400">
              <a:latin typeface="Arial"/>
              <a:cs typeface="Arial"/>
            </a:endParaRPr>
          </a:p>
        </p:txBody>
      </p:sp>
      <p:sp>
        <p:nvSpPr>
          <p:cNvPr id="462" name="object 151"/>
          <p:cNvSpPr/>
          <p:nvPr/>
        </p:nvSpPr>
        <p:spPr>
          <a:xfrm>
            <a:off x="6017834" y="2789407"/>
            <a:ext cx="1223599" cy="869069"/>
          </a:xfrm>
          <a:custGeom>
            <a:avLst/>
            <a:gdLst/>
            <a:ahLst/>
            <a:cxnLst/>
            <a:rect l="l" t="t" r="r" b="b"/>
            <a:pathLst>
              <a:path w="1223599" h="869069">
                <a:moveTo>
                  <a:pt x="0" y="869069"/>
                </a:moveTo>
                <a:lnTo>
                  <a:pt x="1223599" y="869069"/>
                </a:lnTo>
                <a:lnTo>
                  <a:pt x="1223599" y="0"/>
                </a:lnTo>
                <a:lnTo>
                  <a:pt x="0" y="0"/>
                </a:lnTo>
                <a:lnTo>
                  <a:pt x="0" y="869069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3" name="object 152"/>
          <p:cNvSpPr/>
          <p:nvPr/>
        </p:nvSpPr>
        <p:spPr>
          <a:xfrm>
            <a:off x="6017834" y="2876000"/>
            <a:ext cx="1223599" cy="782476"/>
          </a:xfrm>
          <a:custGeom>
            <a:avLst/>
            <a:gdLst/>
            <a:ahLst/>
            <a:cxnLst/>
            <a:rect l="l" t="t" r="r" b="b"/>
            <a:pathLst>
              <a:path w="1223599" h="782476">
                <a:moveTo>
                  <a:pt x="0" y="782476"/>
                </a:moveTo>
                <a:lnTo>
                  <a:pt x="60866" y="782476"/>
                </a:lnTo>
                <a:lnTo>
                  <a:pt x="60866" y="288644"/>
                </a:lnTo>
                <a:lnTo>
                  <a:pt x="91613" y="288644"/>
                </a:lnTo>
                <a:lnTo>
                  <a:pt x="91613" y="251622"/>
                </a:lnTo>
                <a:lnTo>
                  <a:pt x="122359" y="251622"/>
                </a:lnTo>
                <a:lnTo>
                  <a:pt x="122359" y="202050"/>
                </a:lnTo>
                <a:lnTo>
                  <a:pt x="153106" y="202050"/>
                </a:lnTo>
                <a:lnTo>
                  <a:pt x="153106" y="154361"/>
                </a:lnTo>
                <a:lnTo>
                  <a:pt x="183226" y="154361"/>
                </a:lnTo>
                <a:lnTo>
                  <a:pt x="183226" y="72788"/>
                </a:lnTo>
                <a:lnTo>
                  <a:pt x="213973" y="72788"/>
                </a:lnTo>
                <a:lnTo>
                  <a:pt x="213973" y="39531"/>
                </a:lnTo>
                <a:lnTo>
                  <a:pt x="244719" y="39531"/>
                </a:lnTo>
                <a:lnTo>
                  <a:pt x="244719" y="40786"/>
                </a:lnTo>
                <a:lnTo>
                  <a:pt x="275466" y="40786"/>
                </a:lnTo>
                <a:lnTo>
                  <a:pt x="275466" y="19452"/>
                </a:lnTo>
                <a:lnTo>
                  <a:pt x="305586" y="19452"/>
                </a:lnTo>
                <a:lnTo>
                  <a:pt x="305586" y="23217"/>
                </a:lnTo>
                <a:lnTo>
                  <a:pt x="336333" y="23217"/>
                </a:lnTo>
                <a:lnTo>
                  <a:pt x="336333" y="0"/>
                </a:lnTo>
                <a:lnTo>
                  <a:pt x="367079" y="0"/>
                </a:lnTo>
                <a:lnTo>
                  <a:pt x="367079" y="43296"/>
                </a:lnTo>
                <a:lnTo>
                  <a:pt x="397826" y="43296"/>
                </a:lnTo>
                <a:lnTo>
                  <a:pt x="397826" y="39531"/>
                </a:lnTo>
                <a:lnTo>
                  <a:pt x="427946" y="39531"/>
                </a:lnTo>
                <a:lnTo>
                  <a:pt x="427946" y="98515"/>
                </a:lnTo>
                <a:lnTo>
                  <a:pt x="458693" y="98515"/>
                </a:lnTo>
                <a:lnTo>
                  <a:pt x="458693" y="128007"/>
                </a:lnTo>
                <a:lnTo>
                  <a:pt x="489439" y="128007"/>
                </a:lnTo>
                <a:lnTo>
                  <a:pt x="489439" y="146831"/>
                </a:lnTo>
                <a:lnTo>
                  <a:pt x="520186" y="146831"/>
                </a:lnTo>
                <a:lnTo>
                  <a:pt x="520186" y="205815"/>
                </a:lnTo>
                <a:lnTo>
                  <a:pt x="550306" y="205815"/>
                </a:lnTo>
                <a:lnTo>
                  <a:pt x="550306" y="296173"/>
                </a:lnTo>
                <a:lnTo>
                  <a:pt x="581053" y="296173"/>
                </a:lnTo>
                <a:lnTo>
                  <a:pt x="581053" y="262917"/>
                </a:lnTo>
                <a:lnTo>
                  <a:pt x="611799" y="262917"/>
                </a:lnTo>
                <a:lnTo>
                  <a:pt x="611799" y="350765"/>
                </a:lnTo>
                <a:lnTo>
                  <a:pt x="642546" y="350765"/>
                </a:lnTo>
                <a:lnTo>
                  <a:pt x="642546" y="469987"/>
                </a:lnTo>
                <a:lnTo>
                  <a:pt x="672666" y="469987"/>
                </a:lnTo>
                <a:lnTo>
                  <a:pt x="672666" y="539011"/>
                </a:lnTo>
                <a:lnTo>
                  <a:pt x="703413" y="539011"/>
                </a:lnTo>
                <a:lnTo>
                  <a:pt x="703413" y="424181"/>
                </a:lnTo>
                <a:lnTo>
                  <a:pt x="734159" y="424181"/>
                </a:lnTo>
                <a:lnTo>
                  <a:pt x="734159" y="594230"/>
                </a:lnTo>
                <a:lnTo>
                  <a:pt x="764906" y="594230"/>
                </a:lnTo>
                <a:lnTo>
                  <a:pt x="764906" y="782476"/>
                </a:lnTo>
                <a:lnTo>
                  <a:pt x="887266" y="782476"/>
                </a:lnTo>
                <a:lnTo>
                  <a:pt x="887266" y="688353"/>
                </a:lnTo>
                <a:lnTo>
                  <a:pt x="948132" y="688353"/>
                </a:lnTo>
                <a:lnTo>
                  <a:pt x="948132" y="782476"/>
                </a:lnTo>
                <a:lnTo>
                  <a:pt x="1223599" y="782476"/>
                </a:lnTo>
              </a:path>
            </a:pathLst>
          </a:custGeom>
          <a:ln w="376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4" name="object 153"/>
          <p:cNvSpPr/>
          <p:nvPr/>
        </p:nvSpPr>
        <p:spPr>
          <a:xfrm>
            <a:off x="6017834" y="3658476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5" name="object 154"/>
          <p:cNvSpPr txBox="1"/>
          <p:nvPr/>
        </p:nvSpPr>
        <p:spPr>
          <a:xfrm>
            <a:off x="6785120" y="3702363"/>
            <a:ext cx="47180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Leading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Jet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p  </a:t>
            </a:r>
            <a:r>
              <a:rPr sz="350" spc="-35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[GeV]</a:t>
            </a:r>
            <a:endParaRPr sz="350">
              <a:latin typeface="Arial"/>
              <a:cs typeface="Arial"/>
            </a:endParaRPr>
          </a:p>
        </p:txBody>
      </p:sp>
      <p:sp>
        <p:nvSpPr>
          <p:cNvPr id="466" name="object 155"/>
          <p:cNvSpPr txBox="1"/>
          <p:nvPr/>
        </p:nvSpPr>
        <p:spPr>
          <a:xfrm>
            <a:off x="7074717" y="3738302"/>
            <a:ext cx="450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T</a:t>
            </a:r>
            <a:endParaRPr sz="250">
              <a:latin typeface="Arial"/>
              <a:cs typeface="Arial"/>
            </a:endParaRPr>
          </a:p>
        </p:txBody>
      </p:sp>
      <p:sp>
        <p:nvSpPr>
          <p:cNvPr id="467" name="object 156"/>
          <p:cNvSpPr/>
          <p:nvPr/>
        </p:nvSpPr>
        <p:spPr>
          <a:xfrm>
            <a:off x="6017834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8" name="object 157"/>
          <p:cNvSpPr/>
          <p:nvPr/>
        </p:nvSpPr>
        <p:spPr>
          <a:xfrm>
            <a:off x="60485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9" name="object 158"/>
          <p:cNvSpPr/>
          <p:nvPr/>
        </p:nvSpPr>
        <p:spPr>
          <a:xfrm>
            <a:off x="60787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0" name="object 159"/>
          <p:cNvSpPr/>
          <p:nvPr/>
        </p:nvSpPr>
        <p:spPr>
          <a:xfrm>
            <a:off x="610944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1" name="object 160"/>
          <p:cNvSpPr/>
          <p:nvPr/>
        </p:nvSpPr>
        <p:spPr>
          <a:xfrm>
            <a:off x="614019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2" name="object 161"/>
          <p:cNvSpPr/>
          <p:nvPr/>
        </p:nvSpPr>
        <p:spPr>
          <a:xfrm>
            <a:off x="61709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3" name="object 162"/>
          <p:cNvSpPr/>
          <p:nvPr/>
        </p:nvSpPr>
        <p:spPr>
          <a:xfrm>
            <a:off x="62010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4" name="object 163"/>
          <p:cNvSpPr/>
          <p:nvPr/>
        </p:nvSpPr>
        <p:spPr>
          <a:xfrm>
            <a:off x="623180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5" name="object 164"/>
          <p:cNvSpPr/>
          <p:nvPr/>
        </p:nvSpPr>
        <p:spPr>
          <a:xfrm>
            <a:off x="626255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6" name="object 165"/>
          <p:cNvSpPr/>
          <p:nvPr/>
        </p:nvSpPr>
        <p:spPr>
          <a:xfrm>
            <a:off x="62933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7" name="object 166"/>
          <p:cNvSpPr/>
          <p:nvPr/>
        </p:nvSpPr>
        <p:spPr>
          <a:xfrm>
            <a:off x="63234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8" name="object 167"/>
          <p:cNvSpPr/>
          <p:nvPr/>
        </p:nvSpPr>
        <p:spPr>
          <a:xfrm>
            <a:off x="635416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9" name="object 168"/>
          <p:cNvSpPr/>
          <p:nvPr/>
        </p:nvSpPr>
        <p:spPr>
          <a:xfrm>
            <a:off x="638491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0" name="object 169"/>
          <p:cNvSpPr/>
          <p:nvPr/>
        </p:nvSpPr>
        <p:spPr>
          <a:xfrm>
            <a:off x="64156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1" name="object 170"/>
          <p:cNvSpPr/>
          <p:nvPr/>
        </p:nvSpPr>
        <p:spPr>
          <a:xfrm>
            <a:off x="64457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2" name="object 171"/>
          <p:cNvSpPr/>
          <p:nvPr/>
        </p:nvSpPr>
        <p:spPr>
          <a:xfrm>
            <a:off x="647652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3" name="object 172"/>
          <p:cNvSpPr/>
          <p:nvPr/>
        </p:nvSpPr>
        <p:spPr>
          <a:xfrm>
            <a:off x="650727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4" name="object 173"/>
          <p:cNvSpPr/>
          <p:nvPr/>
        </p:nvSpPr>
        <p:spPr>
          <a:xfrm>
            <a:off x="65380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5" name="object 174"/>
          <p:cNvSpPr/>
          <p:nvPr/>
        </p:nvSpPr>
        <p:spPr>
          <a:xfrm>
            <a:off x="65681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6" name="object 175"/>
          <p:cNvSpPr/>
          <p:nvPr/>
        </p:nvSpPr>
        <p:spPr>
          <a:xfrm>
            <a:off x="659888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7" name="object 176"/>
          <p:cNvSpPr/>
          <p:nvPr/>
        </p:nvSpPr>
        <p:spPr>
          <a:xfrm>
            <a:off x="662963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8" name="object 177"/>
          <p:cNvSpPr/>
          <p:nvPr/>
        </p:nvSpPr>
        <p:spPr>
          <a:xfrm>
            <a:off x="66603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9" name="object 178"/>
          <p:cNvSpPr/>
          <p:nvPr/>
        </p:nvSpPr>
        <p:spPr>
          <a:xfrm>
            <a:off x="66905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0" name="object 179"/>
          <p:cNvSpPr/>
          <p:nvPr/>
        </p:nvSpPr>
        <p:spPr>
          <a:xfrm>
            <a:off x="672124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1" name="object 180"/>
          <p:cNvSpPr/>
          <p:nvPr/>
        </p:nvSpPr>
        <p:spPr>
          <a:xfrm>
            <a:off x="675199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2" name="object 181"/>
          <p:cNvSpPr/>
          <p:nvPr/>
        </p:nvSpPr>
        <p:spPr>
          <a:xfrm>
            <a:off x="67827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3" name="object 182"/>
          <p:cNvSpPr/>
          <p:nvPr/>
        </p:nvSpPr>
        <p:spPr>
          <a:xfrm>
            <a:off x="68128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4" name="object 183"/>
          <p:cNvSpPr/>
          <p:nvPr/>
        </p:nvSpPr>
        <p:spPr>
          <a:xfrm>
            <a:off x="684360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5" name="object 184"/>
          <p:cNvSpPr/>
          <p:nvPr/>
        </p:nvSpPr>
        <p:spPr>
          <a:xfrm>
            <a:off x="687435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6" name="object 185"/>
          <p:cNvSpPr/>
          <p:nvPr/>
        </p:nvSpPr>
        <p:spPr>
          <a:xfrm>
            <a:off x="690510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7" name="object 186"/>
          <p:cNvSpPr/>
          <p:nvPr/>
        </p:nvSpPr>
        <p:spPr>
          <a:xfrm>
            <a:off x="69352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8" name="object 187"/>
          <p:cNvSpPr/>
          <p:nvPr/>
        </p:nvSpPr>
        <p:spPr>
          <a:xfrm>
            <a:off x="696596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9" name="object 188"/>
          <p:cNvSpPr/>
          <p:nvPr/>
        </p:nvSpPr>
        <p:spPr>
          <a:xfrm>
            <a:off x="6996714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0" name="object 189"/>
          <p:cNvSpPr/>
          <p:nvPr/>
        </p:nvSpPr>
        <p:spPr>
          <a:xfrm>
            <a:off x="702746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1" name="object 190"/>
          <p:cNvSpPr/>
          <p:nvPr/>
        </p:nvSpPr>
        <p:spPr>
          <a:xfrm>
            <a:off x="705758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2" name="object 191"/>
          <p:cNvSpPr/>
          <p:nvPr/>
        </p:nvSpPr>
        <p:spPr>
          <a:xfrm>
            <a:off x="708832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3" name="object 192"/>
          <p:cNvSpPr/>
          <p:nvPr/>
        </p:nvSpPr>
        <p:spPr>
          <a:xfrm>
            <a:off x="7119073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4" name="object 193"/>
          <p:cNvSpPr/>
          <p:nvPr/>
        </p:nvSpPr>
        <p:spPr>
          <a:xfrm>
            <a:off x="714982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5" name="object 194"/>
          <p:cNvSpPr/>
          <p:nvPr/>
        </p:nvSpPr>
        <p:spPr>
          <a:xfrm>
            <a:off x="7179940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6" name="object 195"/>
          <p:cNvSpPr/>
          <p:nvPr/>
        </p:nvSpPr>
        <p:spPr>
          <a:xfrm>
            <a:off x="7210687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7" name="object 196"/>
          <p:cNvSpPr/>
          <p:nvPr/>
        </p:nvSpPr>
        <p:spPr>
          <a:xfrm>
            <a:off x="7241433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8" name="object 197"/>
          <p:cNvSpPr txBox="1"/>
          <p:nvPr/>
        </p:nvSpPr>
        <p:spPr>
          <a:xfrm>
            <a:off x="5991404" y="3659459"/>
            <a:ext cx="131635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0     </a:t>
            </a:r>
            <a:r>
              <a:rPr sz="350" spc="-3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4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60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800  1000</a:t>
            </a:r>
            <a:r>
              <a:rPr sz="350" spc="2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200</a:t>
            </a:r>
            <a:r>
              <a:rPr sz="350" spc="1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400</a:t>
            </a:r>
            <a:r>
              <a:rPr sz="350" spc="2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600</a:t>
            </a:r>
            <a:r>
              <a:rPr sz="350" spc="1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800</a:t>
            </a:r>
            <a:r>
              <a:rPr sz="350" spc="2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000</a:t>
            </a:r>
            <a:endParaRPr sz="350">
              <a:latin typeface="Arial"/>
              <a:cs typeface="Arial"/>
            </a:endParaRPr>
          </a:p>
        </p:txBody>
      </p:sp>
      <p:sp>
        <p:nvSpPr>
          <p:cNvPr id="509" name="object 198"/>
          <p:cNvSpPr/>
          <p:nvPr/>
        </p:nvSpPr>
        <p:spPr>
          <a:xfrm>
            <a:off x="6017834" y="2789721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0" name="object 199"/>
          <p:cNvSpPr/>
          <p:nvPr/>
        </p:nvSpPr>
        <p:spPr>
          <a:xfrm>
            <a:off x="60485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1" name="object 200"/>
          <p:cNvSpPr/>
          <p:nvPr/>
        </p:nvSpPr>
        <p:spPr>
          <a:xfrm>
            <a:off x="60787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2" name="object 201"/>
          <p:cNvSpPr/>
          <p:nvPr/>
        </p:nvSpPr>
        <p:spPr>
          <a:xfrm>
            <a:off x="610944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3" name="object 202"/>
          <p:cNvSpPr/>
          <p:nvPr/>
        </p:nvSpPr>
        <p:spPr>
          <a:xfrm>
            <a:off x="614019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4" name="object 203"/>
          <p:cNvSpPr/>
          <p:nvPr/>
        </p:nvSpPr>
        <p:spPr>
          <a:xfrm>
            <a:off x="61709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5" name="object 204"/>
          <p:cNvSpPr/>
          <p:nvPr/>
        </p:nvSpPr>
        <p:spPr>
          <a:xfrm>
            <a:off x="62010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6" name="object 205"/>
          <p:cNvSpPr/>
          <p:nvPr/>
        </p:nvSpPr>
        <p:spPr>
          <a:xfrm>
            <a:off x="623180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7" name="object 206"/>
          <p:cNvSpPr/>
          <p:nvPr/>
        </p:nvSpPr>
        <p:spPr>
          <a:xfrm>
            <a:off x="626255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8" name="object 207"/>
          <p:cNvSpPr/>
          <p:nvPr/>
        </p:nvSpPr>
        <p:spPr>
          <a:xfrm>
            <a:off x="62933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9" name="object 208"/>
          <p:cNvSpPr/>
          <p:nvPr/>
        </p:nvSpPr>
        <p:spPr>
          <a:xfrm>
            <a:off x="63234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0" name="object 209"/>
          <p:cNvSpPr/>
          <p:nvPr/>
        </p:nvSpPr>
        <p:spPr>
          <a:xfrm>
            <a:off x="635416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1" name="object 210"/>
          <p:cNvSpPr/>
          <p:nvPr/>
        </p:nvSpPr>
        <p:spPr>
          <a:xfrm>
            <a:off x="638491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2" name="object 211"/>
          <p:cNvSpPr/>
          <p:nvPr/>
        </p:nvSpPr>
        <p:spPr>
          <a:xfrm>
            <a:off x="64156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3" name="object 212"/>
          <p:cNvSpPr/>
          <p:nvPr/>
        </p:nvSpPr>
        <p:spPr>
          <a:xfrm>
            <a:off x="64457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4" name="object 213"/>
          <p:cNvSpPr/>
          <p:nvPr/>
        </p:nvSpPr>
        <p:spPr>
          <a:xfrm>
            <a:off x="647652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5" name="object 214"/>
          <p:cNvSpPr/>
          <p:nvPr/>
        </p:nvSpPr>
        <p:spPr>
          <a:xfrm>
            <a:off x="650727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6" name="object 215"/>
          <p:cNvSpPr/>
          <p:nvPr/>
        </p:nvSpPr>
        <p:spPr>
          <a:xfrm>
            <a:off x="65380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7" name="object 216"/>
          <p:cNvSpPr/>
          <p:nvPr/>
        </p:nvSpPr>
        <p:spPr>
          <a:xfrm>
            <a:off x="65681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8" name="object 217"/>
          <p:cNvSpPr/>
          <p:nvPr/>
        </p:nvSpPr>
        <p:spPr>
          <a:xfrm>
            <a:off x="659888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9" name="object 218"/>
          <p:cNvSpPr/>
          <p:nvPr/>
        </p:nvSpPr>
        <p:spPr>
          <a:xfrm>
            <a:off x="662963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0" name="object 219"/>
          <p:cNvSpPr/>
          <p:nvPr/>
        </p:nvSpPr>
        <p:spPr>
          <a:xfrm>
            <a:off x="66603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1" name="object 220"/>
          <p:cNvSpPr/>
          <p:nvPr/>
        </p:nvSpPr>
        <p:spPr>
          <a:xfrm>
            <a:off x="66905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2" name="object 221"/>
          <p:cNvSpPr/>
          <p:nvPr/>
        </p:nvSpPr>
        <p:spPr>
          <a:xfrm>
            <a:off x="672124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3" name="object 222"/>
          <p:cNvSpPr/>
          <p:nvPr/>
        </p:nvSpPr>
        <p:spPr>
          <a:xfrm>
            <a:off x="675199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4" name="object 223"/>
          <p:cNvSpPr/>
          <p:nvPr/>
        </p:nvSpPr>
        <p:spPr>
          <a:xfrm>
            <a:off x="67827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5" name="object 224"/>
          <p:cNvSpPr/>
          <p:nvPr/>
        </p:nvSpPr>
        <p:spPr>
          <a:xfrm>
            <a:off x="68128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6" name="object 225"/>
          <p:cNvSpPr/>
          <p:nvPr/>
        </p:nvSpPr>
        <p:spPr>
          <a:xfrm>
            <a:off x="684360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7" name="object 226"/>
          <p:cNvSpPr/>
          <p:nvPr/>
        </p:nvSpPr>
        <p:spPr>
          <a:xfrm>
            <a:off x="687435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8" name="object 227"/>
          <p:cNvSpPr/>
          <p:nvPr/>
        </p:nvSpPr>
        <p:spPr>
          <a:xfrm>
            <a:off x="690510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9" name="object 228"/>
          <p:cNvSpPr/>
          <p:nvPr/>
        </p:nvSpPr>
        <p:spPr>
          <a:xfrm>
            <a:off x="69352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0" name="object 229"/>
          <p:cNvSpPr/>
          <p:nvPr/>
        </p:nvSpPr>
        <p:spPr>
          <a:xfrm>
            <a:off x="696596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1" name="object 230"/>
          <p:cNvSpPr/>
          <p:nvPr/>
        </p:nvSpPr>
        <p:spPr>
          <a:xfrm>
            <a:off x="6996714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2" name="object 231"/>
          <p:cNvSpPr/>
          <p:nvPr/>
        </p:nvSpPr>
        <p:spPr>
          <a:xfrm>
            <a:off x="702746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3" name="object 232"/>
          <p:cNvSpPr/>
          <p:nvPr/>
        </p:nvSpPr>
        <p:spPr>
          <a:xfrm>
            <a:off x="705758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4" name="object 233"/>
          <p:cNvSpPr/>
          <p:nvPr/>
        </p:nvSpPr>
        <p:spPr>
          <a:xfrm>
            <a:off x="708832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5" name="object 234"/>
          <p:cNvSpPr/>
          <p:nvPr/>
        </p:nvSpPr>
        <p:spPr>
          <a:xfrm>
            <a:off x="7119073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6" name="object 235"/>
          <p:cNvSpPr/>
          <p:nvPr/>
        </p:nvSpPr>
        <p:spPr>
          <a:xfrm>
            <a:off x="714982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7" name="object 236"/>
          <p:cNvSpPr/>
          <p:nvPr/>
        </p:nvSpPr>
        <p:spPr>
          <a:xfrm>
            <a:off x="7179940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8" name="object 237"/>
          <p:cNvSpPr/>
          <p:nvPr/>
        </p:nvSpPr>
        <p:spPr>
          <a:xfrm>
            <a:off x="7210687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9" name="object 238"/>
          <p:cNvSpPr txBox="1"/>
          <p:nvPr/>
        </p:nvSpPr>
        <p:spPr>
          <a:xfrm>
            <a:off x="5870272" y="2777714"/>
            <a:ext cx="66675" cy="208279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dirty="0" smtClean="0">
                <a:latin typeface="Arial"/>
                <a:cs typeface="Arial"/>
              </a:rPr>
              <a:t>Arbitrary</a:t>
            </a:r>
            <a:endParaRPr sz="350">
              <a:latin typeface="Arial"/>
              <a:cs typeface="Arial"/>
            </a:endParaRPr>
          </a:p>
        </p:txBody>
      </p:sp>
      <p:sp>
        <p:nvSpPr>
          <p:cNvPr id="550" name="object 239"/>
          <p:cNvSpPr/>
          <p:nvPr/>
        </p:nvSpPr>
        <p:spPr>
          <a:xfrm>
            <a:off x="6017834" y="363400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1" name="object 240"/>
          <p:cNvSpPr/>
          <p:nvPr/>
        </p:nvSpPr>
        <p:spPr>
          <a:xfrm>
            <a:off x="6017834" y="361267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2" name="object 241"/>
          <p:cNvSpPr/>
          <p:nvPr/>
        </p:nvSpPr>
        <p:spPr>
          <a:xfrm>
            <a:off x="6017834" y="359447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3" name="object 242"/>
          <p:cNvSpPr/>
          <p:nvPr/>
        </p:nvSpPr>
        <p:spPr>
          <a:xfrm>
            <a:off x="6017834" y="357878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4" name="object 243"/>
          <p:cNvSpPr/>
          <p:nvPr/>
        </p:nvSpPr>
        <p:spPr>
          <a:xfrm>
            <a:off x="6017834" y="356435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5" name="object 244"/>
          <p:cNvSpPr txBox="1"/>
          <p:nvPr/>
        </p:nvSpPr>
        <p:spPr>
          <a:xfrm>
            <a:off x="5965829" y="3540030"/>
            <a:ext cx="5270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556" name="object 245"/>
          <p:cNvSpPr/>
          <p:nvPr/>
        </p:nvSpPr>
        <p:spPr>
          <a:xfrm>
            <a:off x="6017834" y="34702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7" name="object 246"/>
          <p:cNvSpPr/>
          <p:nvPr/>
        </p:nvSpPr>
        <p:spPr>
          <a:xfrm>
            <a:off x="6017834" y="34150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8" name="object 247"/>
          <p:cNvSpPr/>
          <p:nvPr/>
        </p:nvSpPr>
        <p:spPr>
          <a:xfrm>
            <a:off x="6017834" y="337610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9" name="object 248"/>
          <p:cNvSpPr/>
          <p:nvPr/>
        </p:nvSpPr>
        <p:spPr>
          <a:xfrm>
            <a:off x="6017834" y="33459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0" name="object 249"/>
          <p:cNvSpPr/>
          <p:nvPr/>
        </p:nvSpPr>
        <p:spPr>
          <a:xfrm>
            <a:off x="6017834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1" name="object 250"/>
          <p:cNvSpPr/>
          <p:nvPr/>
        </p:nvSpPr>
        <p:spPr>
          <a:xfrm>
            <a:off x="6017834" y="3300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2" name="object 251"/>
          <p:cNvSpPr/>
          <p:nvPr/>
        </p:nvSpPr>
        <p:spPr>
          <a:xfrm>
            <a:off x="6017834" y="328198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3" name="object 252"/>
          <p:cNvSpPr/>
          <p:nvPr/>
        </p:nvSpPr>
        <p:spPr>
          <a:xfrm>
            <a:off x="6017834" y="326629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4" name="object 253"/>
          <p:cNvSpPr/>
          <p:nvPr/>
        </p:nvSpPr>
        <p:spPr>
          <a:xfrm>
            <a:off x="6017834" y="325186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5" name="object 254"/>
          <p:cNvSpPr txBox="1"/>
          <p:nvPr/>
        </p:nvSpPr>
        <p:spPr>
          <a:xfrm>
            <a:off x="5939475" y="3227381"/>
            <a:ext cx="7937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0</a:t>
            </a:r>
            <a:endParaRPr sz="350">
              <a:latin typeface="Arial"/>
              <a:cs typeface="Arial"/>
            </a:endParaRPr>
          </a:p>
        </p:txBody>
      </p:sp>
      <p:sp>
        <p:nvSpPr>
          <p:cNvPr id="566" name="object 255"/>
          <p:cNvSpPr/>
          <p:nvPr/>
        </p:nvSpPr>
        <p:spPr>
          <a:xfrm>
            <a:off x="6017834" y="315774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7" name="object 256"/>
          <p:cNvSpPr/>
          <p:nvPr/>
        </p:nvSpPr>
        <p:spPr>
          <a:xfrm>
            <a:off x="6017834" y="310252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8" name="object 257"/>
          <p:cNvSpPr/>
          <p:nvPr/>
        </p:nvSpPr>
        <p:spPr>
          <a:xfrm>
            <a:off x="6017834" y="30636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9" name="object 258"/>
          <p:cNvSpPr/>
          <p:nvPr/>
        </p:nvSpPr>
        <p:spPr>
          <a:xfrm>
            <a:off x="6017834" y="303349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0" name="object 259"/>
          <p:cNvSpPr/>
          <p:nvPr/>
        </p:nvSpPr>
        <p:spPr>
          <a:xfrm>
            <a:off x="6017834" y="30084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1" name="object 260"/>
          <p:cNvSpPr/>
          <p:nvPr/>
        </p:nvSpPr>
        <p:spPr>
          <a:xfrm>
            <a:off x="6017834" y="298769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2" name="object 261"/>
          <p:cNvSpPr/>
          <p:nvPr/>
        </p:nvSpPr>
        <p:spPr>
          <a:xfrm>
            <a:off x="6017834" y="296949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3" name="object 262"/>
          <p:cNvSpPr/>
          <p:nvPr/>
        </p:nvSpPr>
        <p:spPr>
          <a:xfrm>
            <a:off x="6017834" y="2953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4" name="object 263"/>
          <p:cNvSpPr/>
          <p:nvPr/>
        </p:nvSpPr>
        <p:spPr>
          <a:xfrm>
            <a:off x="6017834" y="2939376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5" name="object 264"/>
          <p:cNvSpPr txBox="1"/>
          <p:nvPr/>
        </p:nvSpPr>
        <p:spPr>
          <a:xfrm>
            <a:off x="5921687" y="2917583"/>
            <a:ext cx="9525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r>
              <a:rPr sz="350" spc="0" dirty="0" smtClean="0">
                <a:latin typeface="Arial"/>
                <a:cs typeface="Arial"/>
              </a:rPr>
              <a:t>0</a:t>
            </a:r>
            <a:r>
              <a:rPr sz="375" spc="0" baseline="33333" dirty="0" smtClean="0">
                <a:latin typeface="Arial"/>
                <a:cs typeface="Arial"/>
              </a:rPr>
              <a:t>2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576" name="object 265"/>
          <p:cNvSpPr/>
          <p:nvPr/>
        </p:nvSpPr>
        <p:spPr>
          <a:xfrm>
            <a:off x="6017834" y="28452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7" name="object 266"/>
          <p:cNvSpPr/>
          <p:nvPr/>
        </p:nvSpPr>
        <p:spPr>
          <a:xfrm>
            <a:off x="7223236" y="363400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8" name="object 267"/>
          <p:cNvSpPr/>
          <p:nvPr/>
        </p:nvSpPr>
        <p:spPr>
          <a:xfrm>
            <a:off x="7223236" y="361267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9" name="object 268"/>
          <p:cNvSpPr/>
          <p:nvPr/>
        </p:nvSpPr>
        <p:spPr>
          <a:xfrm>
            <a:off x="7223236" y="359447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0" name="object 269"/>
          <p:cNvSpPr/>
          <p:nvPr/>
        </p:nvSpPr>
        <p:spPr>
          <a:xfrm>
            <a:off x="7223236" y="357878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1" name="object 270"/>
          <p:cNvSpPr/>
          <p:nvPr/>
        </p:nvSpPr>
        <p:spPr>
          <a:xfrm>
            <a:off x="7205039" y="356435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2" name="object 271"/>
          <p:cNvSpPr/>
          <p:nvPr/>
        </p:nvSpPr>
        <p:spPr>
          <a:xfrm>
            <a:off x="7223236" y="34702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3" name="object 272"/>
          <p:cNvSpPr/>
          <p:nvPr/>
        </p:nvSpPr>
        <p:spPr>
          <a:xfrm>
            <a:off x="7223236" y="34150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4" name="object 273"/>
          <p:cNvSpPr/>
          <p:nvPr/>
        </p:nvSpPr>
        <p:spPr>
          <a:xfrm>
            <a:off x="7223236" y="337610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5" name="object 274"/>
          <p:cNvSpPr/>
          <p:nvPr/>
        </p:nvSpPr>
        <p:spPr>
          <a:xfrm>
            <a:off x="7223236" y="33459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6" name="object 275"/>
          <p:cNvSpPr/>
          <p:nvPr/>
        </p:nvSpPr>
        <p:spPr>
          <a:xfrm>
            <a:off x="7223236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7" name="object 276"/>
          <p:cNvSpPr/>
          <p:nvPr/>
        </p:nvSpPr>
        <p:spPr>
          <a:xfrm>
            <a:off x="7223236" y="3300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8" name="object 277"/>
          <p:cNvSpPr/>
          <p:nvPr/>
        </p:nvSpPr>
        <p:spPr>
          <a:xfrm>
            <a:off x="7223236" y="3281984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9" name="object 278"/>
          <p:cNvSpPr/>
          <p:nvPr/>
        </p:nvSpPr>
        <p:spPr>
          <a:xfrm>
            <a:off x="7223236" y="326629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0" name="object 279"/>
          <p:cNvSpPr/>
          <p:nvPr/>
        </p:nvSpPr>
        <p:spPr>
          <a:xfrm>
            <a:off x="7205039" y="325186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1" name="object 280"/>
          <p:cNvSpPr/>
          <p:nvPr/>
        </p:nvSpPr>
        <p:spPr>
          <a:xfrm>
            <a:off x="7223236" y="315774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2" name="object 281"/>
          <p:cNvSpPr/>
          <p:nvPr/>
        </p:nvSpPr>
        <p:spPr>
          <a:xfrm>
            <a:off x="7223236" y="310252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3" name="object 282"/>
          <p:cNvSpPr/>
          <p:nvPr/>
        </p:nvSpPr>
        <p:spPr>
          <a:xfrm>
            <a:off x="7223236" y="30636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4" name="object 283"/>
          <p:cNvSpPr/>
          <p:nvPr/>
        </p:nvSpPr>
        <p:spPr>
          <a:xfrm>
            <a:off x="7223236" y="303349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5" name="object 284"/>
          <p:cNvSpPr/>
          <p:nvPr/>
        </p:nvSpPr>
        <p:spPr>
          <a:xfrm>
            <a:off x="7223236" y="30084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6" name="object 285"/>
          <p:cNvSpPr/>
          <p:nvPr/>
        </p:nvSpPr>
        <p:spPr>
          <a:xfrm>
            <a:off x="7223236" y="298769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7" name="object 286"/>
          <p:cNvSpPr/>
          <p:nvPr/>
        </p:nvSpPr>
        <p:spPr>
          <a:xfrm>
            <a:off x="7223236" y="296949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8" name="object 287"/>
          <p:cNvSpPr/>
          <p:nvPr/>
        </p:nvSpPr>
        <p:spPr>
          <a:xfrm>
            <a:off x="7223236" y="295318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9" name="object 288"/>
          <p:cNvSpPr/>
          <p:nvPr/>
        </p:nvSpPr>
        <p:spPr>
          <a:xfrm>
            <a:off x="7205039" y="2939376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0" name="object 289"/>
          <p:cNvSpPr/>
          <p:nvPr/>
        </p:nvSpPr>
        <p:spPr>
          <a:xfrm>
            <a:off x="7223236" y="28452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1" name="object 290"/>
          <p:cNvSpPr/>
          <p:nvPr/>
        </p:nvSpPr>
        <p:spPr>
          <a:xfrm>
            <a:off x="6017834" y="2872862"/>
            <a:ext cx="1223599" cy="785613"/>
          </a:xfrm>
          <a:custGeom>
            <a:avLst/>
            <a:gdLst/>
            <a:ahLst/>
            <a:cxnLst/>
            <a:rect l="l" t="t" r="r" b="b"/>
            <a:pathLst>
              <a:path w="1223599" h="785613">
                <a:moveTo>
                  <a:pt x="0" y="785613"/>
                </a:moveTo>
                <a:lnTo>
                  <a:pt x="30746" y="785613"/>
                </a:lnTo>
                <a:lnTo>
                  <a:pt x="30746" y="655096"/>
                </a:lnTo>
                <a:lnTo>
                  <a:pt x="60866" y="655096"/>
                </a:lnTo>
                <a:lnTo>
                  <a:pt x="60866" y="475007"/>
                </a:lnTo>
                <a:lnTo>
                  <a:pt x="91613" y="475007"/>
                </a:lnTo>
                <a:lnTo>
                  <a:pt x="91613" y="409121"/>
                </a:lnTo>
                <a:lnTo>
                  <a:pt x="122359" y="409121"/>
                </a:lnTo>
                <a:lnTo>
                  <a:pt x="122359" y="291781"/>
                </a:lnTo>
                <a:lnTo>
                  <a:pt x="153106" y="291781"/>
                </a:lnTo>
                <a:lnTo>
                  <a:pt x="153106" y="222757"/>
                </a:lnTo>
                <a:lnTo>
                  <a:pt x="183226" y="222757"/>
                </a:lnTo>
                <a:lnTo>
                  <a:pt x="183226" y="149969"/>
                </a:lnTo>
                <a:lnTo>
                  <a:pt x="213973" y="149969"/>
                </a:lnTo>
                <a:lnTo>
                  <a:pt x="213973" y="82200"/>
                </a:lnTo>
                <a:lnTo>
                  <a:pt x="244719" y="82200"/>
                </a:lnTo>
                <a:lnTo>
                  <a:pt x="244719" y="18824"/>
                </a:lnTo>
                <a:lnTo>
                  <a:pt x="275466" y="18824"/>
                </a:lnTo>
                <a:lnTo>
                  <a:pt x="275466" y="11294"/>
                </a:lnTo>
                <a:lnTo>
                  <a:pt x="305586" y="11294"/>
                </a:lnTo>
                <a:lnTo>
                  <a:pt x="305586" y="0"/>
                </a:lnTo>
                <a:lnTo>
                  <a:pt x="336333" y="0"/>
                </a:lnTo>
                <a:lnTo>
                  <a:pt x="336333" y="4392"/>
                </a:lnTo>
                <a:lnTo>
                  <a:pt x="367079" y="4392"/>
                </a:lnTo>
                <a:lnTo>
                  <a:pt x="367079" y="19452"/>
                </a:lnTo>
                <a:lnTo>
                  <a:pt x="397826" y="19452"/>
                </a:lnTo>
                <a:lnTo>
                  <a:pt x="397826" y="39531"/>
                </a:lnTo>
                <a:lnTo>
                  <a:pt x="427946" y="39531"/>
                </a:lnTo>
                <a:lnTo>
                  <a:pt x="427946" y="77808"/>
                </a:lnTo>
                <a:lnTo>
                  <a:pt x="458693" y="77808"/>
                </a:lnTo>
                <a:lnTo>
                  <a:pt x="458693" y="112320"/>
                </a:lnTo>
                <a:lnTo>
                  <a:pt x="489439" y="112320"/>
                </a:lnTo>
                <a:lnTo>
                  <a:pt x="489439" y="148714"/>
                </a:lnTo>
                <a:lnTo>
                  <a:pt x="520186" y="148714"/>
                </a:lnTo>
                <a:lnTo>
                  <a:pt x="520186" y="193893"/>
                </a:lnTo>
                <a:lnTo>
                  <a:pt x="550306" y="193893"/>
                </a:lnTo>
                <a:lnTo>
                  <a:pt x="550306" y="237190"/>
                </a:lnTo>
                <a:lnTo>
                  <a:pt x="581053" y="237190"/>
                </a:lnTo>
                <a:lnTo>
                  <a:pt x="581053" y="291781"/>
                </a:lnTo>
                <a:lnTo>
                  <a:pt x="611799" y="291781"/>
                </a:lnTo>
                <a:lnTo>
                  <a:pt x="611799" y="317508"/>
                </a:lnTo>
                <a:lnTo>
                  <a:pt x="642546" y="317508"/>
                </a:lnTo>
                <a:lnTo>
                  <a:pt x="642546" y="377119"/>
                </a:lnTo>
                <a:lnTo>
                  <a:pt x="672666" y="377119"/>
                </a:lnTo>
                <a:lnTo>
                  <a:pt x="672666" y="464340"/>
                </a:lnTo>
                <a:lnTo>
                  <a:pt x="703413" y="464340"/>
                </a:lnTo>
                <a:lnTo>
                  <a:pt x="703413" y="481282"/>
                </a:lnTo>
                <a:lnTo>
                  <a:pt x="734159" y="481282"/>
                </a:lnTo>
                <a:lnTo>
                  <a:pt x="734159" y="685215"/>
                </a:lnTo>
                <a:lnTo>
                  <a:pt x="764906" y="685215"/>
                </a:lnTo>
                <a:lnTo>
                  <a:pt x="764906" y="597995"/>
                </a:lnTo>
                <a:lnTo>
                  <a:pt x="795026" y="597995"/>
                </a:lnTo>
                <a:lnTo>
                  <a:pt x="795026" y="785613"/>
                </a:lnTo>
                <a:lnTo>
                  <a:pt x="1223599" y="785613"/>
                </a:lnTo>
              </a:path>
            </a:pathLst>
          </a:custGeom>
          <a:ln w="3764">
            <a:solidFill>
              <a:srgbClr val="FF0000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2" name="object 291"/>
          <p:cNvSpPr txBox="1"/>
          <p:nvPr/>
        </p:nvSpPr>
        <p:spPr>
          <a:xfrm>
            <a:off x="6716704" y="2883626"/>
            <a:ext cx="478155" cy="7810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75" u="sng" spc="0" baseline="-22222" dirty="0" smtClean="0">
                <a:latin typeface="Arial"/>
                <a:cs typeface="Arial"/>
              </a:rPr>
              <a:t>     </a:t>
            </a:r>
            <a:r>
              <a:rPr sz="375" u="sng" spc="37" baseline="-22222" dirty="0" smtClean="0">
                <a:latin typeface="Arial"/>
                <a:cs typeface="Arial"/>
              </a:rPr>
              <a:t> </a:t>
            </a:r>
            <a:r>
              <a:rPr sz="375" spc="0" baseline="-22222" dirty="0" smtClean="0">
                <a:latin typeface="Arial"/>
                <a:cs typeface="Arial"/>
              </a:rPr>
              <a:t> </a:t>
            </a:r>
            <a:r>
              <a:rPr sz="375" spc="-52" baseline="-22222" dirty="0" smtClean="0">
                <a:latin typeface="Arial"/>
                <a:cs typeface="Arial"/>
              </a:rPr>
              <a:t> </a:t>
            </a:r>
            <a:r>
              <a:rPr sz="350" spc="-5" dirty="0" smtClean="0">
                <a:latin typeface="Arial"/>
                <a:cs typeface="Arial"/>
              </a:rPr>
              <a:t>m</a:t>
            </a:r>
            <a:r>
              <a:rPr sz="375" spc="-7" baseline="-22222" dirty="0" smtClean="0">
                <a:latin typeface="Arial"/>
                <a:cs typeface="Arial"/>
              </a:rPr>
              <a:t>0</a:t>
            </a:r>
            <a:r>
              <a:rPr sz="350" spc="10" dirty="0" smtClean="0">
                <a:latin typeface="Arial"/>
                <a:cs typeface="Arial"/>
              </a:rPr>
              <a:t>=300,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20" dirty="0" smtClean="0">
                <a:latin typeface="Arial"/>
                <a:cs typeface="Arial"/>
              </a:rPr>
              <a:t>m  </a:t>
            </a:r>
            <a:r>
              <a:rPr sz="350" spc="4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=600</a:t>
            </a:r>
            <a:endParaRPr sz="350">
              <a:latin typeface="Arial"/>
              <a:cs typeface="Arial"/>
            </a:endParaRPr>
          </a:p>
        </p:txBody>
      </p:sp>
      <p:sp>
        <p:nvSpPr>
          <p:cNvPr id="603" name="object 292"/>
          <p:cNvSpPr txBox="1"/>
          <p:nvPr/>
        </p:nvSpPr>
        <p:spPr>
          <a:xfrm>
            <a:off x="7015721" y="2917774"/>
            <a:ext cx="704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1/2</a:t>
            </a:r>
            <a:endParaRPr sz="250">
              <a:latin typeface="Arial"/>
              <a:cs typeface="Arial"/>
            </a:endParaRPr>
          </a:p>
        </p:txBody>
      </p:sp>
      <p:sp>
        <p:nvSpPr>
          <p:cNvPr id="604" name="object 293"/>
          <p:cNvSpPr txBox="1"/>
          <p:nvPr/>
        </p:nvSpPr>
        <p:spPr>
          <a:xfrm>
            <a:off x="6786907" y="2942615"/>
            <a:ext cx="40386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Simplified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Models</a:t>
            </a:r>
            <a:endParaRPr sz="350">
              <a:latin typeface="Arial"/>
              <a:cs typeface="Arial"/>
            </a:endParaRPr>
          </a:p>
        </p:txBody>
      </p:sp>
      <p:sp>
        <p:nvSpPr>
          <p:cNvPr id="605" name="object 294"/>
          <p:cNvSpPr/>
          <p:nvPr/>
        </p:nvSpPr>
        <p:spPr>
          <a:xfrm>
            <a:off x="7452320" y="2789407"/>
            <a:ext cx="1223599" cy="869069"/>
          </a:xfrm>
          <a:custGeom>
            <a:avLst/>
            <a:gdLst/>
            <a:ahLst/>
            <a:cxnLst/>
            <a:rect l="l" t="t" r="r" b="b"/>
            <a:pathLst>
              <a:path w="1223599" h="869069">
                <a:moveTo>
                  <a:pt x="0" y="869069"/>
                </a:moveTo>
                <a:lnTo>
                  <a:pt x="1223599" y="869069"/>
                </a:lnTo>
                <a:lnTo>
                  <a:pt x="1223599" y="0"/>
                </a:lnTo>
                <a:lnTo>
                  <a:pt x="0" y="0"/>
                </a:lnTo>
                <a:lnTo>
                  <a:pt x="0" y="869069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6" name="object 295"/>
          <p:cNvSpPr/>
          <p:nvPr/>
        </p:nvSpPr>
        <p:spPr>
          <a:xfrm>
            <a:off x="7452320" y="2882902"/>
            <a:ext cx="1223599" cy="775574"/>
          </a:xfrm>
          <a:custGeom>
            <a:avLst/>
            <a:gdLst/>
            <a:ahLst/>
            <a:cxnLst/>
            <a:rect l="l" t="t" r="r" b="b"/>
            <a:pathLst>
              <a:path w="1223599" h="775574">
                <a:moveTo>
                  <a:pt x="0" y="775574"/>
                </a:moveTo>
                <a:lnTo>
                  <a:pt x="30746" y="775574"/>
                </a:lnTo>
                <a:lnTo>
                  <a:pt x="30746" y="144322"/>
                </a:lnTo>
                <a:lnTo>
                  <a:pt x="60866" y="144322"/>
                </a:lnTo>
                <a:lnTo>
                  <a:pt x="60866" y="0"/>
                </a:lnTo>
                <a:lnTo>
                  <a:pt x="91613" y="0"/>
                </a:lnTo>
                <a:lnTo>
                  <a:pt x="91613" y="9412"/>
                </a:lnTo>
                <a:lnTo>
                  <a:pt x="122359" y="9412"/>
                </a:lnTo>
                <a:lnTo>
                  <a:pt x="122359" y="59611"/>
                </a:lnTo>
                <a:lnTo>
                  <a:pt x="153106" y="59611"/>
                </a:lnTo>
                <a:lnTo>
                  <a:pt x="153106" y="86593"/>
                </a:lnTo>
                <a:lnTo>
                  <a:pt x="183226" y="86593"/>
                </a:lnTo>
                <a:lnTo>
                  <a:pt x="183226" y="100397"/>
                </a:lnTo>
                <a:lnTo>
                  <a:pt x="213973" y="100397"/>
                </a:lnTo>
                <a:lnTo>
                  <a:pt x="213973" y="116085"/>
                </a:lnTo>
                <a:lnTo>
                  <a:pt x="244719" y="116085"/>
                </a:lnTo>
                <a:lnTo>
                  <a:pt x="244719" y="136792"/>
                </a:lnTo>
                <a:lnTo>
                  <a:pt x="275466" y="136792"/>
                </a:lnTo>
                <a:lnTo>
                  <a:pt x="275466" y="126124"/>
                </a:lnTo>
                <a:lnTo>
                  <a:pt x="305586" y="126124"/>
                </a:lnTo>
                <a:lnTo>
                  <a:pt x="305586" y="161264"/>
                </a:lnTo>
                <a:lnTo>
                  <a:pt x="336333" y="161264"/>
                </a:lnTo>
                <a:lnTo>
                  <a:pt x="336333" y="213973"/>
                </a:lnTo>
                <a:lnTo>
                  <a:pt x="397826" y="213973"/>
                </a:lnTo>
                <a:lnTo>
                  <a:pt x="397826" y="234680"/>
                </a:lnTo>
                <a:lnTo>
                  <a:pt x="427946" y="234680"/>
                </a:lnTo>
                <a:lnTo>
                  <a:pt x="427946" y="309351"/>
                </a:lnTo>
                <a:lnTo>
                  <a:pt x="458693" y="309351"/>
                </a:lnTo>
                <a:lnTo>
                  <a:pt x="458693" y="258524"/>
                </a:lnTo>
                <a:lnTo>
                  <a:pt x="489439" y="258524"/>
                </a:lnTo>
                <a:lnTo>
                  <a:pt x="489439" y="336333"/>
                </a:lnTo>
                <a:lnTo>
                  <a:pt x="520186" y="336333"/>
                </a:lnTo>
                <a:lnTo>
                  <a:pt x="520186" y="437985"/>
                </a:lnTo>
                <a:lnTo>
                  <a:pt x="550306" y="437985"/>
                </a:lnTo>
                <a:lnTo>
                  <a:pt x="550306" y="368962"/>
                </a:lnTo>
                <a:lnTo>
                  <a:pt x="581053" y="368962"/>
                </a:lnTo>
                <a:lnTo>
                  <a:pt x="581053" y="309351"/>
                </a:lnTo>
                <a:lnTo>
                  <a:pt x="611799" y="309351"/>
                </a:lnTo>
                <a:lnTo>
                  <a:pt x="611799" y="352020"/>
                </a:lnTo>
                <a:lnTo>
                  <a:pt x="642546" y="352020"/>
                </a:lnTo>
                <a:lnTo>
                  <a:pt x="642546" y="411004"/>
                </a:lnTo>
                <a:lnTo>
                  <a:pt x="672666" y="411004"/>
                </a:lnTo>
                <a:lnTo>
                  <a:pt x="672666" y="368962"/>
                </a:lnTo>
                <a:lnTo>
                  <a:pt x="703413" y="368962"/>
                </a:lnTo>
                <a:lnTo>
                  <a:pt x="703413" y="470615"/>
                </a:lnTo>
                <a:lnTo>
                  <a:pt x="734159" y="470615"/>
                </a:lnTo>
                <a:lnTo>
                  <a:pt x="734159" y="411004"/>
                </a:lnTo>
                <a:lnTo>
                  <a:pt x="764906" y="411004"/>
                </a:lnTo>
                <a:lnTo>
                  <a:pt x="764906" y="437985"/>
                </a:lnTo>
                <a:lnTo>
                  <a:pt x="795026" y="437985"/>
                </a:lnTo>
                <a:lnTo>
                  <a:pt x="795026" y="673921"/>
                </a:lnTo>
                <a:lnTo>
                  <a:pt x="825773" y="673921"/>
                </a:lnTo>
                <a:lnTo>
                  <a:pt x="825773" y="512656"/>
                </a:lnTo>
                <a:lnTo>
                  <a:pt x="856519" y="512656"/>
                </a:lnTo>
                <a:lnTo>
                  <a:pt x="856519" y="437985"/>
                </a:lnTo>
                <a:lnTo>
                  <a:pt x="887266" y="437985"/>
                </a:lnTo>
                <a:lnTo>
                  <a:pt x="887266" y="775574"/>
                </a:lnTo>
                <a:lnTo>
                  <a:pt x="917386" y="775574"/>
                </a:lnTo>
                <a:lnTo>
                  <a:pt x="917386" y="572268"/>
                </a:lnTo>
                <a:lnTo>
                  <a:pt x="978879" y="572268"/>
                </a:lnTo>
                <a:lnTo>
                  <a:pt x="978879" y="512656"/>
                </a:lnTo>
                <a:lnTo>
                  <a:pt x="1009626" y="512656"/>
                </a:lnTo>
                <a:lnTo>
                  <a:pt x="1009626" y="572268"/>
                </a:lnTo>
                <a:lnTo>
                  <a:pt x="1039746" y="572268"/>
                </a:lnTo>
                <a:lnTo>
                  <a:pt x="1039746" y="775574"/>
                </a:lnTo>
                <a:lnTo>
                  <a:pt x="1070492" y="775574"/>
                </a:lnTo>
                <a:lnTo>
                  <a:pt x="1070492" y="673921"/>
                </a:lnTo>
                <a:lnTo>
                  <a:pt x="1162106" y="673921"/>
                </a:lnTo>
                <a:lnTo>
                  <a:pt x="1162106" y="775574"/>
                </a:lnTo>
                <a:lnTo>
                  <a:pt x="1192852" y="775574"/>
                </a:lnTo>
                <a:lnTo>
                  <a:pt x="1192852" y="673921"/>
                </a:lnTo>
                <a:lnTo>
                  <a:pt x="1223599" y="673921"/>
                </a:lnTo>
              </a:path>
            </a:pathLst>
          </a:custGeom>
          <a:ln w="376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7" name="object 296"/>
          <p:cNvSpPr/>
          <p:nvPr/>
        </p:nvSpPr>
        <p:spPr>
          <a:xfrm>
            <a:off x="7452320" y="3658476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8" name="object 297"/>
          <p:cNvSpPr txBox="1"/>
          <p:nvPr/>
        </p:nvSpPr>
        <p:spPr>
          <a:xfrm>
            <a:off x="8164187" y="3702363"/>
            <a:ext cx="52705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Leading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Muon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p  </a:t>
            </a:r>
            <a:r>
              <a:rPr sz="350" spc="-40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[GeV]</a:t>
            </a:r>
            <a:endParaRPr sz="350">
              <a:latin typeface="Arial"/>
              <a:cs typeface="Arial"/>
            </a:endParaRPr>
          </a:p>
        </p:txBody>
      </p:sp>
      <p:sp>
        <p:nvSpPr>
          <p:cNvPr id="609" name="object 298"/>
          <p:cNvSpPr txBox="1"/>
          <p:nvPr/>
        </p:nvSpPr>
        <p:spPr>
          <a:xfrm>
            <a:off x="8509204" y="3738302"/>
            <a:ext cx="450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T</a:t>
            </a:r>
            <a:endParaRPr sz="250">
              <a:latin typeface="Arial"/>
              <a:cs typeface="Arial"/>
            </a:endParaRPr>
          </a:p>
        </p:txBody>
      </p:sp>
      <p:sp>
        <p:nvSpPr>
          <p:cNvPr id="610" name="object 299"/>
          <p:cNvSpPr/>
          <p:nvPr/>
        </p:nvSpPr>
        <p:spPr>
          <a:xfrm>
            <a:off x="7452320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1" name="object 300"/>
          <p:cNvSpPr/>
          <p:nvPr/>
        </p:nvSpPr>
        <p:spPr>
          <a:xfrm>
            <a:off x="747679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2" name="object 301"/>
          <p:cNvSpPr/>
          <p:nvPr/>
        </p:nvSpPr>
        <p:spPr>
          <a:xfrm>
            <a:off x="750126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3" name="object 302"/>
          <p:cNvSpPr/>
          <p:nvPr/>
        </p:nvSpPr>
        <p:spPr>
          <a:xfrm>
            <a:off x="752573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4" name="object 303"/>
          <p:cNvSpPr/>
          <p:nvPr/>
        </p:nvSpPr>
        <p:spPr>
          <a:xfrm>
            <a:off x="755020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5" name="object 304"/>
          <p:cNvSpPr/>
          <p:nvPr/>
        </p:nvSpPr>
        <p:spPr>
          <a:xfrm>
            <a:off x="757468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6" name="object 305"/>
          <p:cNvSpPr/>
          <p:nvPr/>
        </p:nvSpPr>
        <p:spPr>
          <a:xfrm>
            <a:off x="759915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7" name="object 306"/>
          <p:cNvSpPr/>
          <p:nvPr/>
        </p:nvSpPr>
        <p:spPr>
          <a:xfrm>
            <a:off x="762362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8" name="object 307"/>
          <p:cNvSpPr/>
          <p:nvPr/>
        </p:nvSpPr>
        <p:spPr>
          <a:xfrm>
            <a:off x="764809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9" name="object 308"/>
          <p:cNvSpPr/>
          <p:nvPr/>
        </p:nvSpPr>
        <p:spPr>
          <a:xfrm>
            <a:off x="767256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0" name="object 309"/>
          <p:cNvSpPr/>
          <p:nvPr/>
        </p:nvSpPr>
        <p:spPr>
          <a:xfrm>
            <a:off x="769704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1" name="object 310"/>
          <p:cNvSpPr/>
          <p:nvPr/>
        </p:nvSpPr>
        <p:spPr>
          <a:xfrm>
            <a:off x="772151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2" name="object 311"/>
          <p:cNvSpPr/>
          <p:nvPr/>
        </p:nvSpPr>
        <p:spPr>
          <a:xfrm>
            <a:off x="774598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3" name="object 312"/>
          <p:cNvSpPr/>
          <p:nvPr/>
        </p:nvSpPr>
        <p:spPr>
          <a:xfrm>
            <a:off x="777045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4" name="object 313"/>
          <p:cNvSpPr/>
          <p:nvPr/>
        </p:nvSpPr>
        <p:spPr>
          <a:xfrm>
            <a:off x="779492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5" name="object 314"/>
          <p:cNvSpPr/>
          <p:nvPr/>
        </p:nvSpPr>
        <p:spPr>
          <a:xfrm>
            <a:off x="781940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6" name="object 315"/>
          <p:cNvSpPr/>
          <p:nvPr/>
        </p:nvSpPr>
        <p:spPr>
          <a:xfrm>
            <a:off x="784387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7" name="object 316"/>
          <p:cNvSpPr/>
          <p:nvPr/>
        </p:nvSpPr>
        <p:spPr>
          <a:xfrm>
            <a:off x="786834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8" name="object 317"/>
          <p:cNvSpPr/>
          <p:nvPr/>
        </p:nvSpPr>
        <p:spPr>
          <a:xfrm>
            <a:off x="789281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9" name="object 318"/>
          <p:cNvSpPr/>
          <p:nvPr/>
        </p:nvSpPr>
        <p:spPr>
          <a:xfrm>
            <a:off x="791728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0" name="object 319"/>
          <p:cNvSpPr/>
          <p:nvPr/>
        </p:nvSpPr>
        <p:spPr>
          <a:xfrm>
            <a:off x="794176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1" name="object 320"/>
          <p:cNvSpPr/>
          <p:nvPr/>
        </p:nvSpPr>
        <p:spPr>
          <a:xfrm>
            <a:off x="796623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2" name="object 321"/>
          <p:cNvSpPr/>
          <p:nvPr/>
        </p:nvSpPr>
        <p:spPr>
          <a:xfrm>
            <a:off x="799070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3" name="object 322"/>
          <p:cNvSpPr/>
          <p:nvPr/>
        </p:nvSpPr>
        <p:spPr>
          <a:xfrm>
            <a:off x="801517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4" name="object 323"/>
          <p:cNvSpPr/>
          <p:nvPr/>
        </p:nvSpPr>
        <p:spPr>
          <a:xfrm>
            <a:off x="803964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5" name="object 324"/>
          <p:cNvSpPr/>
          <p:nvPr/>
        </p:nvSpPr>
        <p:spPr>
          <a:xfrm>
            <a:off x="806412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6" name="object 325"/>
          <p:cNvSpPr/>
          <p:nvPr/>
        </p:nvSpPr>
        <p:spPr>
          <a:xfrm>
            <a:off x="808859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7" name="object 326"/>
          <p:cNvSpPr/>
          <p:nvPr/>
        </p:nvSpPr>
        <p:spPr>
          <a:xfrm>
            <a:off x="811306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8" name="object 327"/>
          <p:cNvSpPr/>
          <p:nvPr/>
        </p:nvSpPr>
        <p:spPr>
          <a:xfrm>
            <a:off x="813753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9" name="object 328"/>
          <p:cNvSpPr/>
          <p:nvPr/>
        </p:nvSpPr>
        <p:spPr>
          <a:xfrm>
            <a:off x="816200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0" name="object 329"/>
          <p:cNvSpPr/>
          <p:nvPr/>
        </p:nvSpPr>
        <p:spPr>
          <a:xfrm>
            <a:off x="818648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1" name="object 330"/>
          <p:cNvSpPr/>
          <p:nvPr/>
        </p:nvSpPr>
        <p:spPr>
          <a:xfrm>
            <a:off x="821095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2" name="object 331"/>
          <p:cNvSpPr/>
          <p:nvPr/>
        </p:nvSpPr>
        <p:spPr>
          <a:xfrm>
            <a:off x="823542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3" name="object 332"/>
          <p:cNvSpPr/>
          <p:nvPr/>
        </p:nvSpPr>
        <p:spPr>
          <a:xfrm>
            <a:off x="825989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4" name="object 333"/>
          <p:cNvSpPr/>
          <p:nvPr/>
        </p:nvSpPr>
        <p:spPr>
          <a:xfrm>
            <a:off x="828436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5" name="object 334"/>
          <p:cNvSpPr/>
          <p:nvPr/>
        </p:nvSpPr>
        <p:spPr>
          <a:xfrm>
            <a:off x="830884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6" name="object 335"/>
          <p:cNvSpPr/>
          <p:nvPr/>
        </p:nvSpPr>
        <p:spPr>
          <a:xfrm>
            <a:off x="833331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7" name="object 336"/>
          <p:cNvSpPr/>
          <p:nvPr/>
        </p:nvSpPr>
        <p:spPr>
          <a:xfrm>
            <a:off x="835778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8" name="object 337"/>
          <p:cNvSpPr/>
          <p:nvPr/>
        </p:nvSpPr>
        <p:spPr>
          <a:xfrm>
            <a:off x="838225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9" name="object 338"/>
          <p:cNvSpPr/>
          <p:nvPr/>
        </p:nvSpPr>
        <p:spPr>
          <a:xfrm>
            <a:off x="840672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0" name="object 339"/>
          <p:cNvSpPr/>
          <p:nvPr/>
        </p:nvSpPr>
        <p:spPr>
          <a:xfrm>
            <a:off x="843120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1" name="object 340"/>
          <p:cNvSpPr/>
          <p:nvPr/>
        </p:nvSpPr>
        <p:spPr>
          <a:xfrm>
            <a:off x="845567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2" name="object 341"/>
          <p:cNvSpPr/>
          <p:nvPr/>
        </p:nvSpPr>
        <p:spPr>
          <a:xfrm>
            <a:off x="848014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3" name="object 342"/>
          <p:cNvSpPr/>
          <p:nvPr/>
        </p:nvSpPr>
        <p:spPr>
          <a:xfrm>
            <a:off x="850461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4" name="object 343"/>
          <p:cNvSpPr/>
          <p:nvPr/>
        </p:nvSpPr>
        <p:spPr>
          <a:xfrm>
            <a:off x="852908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5" name="object 344"/>
          <p:cNvSpPr/>
          <p:nvPr/>
        </p:nvSpPr>
        <p:spPr>
          <a:xfrm>
            <a:off x="8553560" y="3632122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0"/>
                </a:moveTo>
                <a:lnTo>
                  <a:pt x="0" y="2635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6" name="object 345"/>
          <p:cNvSpPr/>
          <p:nvPr/>
        </p:nvSpPr>
        <p:spPr>
          <a:xfrm>
            <a:off x="8578032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7" name="object 346"/>
          <p:cNvSpPr/>
          <p:nvPr/>
        </p:nvSpPr>
        <p:spPr>
          <a:xfrm>
            <a:off x="8602504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8" name="object 347"/>
          <p:cNvSpPr/>
          <p:nvPr/>
        </p:nvSpPr>
        <p:spPr>
          <a:xfrm>
            <a:off x="8626976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9" name="object 348"/>
          <p:cNvSpPr/>
          <p:nvPr/>
        </p:nvSpPr>
        <p:spPr>
          <a:xfrm>
            <a:off x="8651448" y="3645299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0"/>
                </a:moveTo>
                <a:lnTo>
                  <a:pt x="0" y="131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0" name="object 349"/>
          <p:cNvSpPr/>
          <p:nvPr/>
        </p:nvSpPr>
        <p:spPr>
          <a:xfrm>
            <a:off x="8675920" y="2789407"/>
            <a:ext cx="0" cy="869069"/>
          </a:xfrm>
          <a:custGeom>
            <a:avLst/>
            <a:gdLst/>
            <a:ahLst/>
            <a:cxnLst/>
            <a:rect l="l" t="t" r="r" b="b"/>
            <a:pathLst>
              <a:path h="869069">
                <a:moveTo>
                  <a:pt x="0" y="0"/>
                </a:moveTo>
                <a:lnTo>
                  <a:pt x="0" y="8690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1" name="object 350"/>
          <p:cNvSpPr txBox="1"/>
          <p:nvPr/>
        </p:nvSpPr>
        <p:spPr>
          <a:xfrm>
            <a:off x="7425891" y="3659459"/>
            <a:ext cx="130365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0      </a:t>
            </a:r>
            <a:r>
              <a:rPr sz="350" spc="-3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50 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1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2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3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3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400  </a:t>
            </a:r>
            <a:r>
              <a:rPr sz="350" spc="3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450  </a:t>
            </a:r>
            <a:r>
              <a:rPr sz="350" spc="4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500</a:t>
            </a:r>
            <a:endParaRPr sz="350">
              <a:latin typeface="Arial"/>
              <a:cs typeface="Arial"/>
            </a:endParaRPr>
          </a:p>
        </p:txBody>
      </p:sp>
      <p:sp>
        <p:nvSpPr>
          <p:cNvPr id="662" name="object 351"/>
          <p:cNvSpPr/>
          <p:nvPr/>
        </p:nvSpPr>
        <p:spPr>
          <a:xfrm>
            <a:off x="7452320" y="2789407"/>
            <a:ext cx="1223599" cy="0"/>
          </a:xfrm>
          <a:custGeom>
            <a:avLst/>
            <a:gdLst/>
            <a:ahLst/>
            <a:cxnLst/>
            <a:rect l="l" t="t" r="r" b="b"/>
            <a:pathLst>
              <a:path w="1223599">
                <a:moveTo>
                  <a:pt x="0" y="0"/>
                </a:moveTo>
                <a:lnTo>
                  <a:pt x="122359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3" name="object 352"/>
          <p:cNvSpPr/>
          <p:nvPr/>
        </p:nvSpPr>
        <p:spPr>
          <a:xfrm>
            <a:off x="747679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4" name="object 353"/>
          <p:cNvSpPr/>
          <p:nvPr/>
        </p:nvSpPr>
        <p:spPr>
          <a:xfrm>
            <a:off x="750126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5" name="object 354"/>
          <p:cNvSpPr/>
          <p:nvPr/>
        </p:nvSpPr>
        <p:spPr>
          <a:xfrm>
            <a:off x="752573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6" name="object 355"/>
          <p:cNvSpPr/>
          <p:nvPr/>
        </p:nvSpPr>
        <p:spPr>
          <a:xfrm>
            <a:off x="755020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7" name="object 356"/>
          <p:cNvSpPr/>
          <p:nvPr/>
        </p:nvSpPr>
        <p:spPr>
          <a:xfrm>
            <a:off x="757468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8" name="object 357"/>
          <p:cNvSpPr/>
          <p:nvPr/>
        </p:nvSpPr>
        <p:spPr>
          <a:xfrm>
            <a:off x="759915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9" name="object 358"/>
          <p:cNvSpPr/>
          <p:nvPr/>
        </p:nvSpPr>
        <p:spPr>
          <a:xfrm>
            <a:off x="762362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0" name="object 359"/>
          <p:cNvSpPr/>
          <p:nvPr/>
        </p:nvSpPr>
        <p:spPr>
          <a:xfrm>
            <a:off x="764809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1" name="object 360"/>
          <p:cNvSpPr/>
          <p:nvPr/>
        </p:nvSpPr>
        <p:spPr>
          <a:xfrm>
            <a:off x="767256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2" name="object 361"/>
          <p:cNvSpPr/>
          <p:nvPr/>
        </p:nvSpPr>
        <p:spPr>
          <a:xfrm>
            <a:off x="769704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3" name="object 362"/>
          <p:cNvSpPr/>
          <p:nvPr/>
        </p:nvSpPr>
        <p:spPr>
          <a:xfrm>
            <a:off x="772151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4" name="object 363"/>
          <p:cNvSpPr/>
          <p:nvPr/>
        </p:nvSpPr>
        <p:spPr>
          <a:xfrm>
            <a:off x="774598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5" name="object 364"/>
          <p:cNvSpPr/>
          <p:nvPr/>
        </p:nvSpPr>
        <p:spPr>
          <a:xfrm>
            <a:off x="777045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6" name="object 365"/>
          <p:cNvSpPr/>
          <p:nvPr/>
        </p:nvSpPr>
        <p:spPr>
          <a:xfrm>
            <a:off x="779492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7" name="object 366"/>
          <p:cNvSpPr/>
          <p:nvPr/>
        </p:nvSpPr>
        <p:spPr>
          <a:xfrm>
            <a:off x="781940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8" name="object 367"/>
          <p:cNvSpPr/>
          <p:nvPr/>
        </p:nvSpPr>
        <p:spPr>
          <a:xfrm>
            <a:off x="784387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9" name="object 368"/>
          <p:cNvSpPr/>
          <p:nvPr/>
        </p:nvSpPr>
        <p:spPr>
          <a:xfrm>
            <a:off x="786834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0" name="object 369"/>
          <p:cNvSpPr/>
          <p:nvPr/>
        </p:nvSpPr>
        <p:spPr>
          <a:xfrm>
            <a:off x="789281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1" name="object 370"/>
          <p:cNvSpPr/>
          <p:nvPr/>
        </p:nvSpPr>
        <p:spPr>
          <a:xfrm>
            <a:off x="791728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2" name="object 371"/>
          <p:cNvSpPr/>
          <p:nvPr/>
        </p:nvSpPr>
        <p:spPr>
          <a:xfrm>
            <a:off x="794176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3" name="object 372"/>
          <p:cNvSpPr/>
          <p:nvPr/>
        </p:nvSpPr>
        <p:spPr>
          <a:xfrm>
            <a:off x="796623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4" name="object 373"/>
          <p:cNvSpPr/>
          <p:nvPr/>
        </p:nvSpPr>
        <p:spPr>
          <a:xfrm>
            <a:off x="799070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5" name="object 374"/>
          <p:cNvSpPr/>
          <p:nvPr/>
        </p:nvSpPr>
        <p:spPr>
          <a:xfrm>
            <a:off x="801517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6" name="object 375"/>
          <p:cNvSpPr/>
          <p:nvPr/>
        </p:nvSpPr>
        <p:spPr>
          <a:xfrm>
            <a:off x="803964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7" name="object 376"/>
          <p:cNvSpPr/>
          <p:nvPr/>
        </p:nvSpPr>
        <p:spPr>
          <a:xfrm>
            <a:off x="806412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8" name="object 377"/>
          <p:cNvSpPr/>
          <p:nvPr/>
        </p:nvSpPr>
        <p:spPr>
          <a:xfrm>
            <a:off x="808859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9" name="object 378"/>
          <p:cNvSpPr/>
          <p:nvPr/>
        </p:nvSpPr>
        <p:spPr>
          <a:xfrm>
            <a:off x="811306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0" name="object 379"/>
          <p:cNvSpPr/>
          <p:nvPr/>
        </p:nvSpPr>
        <p:spPr>
          <a:xfrm>
            <a:off x="813753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1" name="object 380"/>
          <p:cNvSpPr/>
          <p:nvPr/>
        </p:nvSpPr>
        <p:spPr>
          <a:xfrm>
            <a:off x="816200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2" name="object 381"/>
          <p:cNvSpPr/>
          <p:nvPr/>
        </p:nvSpPr>
        <p:spPr>
          <a:xfrm>
            <a:off x="818648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3" name="object 382"/>
          <p:cNvSpPr/>
          <p:nvPr/>
        </p:nvSpPr>
        <p:spPr>
          <a:xfrm>
            <a:off x="821095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4" name="object 383"/>
          <p:cNvSpPr/>
          <p:nvPr/>
        </p:nvSpPr>
        <p:spPr>
          <a:xfrm>
            <a:off x="823542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5" name="object 384"/>
          <p:cNvSpPr/>
          <p:nvPr/>
        </p:nvSpPr>
        <p:spPr>
          <a:xfrm>
            <a:off x="825989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6" name="object 385"/>
          <p:cNvSpPr/>
          <p:nvPr/>
        </p:nvSpPr>
        <p:spPr>
          <a:xfrm>
            <a:off x="828436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7" name="object 386"/>
          <p:cNvSpPr/>
          <p:nvPr/>
        </p:nvSpPr>
        <p:spPr>
          <a:xfrm>
            <a:off x="830884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8" name="object 387"/>
          <p:cNvSpPr/>
          <p:nvPr/>
        </p:nvSpPr>
        <p:spPr>
          <a:xfrm>
            <a:off x="833331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9" name="object 388"/>
          <p:cNvSpPr/>
          <p:nvPr/>
        </p:nvSpPr>
        <p:spPr>
          <a:xfrm>
            <a:off x="835778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0" name="object 389"/>
          <p:cNvSpPr/>
          <p:nvPr/>
        </p:nvSpPr>
        <p:spPr>
          <a:xfrm>
            <a:off x="838225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1" name="object 390"/>
          <p:cNvSpPr/>
          <p:nvPr/>
        </p:nvSpPr>
        <p:spPr>
          <a:xfrm>
            <a:off x="840672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2" name="object 391"/>
          <p:cNvSpPr/>
          <p:nvPr/>
        </p:nvSpPr>
        <p:spPr>
          <a:xfrm>
            <a:off x="843120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3" name="object 392"/>
          <p:cNvSpPr/>
          <p:nvPr/>
        </p:nvSpPr>
        <p:spPr>
          <a:xfrm>
            <a:off x="845567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4" name="object 393"/>
          <p:cNvSpPr/>
          <p:nvPr/>
        </p:nvSpPr>
        <p:spPr>
          <a:xfrm>
            <a:off x="848014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5" name="object 394"/>
          <p:cNvSpPr/>
          <p:nvPr/>
        </p:nvSpPr>
        <p:spPr>
          <a:xfrm>
            <a:off x="850461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6" name="object 395"/>
          <p:cNvSpPr/>
          <p:nvPr/>
        </p:nvSpPr>
        <p:spPr>
          <a:xfrm>
            <a:off x="852908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7" name="object 396"/>
          <p:cNvSpPr/>
          <p:nvPr/>
        </p:nvSpPr>
        <p:spPr>
          <a:xfrm>
            <a:off x="8553560" y="2789407"/>
            <a:ext cx="0" cy="26354"/>
          </a:xfrm>
          <a:custGeom>
            <a:avLst/>
            <a:gdLst/>
            <a:ahLst/>
            <a:cxnLst/>
            <a:rect l="l" t="t" r="r" b="b"/>
            <a:pathLst>
              <a:path h="26354">
                <a:moveTo>
                  <a:pt x="0" y="2635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8" name="object 397"/>
          <p:cNvSpPr/>
          <p:nvPr/>
        </p:nvSpPr>
        <p:spPr>
          <a:xfrm>
            <a:off x="8578032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9" name="object 398"/>
          <p:cNvSpPr/>
          <p:nvPr/>
        </p:nvSpPr>
        <p:spPr>
          <a:xfrm>
            <a:off x="8602504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0" name="object 399"/>
          <p:cNvSpPr/>
          <p:nvPr/>
        </p:nvSpPr>
        <p:spPr>
          <a:xfrm>
            <a:off x="8626976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1" name="object 400"/>
          <p:cNvSpPr/>
          <p:nvPr/>
        </p:nvSpPr>
        <p:spPr>
          <a:xfrm>
            <a:off x="8651448" y="2789407"/>
            <a:ext cx="0" cy="13177"/>
          </a:xfrm>
          <a:custGeom>
            <a:avLst/>
            <a:gdLst/>
            <a:ahLst/>
            <a:cxnLst/>
            <a:rect l="l" t="t" r="r" b="b"/>
            <a:pathLst>
              <a:path h="13177">
                <a:moveTo>
                  <a:pt x="0" y="13177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2" name="object 401"/>
          <p:cNvSpPr txBox="1"/>
          <p:nvPr/>
        </p:nvSpPr>
        <p:spPr>
          <a:xfrm>
            <a:off x="7304758" y="2777714"/>
            <a:ext cx="66675" cy="208279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dirty="0" smtClean="0">
                <a:latin typeface="Arial"/>
                <a:cs typeface="Arial"/>
              </a:rPr>
              <a:t>Arbitrary</a:t>
            </a:r>
            <a:endParaRPr sz="350">
              <a:latin typeface="Arial"/>
              <a:cs typeface="Arial"/>
            </a:endParaRPr>
          </a:p>
        </p:txBody>
      </p:sp>
      <p:sp>
        <p:nvSpPr>
          <p:cNvPr id="713" name="object 402"/>
          <p:cNvSpPr/>
          <p:nvPr/>
        </p:nvSpPr>
        <p:spPr>
          <a:xfrm>
            <a:off x="7452320" y="36321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4" name="object 403"/>
          <p:cNvSpPr/>
          <p:nvPr/>
        </p:nvSpPr>
        <p:spPr>
          <a:xfrm>
            <a:off x="7452320" y="360953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5" name="object 404"/>
          <p:cNvSpPr/>
          <p:nvPr/>
        </p:nvSpPr>
        <p:spPr>
          <a:xfrm>
            <a:off x="7452320" y="35894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6" name="object 405"/>
          <p:cNvSpPr/>
          <p:nvPr/>
        </p:nvSpPr>
        <p:spPr>
          <a:xfrm>
            <a:off x="7452320" y="35725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7" name="object 406"/>
          <p:cNvSpPr/>
          <p:nvPr/>
        </p:nvSpPr>
        <p:spPr>
          <a:xfrm>
            <a:off x="7452320" y="355682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8" name="object 407"/>
          <p:cNvSpPr txBox="1"/>
          <p:nvPr/>
        </p:nvSpPr>
        <p:spPr>
          <a:xfrm>
            <a:off x="7400316" y="3532507"/>
            <a:ext cx="5270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endParaRPr sz="350">
              <a:latin typeface="Arial"/>
              <a:cs typeface="Arial"/>
            </a:endParaRPr>
          </a:p>
        </p:txBody>
      </p:sp>
      <p:sp>
        <p:nvSpPr>
          <p:cNvPr id="719" name="object 408"/>
          <p:cNvSpPr/>
          <p:nvPr/>
        </p:nvSpPr>
        <p:spPr>
          <a:xfrm>
            <a:off x="7452320" y="34551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0" name="object 409"/>
          <p:cNvSpPr/>
          <p:nvPr/>
        </p:nvSpPr>
        <p:spPr>
          <a:xfrm>
            <a:off x="7452320" y="339555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1" name="object 410"/>
          <p:cNvSpPr/>
          <p:nvPr/>
        </p:nvSpPr>
        <p:spPr>
          <a:xfrm>
            <a:off x="7452320" y="335351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2" name="object 411"/>
          <p:cNvSpPr/>
          <p:nvPr/>
        </p:nvSpPr>
        <p:spPr>
          <a:xfrm>
            <a:off x="7452320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3" name="object 412"/>
          <p:cNvSpPr/>
          <p:nvPr/>
        </p:nvSpPr>
        <p:spPr>
          <a:xfrm>
            <a:off x="7452320" y="329390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4" name="object 413"/>
          <p:cNvSpPr/>
          <p:nvPr/>
        </p:nvSpPr>
        <p:spPr>
          <a:xfrm>
            <a:off x="7452320" y="327131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5" name="object 414"/>
          <p:cNvSpPr/>
          <p:nvPr/>
        </p:nvSpPr>
        <p:spPr>
          <a:xfrm>
            <a:off x="7452320" y="325186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6" name="object 415"/>
          <p:cNvSpPr/>
          <p:nvPr/>
        </p:nvSpPr>
        <p:spPr>
          <a:xfrm>
            <a:off x="7452320" y="32349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7" name="object 416"/>
          <p:cNvSpPr/>
          <p:nvPr/>
        </p:nvSpPr>
        <p:spPr>
          <a:xfrm>
            <a:off x="7452320" y="321923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8" name="object 417"/>
          <p:cNvSpPr txBox="1"/>
          <p:nvPr/>
        </p:nvSpPr>
        <p:spPr>
          <a:xfrm>
            <a:off x="7373961" y="3194870"/>
            <a:ext cx="79375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0</a:t>
            </a:r>
            <a:endParaRPr sz="350">
              <a:latin typeface="Arial"/>
              <a:cs typeface="Arial"/>
            </a:endParaRPr>
          </a:p>
        </p:txBody>
      </p:sp>
      <p:sp>
        <p:nvSpPr>
          <p:cNvPr id="729" name="object 418"/>
          <p:cNvSpPr/>
          <p:nvPr/>
        </p:nvSpPr>
        <p:spPr>
          <a:xfrm>
            <a:off x="7452320" y="311758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0" name="object 419"/>
          <p:cNvSpPr/>
          <p:nvPr/>
        </p:nvSpPr>
        <p:spPr>
          <a:xfrm>
            <a:off x="7452320" y="30579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1" name="object 420"/>
          <p:cNvSpPr/>
          <p:nvPr/>
        </p:nvSpPr>
        <p:spPr>
          <a:xfrm>
            <a:off x="7452320" y="30159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2" name="object 421"/>
          <p:cNvSpPr/>
          <p:nvPr/>
        </p:nvSpPr>
        <p:spPr>
          <a:xfrm>
            <a:off x="7452320" y="29833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3" name="object 422"/>
          <p:cNvSpPr/>
          <p:nvPr/>
        </p:nvSpPr>
        <p:spPr>
          <a:xfrm>
            <a:off x="7452320" y="29563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4" name="object 423"/>
          <p:cNvSpPr/>
          <p:nvPr/>
        </p:nvSpPr>
        <p:spPr>
          <a:xfrm>
            <a:off x="7452320" y="293372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5" name="object 424"/>
          <p:cNvSpPr/>
          <p:nvPr/>
        </p:nvSpPr>
        <p:spPr>
          <a:xfrm>
            <a:off x="7452320" y="291427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6" name="object 425"/>
          <p:cNvSpPr/>
          <p:nvPr/>
        </p:nvSpPr>
        <p:spPr>
          <a:xfrm>
            <a:off x="7452320" y="289733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1819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7" name="object 426"/>
          <p:cNvSpPr/>
          <p:nvPr/>
        </p:nvSpPr>
        <p:spPr>
          <a:xfrm>
            <a:off x="7452320" y="2881647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3639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8" name="object 427"/>
          <p:cNvSpPr txBox="1"/>
          <p:nvPr/>
        </p:nvSpPr>
        <p:spPr>
          <a:xfrm>
            <a:off x="7356173" y="2860383"/>
            <a:ext cx="9525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5" dirty="0" smtClean="0">
                <a:latin typeface="Arial"/>
                <a:cs typeface="Arial"/>
              </a:rPr>
              <a:t>1</a:t>
            </a:r>
            <a:r>
              <a:rPr sz="350" spc="0" dirty="0" smtClean="0">
                <a:latin typeface="Arial"/>
                <a:cs typeface="Arial"/>
              </a:rPr>
              <a:t>0</a:t>
            </a:r>
            <a:r>
              <a:rPr sz="375" spc="0" baseline="33333" dirty="0" smtClean="0">
                <a:latin typeface="Arial"/>
                <a:cs typeface="Arial"/>
              </a:rPr>
              <a:t>2</a:t>
            </a:r>
            <a:endParaRPr sz="375" baseline="33333">
              <a:latin typeface="Arial"/>
              <a:cs typeface="Arial"/>
            </a:endParaRPr>
          </a:p>
        </p:txBody>
      </p:sp>
      <p:sp>
        <p:nvSpPr>
          <p:cNvPr id="739" name="object 428"/>
          <p:cNvSpPr/>
          <p:nvPr/>
        </p:nvSpPr>
        <p:spPr>
          <a:xfrm>
            <a:off x="8657723" y="36321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0" name="object 429"/>
          <p:cNvSpPr/>
          <p:nvPr/>
        </p:nvSpPr>
        <p:spPr>
          <a:xfrm>
            <a:off x="8657723" y="360953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1" name="object 430"/>
          <p:cNvSpPr/>
          <p:nvPr/>
        </p:nvSpPr>
        <p:spPr>
          <a:xfrm>
            <a:off x="8657723" y="358945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2" name="object 431"/>
          <p:cNvSpPr/>
          <p:nvPr/>
        </p:nvSpPr>
        <p:spPr>
          <a:xfrm>
            <a:off x="8657723" y="357251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3" name="object 432"/>
          <p:cNvSpPr/>
          <p:nvPr/>
        </p:nvSpPr>
        <p:spPr>
          <a:xfrm>
            <a:off x="8639525" y="3556823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4" name="object 433"/>
          <p:cNvSpPr/>
          <p:nvPr/>
        </p:nvSpPr>
        <p:spPr>
          <a:xfrm>
            <a:off x="8657723" y="34551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5" name="object 434"/>
          <p:cNvSpPr/>
          <p:nvPr/>
        </p:nvSpPr>
        <p:spPr>
          <a:xfrm>
            <a:off x="8657723" y="339555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6" name="object 435"/>
          <p:cNvSpPr/>
          <p:nvPr/>
        </p:nvSpPr>
        <p:spPr>
          <a:xfrm>
            <a:off x="8657723" y="335351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7" name="object 436"/>
          <p:cNvSpPr/>
          <p:nvPr/>
        </p:nvSpPr>
        <p:spPr>
          <a:xfrm>
            <a:off x="8657723" y="3320888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8" name="object 437"/>
          <p:cNvSpPr/>
          <p:nvPr/>
        </p:nvSpPr>
        <p:spPr>
          <a:xfrm>
            <a:off x="8657723" y="3293906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9" name="object 438"/>
          <p:cNvSpPr/>
          <p:nvPr/>
        </p:nvSpPr>
        <p:spPr>
          <a:xfrm>
            <a:off x="8657723" y="327131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0" name="object 439"/>
          <p:cNvSpPr/>
          <p:nvPr/>
        </p:nvSpPr>
        <p:spPr>
          <a:xfrm>
            <a:off x="8657723" y="325186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1" name="object 440"/>
          <p:cNvSpPr/>
          <p:nvPr/>
        </p:nvSpPr>
        <p:spPr>
          <a:xfrm>
            <a:off x="8657723" y="3234922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2" name="object 441"/>
          <p:cNvSpPr/>
          <p:nvPr/>
        </p:nvSpPr>
        <p:spPr>
          <a:xfrm>
            <a:off x="8639525" y="3219235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3" name="object 442"/>
          <p:cNvSpPr/>
          <p:nvPr/>
        </p:nvSpPr>
        <p:spPr>
          <a:xfrm>
            <a:off x="8657723" y="3117583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4" name="object 443"/>
          <p:cNvSpPr/>
          <p:nvPr/>
        </p:nvSpPr>
        <p:spPr>
          <a:xfrm>
            <a:off x="8657723" y="3057971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5" name="object 444"/>
          <p:cNvSpPr/>
          <p:nvPr/>
        </p:nvSpPr>
        <p:spPr>
          <a:xfrm>
            <a:off x="8657723" y="301593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6" name="object 445"/>
          <p:cNvSpPr/>
          <p:nvPr/>
        </p:nvSpPr>
        <p:spPr>
          <a:xfrm>
            <a:off x="8657723" y="2983300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7" name="object 446"/>
          <p:cNvSpPr/>
          <p:nvPr/>
        </p:nvSpPr>
        <p:spPr>
          <a:xfrm>
            <a:off x="8657723" y="295631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8" name="object 447"/>
          <p:cNvSpPr/>
          <p:nvPr/>
        </p:nvSpPr>
        <p:spPr>
          <a:xfrm>
            <a:off x="8657723" y="2933729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9" name="object 448"/>
          <p:cNvSpPr/>
          <p:nvPr/>
        </p:nvSpPr>
        <p:spPr>
          <a:xfrm>
            <a:off x="8657723" y="2914277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0" name="object 449"/>
          <p:cNvSpPr/>
          <p:nvPr/>
        </p:nvSpPr>
        <p:spPr>
          <a:xfrm>
            <a:off x="8657723" y="2897335"/>
            <a:ext cx="18197" cy="0"/>
          </a:xfrm>
          <a:custGeom>
            <a:avLst/>
            <a:gdLst/>
            <a:ahLst/>
            <a:cxnLst/>
            <a:rect l="l" t="t" r="r" b="b"/>
            <a:pathLst>
              <a:path w="18197">
                <a:moveTo>
                  <a:pt x="0" y="0"/>
                </a:moveTo>
                <a:lnTo>
                  <a:pt x="181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1" name="object 450"/>
          <p:cNvSpPr/>
          <p:nvPr/>
        </p:nvSpPr>
        <p:spPr>
          <a:xfrm>
            <a:off x="8639525" y="2881647"/>
            <a:ext cx="36394" cy="0"/>
          </a:xfrm>
          <a:custGeom>
            <a:avLst/>
            <a:gdLst/>
            <a:ahLst/>
            <a:cxnLst/>
            <a:rect l="l" t="t" r="r" b="b"/>
            <a:pathLst>
              <a:path w="36394">
                <a:moveTo>
                  <a:pt x="0" y="0"/>
                </a:moveTo>
                <a:lnTo>
                  <a:pt x="363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2" name="object 451"/>
          <p:cNvSpPr/>
          <p:nvPr/>
        </p:nvSpPr>
        <p:spPr>
          <a:xfrm>
            <a:off x="7452320" y="2924944"/>
            <a:ext cx="1223599" cy="733532"/>
          </a:xfrm>
          <a:custGeom>
            <a:avLst/>
            <a:gdLst/>
            <a:ahLst/>
            <a:cxnLst/>
            <a:rect l="l" t="t" r="r" b="b"/>
            <a:pathLst>
              <a:path w="1223599" h="733532">
                <a:moveTo>
                  <a:pt x="0" y="733532"/>
                </a:moveTo>
                <a:lnTo>
                  <a:pt x="30746" y="733532"/>
                </a:lnTo>
                <a:lnTo>
                  <a:pt x="30746" y="151224"/>
                </a:lnTo>
                <a:lnTo>
                  <a:pt x="60866" y="151224"/>
                </a:lnTo>
                <a:lnTo>
                  <a:pt x="60866" y="18197"/>
                </a:lnTo>
                <a:lnTo>
                  <a:pt x="91613" y="18197"/>
                </a:lnTo>
                <a:lnTo>
                  <a:pt x="91613" y="0"/>
                </a:lnTo>
                <a:lnTo>
                  <a:pt x="122359" y="0"/>
                </a:lnTo>
                <a:lnTo>
                  <a:pt x="122359" y="20079"/>
                </a:lnTo>
                <a:lnTo>
                  <a:pt x="153106" y="20079"/>
                </a:lnTo>
                <a:lnTo>
                  <a:pt x="153106" y="34511"/>
                </a:lnTo>
                <a:lnTo>
                  <a:pt x="183226" y="34511"/>
                </a:lnTo>
                <a:lnTo>
                  <a:pt x="183226" y="70906"/>
                </a:lnTo>
                <a:lnTo>
                  <a:pt x="213973" y="70906"/>
                </a:lnTo>
                <a:lnTo>
                  <a:pt x="213973" y="72161"/>
                </a:lnTo>
                <a:lnTo>
                  <a:pt x="244719" y="72161"/>
                </a:lnTo>
                <a:lnTo>
                  <a:pt x="244719" y="94750"/>
                </a:lnTo>
                <a:lnTo>
                  <a:pt x="275466" y="94750"/>
                </a:lnTo>
                <a:lnTo>
                  <a:pt x="275466" y="89730"/>
                </a:lnTo>
                <a:lnTo>
                  <a:pt x="305586" y="89730"/>
                </a:lnTo>
                <a:lnTo>
                  <a:pt x="305586" y="116085"/>
                </a:lnTo>
                <a:lnTo>
                  <a:pt x="336333" y="116085"/>
                </a:lnTo>
                <a:lnTo>
                  <a:pt x="336333" y="128634"/>
                </a:lnTo>
                <a:lnTo>
                  <a:pt x="367079" y="128634"/>
                </a:lnTo>
                <a:lnTo>
                  <a:pt x="367079" y="161891"/>
                </a:lnTo>
                <a:lnTo>
                  <a:pt x="397826" y="161891"/>
                </a:lnTo>
                <a:lnTo>
                  <a:pt x="397826" y="172558"/>
                </a:lnTo>
                <a:lnTo>
                  <a:pt x="427946" y="172558"/>
                </a:lnTo>
                <a:lnTo>
                  <a:pt x="427946" y="199540"/>
                </a:lnTo>
                <a:lnTo>
                  <a:pt x="458693" y="199540"/>
                </a:lnTo>
                <a:lnTo>
                  <a:pt x="458693" y="226522"/>
                </a:lnTo>
                <a:lnTo>
                  <a:pt x="489439" y="226522"/>
                </a:lnTo>
                <a:lnTo>
                  <a:pt x="489439" y="205188"/>
                </a:lnTo>
                <a:lnTo>
                  <a:pt x="520186" y="205188"/>
                </a:lnTo>
                <a:lnTo>
                  <a:pt x="520186" y="229032"/>
                </a:lnTo>
                <a:lnTo>
                  <a:pt x="550306" y="229032"/>
                </a:lnTo>
                <a:lnTo>
                  <a:pt x="550306" y="242837"/>
                </a:lnTo>
                <a:lnTo>
                  <a:pt x="581053" y="242837"/>
                </a:lnTo>
                <a:lnTo>
                  <a:pt x="581053" y="287389"/>
                </a:lnTo>
                <a:lnTo>
                  <a:pt x="611799" y="287389"/>
                </a:lnTo>
                <a:lnTo>
                  <a:pt x="611799" y="307468"/>
                </a:lnTo>
                <a:lnTo>
                  <a:pt x="642546" y="307468"/>
                </a:lnTo>
                <a:lnTo>
                  <a:pt x="642546" y="286761"/>
                </a:lnTo>
                <a:lnTo>
                  <a:pt x="672666" y="286761"/>
                </a:lnTo>
                <a:lnTo>
                  <a:pt x="672666" y="335705"/>
                </a:lnTo>
                <a:lnTo>
                  <a:pt x="703413" y="335705"/>
                </a:lnTo>
                <a:lnTo>
                  <a:pt x="703413" y="383394"/>
                </a:lnTo>
                <a:lnTo>
                  <a:pt x="734159" y="383394"/>
                </a:lnTo>
                <a:lnTo>
                  <a:pt x="734159" y="331313"/>
                </a:lnTo>
                <a:lnTo>
                  <a:pt x="764906" y="331313"/>
                </a:lnTo>
                <a:lnTo>
                  <a:pt x="764906" y="343235"/>
                </a:lnTo>
                <a:lnTo>
                  <a:pt x="795026" y="343235"/>
                </a:lnTo>
                <a:lnTo>
                  <a:pt x="795026" y="441123"/>
                </a:lnTo>
                <a:lnTo>
                  <a:pt x="825773" y="441123"/>
                </a:lnTo>
                <a:lnTo>
                  <a:pt x="825773" y="407239"/>
                </a:lnTo>
                <a:lnTo>
                  <a:pt x="856519" y="407239"/>
                </a:lnTo>
                <a:lnTo>
                  <a:pt x="856519" y="362687"/>
                </a:lnTo>
                <a:lnTo>
                  <a:pt x="887266" y="362687"/>
                </a:lnTo>
                <a:lnTo>
                  <a:pt x="887266" y="540266"/>
                </a:lnTo>
                <a:lnTo>
                  <a:pt x="917386" y="540266"/>
                </a:lnTo>
                <a:lnTo>
                  <a:pt x="917386" y="436103"/>
                </a:lnTo>
                <a:lnTo>
                  <a:pt x="948132" y="436103"/>
                </a:lnTo>
                <a:lnTo>
                  <a:pt x="948132" y="521441"/>
                </a:lnTo>
                <a:lnTo>
                  <a:pt x="978879" y="521441"/>
                </a:lnTo>
                <a:lnTo>
                  <a:pt x="978879" y="484420"/>
                </a:lnTo>
                <a:lnTo>
                  <a:pt x="1009626" y="484420"/>
                </a:lnTo>
                <a:lnTo>
                  <a:pt x="1009626" y="579798"/>
                </a:lnTo>
                <a:lnTo>
                  <a:pt x="1039746" y="579798"/>
                </a:lnTo>
                <a:lnTo>
                  <a:pt x="1039746" y="685215"/>
                </a:lnTo>
                <a:lnTo>
                  <a:pt x="1070492" y="685215"/>
                </a:lnTo>
                <a:lnTo>
                  <a:pt x="1070492" y="579798"/>
                </a:lnTo>
                <a:lnTo>
                  <a:pt x="1101239" y="579798"/>
                </a:lnTo>
                <a:lnTo>
                  <a:pt x="1101239" y="681450"/>
                </a:lnTo>
                <a:lnTo>
                  <a:pt x="1131986" y="681450"/>
                </a:lnTo>
                <a:lnTo>
                  <a:pt x="1131986" y="548423"/>
                </a:lnTo>
                <a:lnTo>
                  <a:pt x="1162106" y="548423"/>
                </a:lnTo>
                <a:lnTo>
                  <a:pt x="1162106" y="525206"/>
                </a:lnTo>
                <a:lnTo>
                  <a:pt x="1192852" y="525206"/>
                </a:lnTo>
                <a:lnTo>
                  <a:pt x="1192852" y="629369"/>
                </a:lnTo>
                <a:lnTo>
                  <a:pt x="1223599" y="629369"/>
                </a:lnTo>
              </a:path>
            </a:pathLst>
          </a:custGeom>
          <a:ln w="3764">
            <a:solidFill>
              <a:srgbClr val="FF0000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3" name="object 452"/>
          <p:cNvSpPr txBox="1"/>
          <p:nvPr/>
        </p:nvSpPr>
        <p:spPr>
          <a:xfrm>
            <a:off x="8151191" y="2883626"/>
            <a:ext cx="478155" cy="7810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u="dashHeavy" spc="5" dirty="0" smtClean="0">
                <a:latin typeface="Arial"/>
                <a:cs typeface="Arial"/>
              </a:rPr>
              <a:t>   </a:t>
            </a:r>
            <a:r>
              <a:rPr sz="350" u="dashHeavy" spc="45" dirty="0" smtClean="0">
                <a:latin typeface="Arial"/>
                <a:cs typeface="Arial"/>
              </a:rPr>
              <a:t> </a:t>
            </a:r>
            <a:r>
              <a:rPr sz="350" spc="10" dirty="0" smtClean="0">
                <a:latin typeface="Arial"/>
                <a:cs typeface="Arial"/>
              </a:rPr>
              <a:t> </a:t>
            </a:r>
            <a:r>
              <a:rPr sz="350" spc="-5" dirty="0" smtClean="0">
                <a:latin typeface="Arial"/>
                <a:cs typeface="Arial"/>
              </a:rPr>
              <a:t>m</a:t>
            </a:r>
            <a:r>
              <a:rPr sz="375" spc="-7" baseline="-22222" dirty="0" smtClean="0">
                <a:latin typeface="Arial"/>
                <a:cs typeface="Arial"/>
              </a:rPr>
              <a:t>0</a:t>
            </a:r>
            <a:r>
              <a:rPr sz="350" spc="10" dirty="0" smtClean="0">
                <a:latin typeface="Arial"/>
                <a:cs typeface="Arial"/>
              </a:rPr>
              <a:t>=300,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20" dirty="0" smtClean="0">
                <a:latin typeface="Arial"/>
                <a:cs typeface="Arial"/>
              </a:rPr>
              <a:t>m  </a:t>
            </a:r>
            <a:r>
              <a:rPr sz="350" spc="40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=600</a:t>
            </a:r>
            <a:endParaRPr sz="350">
              <a:latin typeface="Arial"/>
              <a:cs typeface="Arial"/>
            </a:endParaRPr>
          </a:p>
        </p:txBody>
      </p:sp>
      <p:sp>
        <p:nvSpPr>
          <p:cNvPr id="764" name="object 453"/>
          <p:cNvSpPr txBox="1"/>
          <p:nvPr/>
        </p:nvSpPr>
        <p:spPr>
          <a:xfrm>
            <a:off x="8450207" y="2917774"/>
            <a:ext cx="70485" cy="5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250" spc="0" dirty="0" smtClean="0">
                <a:latin typeface="Arial"/>
                <a:cs typeface="Arial"/>
              </a:rPr>
              <a:t>1/2</a:t>
            </a:r>
            <a:endParaRPr sz="250">
              <a:latin typeface="Arial"/>
              <a:cs typeface="Arial"/>
            </a:endParaRPr>
          </a:p>
        </p:txBody>
      </p:sp>
      <p:sp>
        <p:nvSpPr>
          <p:cNvPr id="765" name="object 454"/>
          <p:cNvSpPr/>
          <p:nvPr/>
        </p:nvSpPr>
        <p:spPr>
          <a:xfrm>
            <a:off x="8163891" y="2922434"/>
            <a:ext cx="56473" cy="0"/>
          </a:xfrm>
          <a:custGeom>
            <a:avLst/>
            <a:gdLst/>
            <a:ahLst/>
            <a:cxnLst/>
            <a:rect l="l" t="t" r="r" b="b"/>
            <a:pathLst>
              <a:path w="56473">
                <a:moveTo>
                  <a:pt x="0" y="0"/>
                </a:moveTo>
                <a:lnTo>
                  <a:pt x="56473" y="0"/>
                </a:lnTo>
              </a:path>
            </a:pathLst>
          </a:custGeom>
          <a:ln w="752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6" name="object 455"/>
          <p:cNvSpPr txBox="1"/>
          <p:nvPr/>
        </p:nvSpPr>
        <p:spPr>
          <a:xfrm>
            <a:off x="8221394" y="2942615"/>
            <a:ext cx="403860" cy="666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350" spc="10" dirty="0" smtClean="0">
                <a:latin typeface="Arial"/>
                <a:cs typeface="Arial"/>
              </a:rPr>
              <a:t>Simplified</a:t>
            </a:r>
            <a:r>
              <a:rPr sz="350" spc="5" dirty="0" smtClean="0">
                <a:latin typeface="Arial"/>
                <a:cs typeface="Arial"/>
              </a:rPr>
              <a:t> </a:t>
            </a:r>
            <a:r>
              <a:rPr sz="350" spc="15" dirty="0" smtClean="0">
                <a:latin typeface="Arial"/>
                <a:cs typeface="Arial"/>
              </a:rPr>
              <a:t>Models</a:t>
            </a:r>
            <a:endParaRPr sz="350">
              <a:latin typeface="Arial"/>
              <a:cs typeface="Arial"/>
            </a:endParaRPr>
          </a:p>
        </p:txBody>
      </p:sp>
      <p:sp>
        <p:nvSpPr>
          <p:cNvPr id="459" name="object 116"/>
          <p:cNvSpPr txBox="1"/>
          <p:nvPr/>
        </p:nvSpPr>
        <p:spPr>
          <a:xfrm>
            <a:off x="5859833" y="4300917"/>
            <a:ext cx="2846705" cy="183578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R="452755" algn="r">
              <a:lnSpc>
                <a:spcPct val="100000"/>
              </a:lnSpc>
              <a:tabLst>
                <a:tab pos="377190" algn="l"/>
                <a:tab pos="1569085" algn="l"/>
              </a:tabLst>
            </a:pPr>
            <a:r>
              <a:rPr sz="400" spc="-30" dirty="0" smtClean="0">
                <a:latin typeface="Arial"/>
                <a:cs typeface="Arial"/>
              </a:rPr>
              <a:t>1	</a:t>
            </a:r>
            <a:r>
              <a:rPr sz="750" spc="-22" baseline="5555" dirty="0" smtClean="0">
                <a:latin typeface="Arial"/>
                <a:cs typeface="Arial"/>
              </a:rPr>
              <a:t>1	</a:t>
            </a:r>
            <a:r>
              <a:rPr sz="750" spc="-22" baseline="22222" dirty="0" smtClean="0">
                <a:latin typeface="Arial"/>
                <a:cs typeface="Arial"/>
              </a:rPr>
              <a:t>1</a:t>
            </a:r>
            <a:endParaRPr sz="750" baseline="22222">
              <a:latin typeface="Arial"/>
              <a:cs typeface="Arial"/>
            </a:endParaRPr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000"/>
              </a:lnSpc>
            </a:pPr>
            <a:endParaRPr sz="1000"/>
          </a:p>
          <a:p>
            <a:pPr>
              <a:lnSpc>
                <a:spcPts val="1200"/>
              </a:lnSpc>
              <a:spcBef>
                <a:spcPts val="61"/>
              </a:spcBef>
            </a:pPr>
            <a:endParaRPr sz="1200"/>
          </a:p>
          <a:p>
            <a:pPr marR="473075" algn="r">
              <a:lnSpc>
                <a:spcPct val="100000"/>
              </a:lnSpc>
            </a:pPr>
            <a:r>
              <a:rPr sz="550" spc="-20" dirty="0" smtClean="0">
                <a:latin typeface="Arial"/>
                <a:cs typeface="Arial"/>
              </a:rPr>
              <a:t>1</a:t>
            </a:r>
            <a:endParaRPr sz="550">
              <a:latin typeface="Arial"/>
              <a:cs typeface="Arial"/>
            </a:endParaRPr>
          </a:p>
        </p:txBody>
      </p:sp>
      <p:sp>
        <p:nvSpPr>
          <p:cNvPr id="460" name="object 456"/>
          <p:cNvSpPr/>
          <p:nvPr/>
        </p:nvSpPr>
        <p:spPr>
          <a:xfrm>
            <a:off x="5859833" y="4048050"/>
            <a:ext cx="2846405" cy="2088368"/>
          </a:xfrm>
          <a:custGeom>
            <a:avLst/>
            <a:gdLst/>
            <a:ahLst/>
            <a:cxnLst/>
            <a:rect l="l" t="t" r="r" b="b"/>
            <a:pathLst>
              <a:path w="2846405" h="2088368">
                <a:moveTo>
                  <a:pt x="0" y="2088368"/>
                </a:moveTo>
                <a:lnTo>
                  <a:pt x="2846405" y="2088368"/>
                </a:lnTo>
                <a:lnTo>
                  <a:pt x="2846405" y="0"/>
                </a:lnTo>
                <a:lnTo>
                  <a:pt x="0" y="0"/>
                </a:lnTo>
                <a:lnTo>
                  <a:pt x="0" y="2088368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1" name="object 457"/>
          <p:cNvSpPr/>
          <p:nvPr/>
        </p:nvSpPr>
        <p:spPr>
          <a:xfrm>
            <a:off x="6230067" y="4150963"/>
            <a:ext cx="1991731" cy="1714369"/>
          </a:xfrm>
          <a:custGeom>
            <a:avLst/>
            <a:gdLst/>
            <a:ahLst/>
            <a:cxnLst/>
            <a:rect l="l" t="t" r="r" b="b"/>
            <a:pathLst>
              <a:path w="1991731" h="1714369">
                <a:moveTo>
                  <a:pt x="0" y="1714369"/>
                </a:moveTo>
                <a:lnTo>
                  <a:pt x="1991731" y="1714369"/>
                </a:lnTo>
                <a:lnTo>
                  <a:pt x="1991731" y="0"/>
                </a:lnTo>
                <a:lnTo>
                  <a:pt x="0" y="0"/>
                </a:lnTo>
                <a:lnTo>
                  <a:pt x="0" y="171436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1" name="object 458"/>
          <p:cNvSpPr/>
          <p:nvPr/>
        </p:nvSpPr>
        <p:spPr>
          <a:xfrm>
            <a:off x="6230067" y="4150963"/>
            <a:ext cx="1991731" cy="1714369"/>
          </a:xfrm>
          <a:custGeom>
            <a:avLst/>
            <a:gdLst/>
            <a:ahLst/>
            <a:cxnLst/>
            <a:rect l="l" t="t" r="r" b="b"/>
            <a:pathLst>
              <a:path w="1991731" h="1714369">
                <a:moveTo>
                  <a:pt x="0" y="1714369"/>
                </a:moveTo>
                <a:lnTo>
                  <a:pt x="1991731" y="1714369"/>
                </a:lnTo>
                <a:lnTo>
                  <a:pt x="1991731" y="0"/>
                </a:lnTo>
                <a:lnTo>
                  <a:pt x="0" y="0"/>
                </a:lnTo>
                <a:lnTo>
                  <a:pt x="0" y="1714369"/>
                </a:lnTo>
                <a:close/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2" name="object 459"/>
          <p:cNvSpPr/>
          <p:nvPr/>
        </p:nvSpPr>
        <p:spPr>
          <a:xfrm>
            <a:off x="6230066" y="5865332"/>
            <a:ext cx="1991731" cy="0"/>
          </a:xfrm>
          <a:custGeom>
            <a:avLst/>
            <a:gdLst/>
            <a:ahLst/>
            <a:cxnLst/>
            <a:rect l="l" t="t" r="r" b="b"/>
            <a:pathLst>
              <a:path w="1991731">
                <a:moveTo>
                  <a:pt x="0" y="0"/>
                </a:moveTo>
                <a:lnTo>
                  <a:pt x="199173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3" name="object 460"/>
          <p:cNvSpPr txBox="1"/>
          <p:nvPr/>
        </p:nvSpPr>
        <p:spPr>
          <a:xfrm>
            <a:off x="7903212" y="5989602"/>
            <a:ext cx="335280" cy="12128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900" spc="-75" baseline="4629" dirty="0" smtClean="0">
                <a:latin typeface="Arial"/>
                <a:cs typeface="Arial"/>
              </a:rPr>
              <a:t>m</a:t>
            </a:r>
            <a:r>
              <a:rPr sz="400" spc="-220" dirty="0" smtClean="0">
                <a:latin typeface="Arial"/>
                <a:cs typeface="Arial"/>
              </a:rPr>
              <a:t>~</a:t>
            </a:r>
            <a:r>
              <a:rPr sz="600" spc="0" baseline="-27777" dirty="0" smtClean="0">
                <a:latin typeface="Arial"/>
                <a:cs typeface="Arial"/>
              </a:rPr>
              <a:t>g</a:t>
            </a:r>
            <a:r>
              <a:rPr sz="600" spc="60" baseline="-27777" dirty="0" smtClean="0">
                <a:latin typeface="Arial"/>
                <a:cs typeface="Arial"/>
              </a:rPr>
              <a:t> </a:t>
            </a:r>
            <a:r>
              <a:rPr sz="900" spc="7" baseline="4629" dirty="0" smtClean="0">
                <a:latin typeface="Arial"/>
                <a:cs typeface="Arial"/>
              </a:rPr>
              <a:t>[GeV]</a:t>
            </a:r>
            <a:endParaRPr sz="900" baseline="4629">
              <a:latin typeface="Arial"/>
              <a:cs typeface="Arial"/>
            </a:endParaRPr>
          </a:p>
        </p:txBody>
      </p:sp>
      <p:sp>
        <p:nvSpPr>
          <p:cNvPr id="774" name="object 461"/>
          <p:cNvSpPr/>
          <p:nvPr/>
        </p:nvSpPr>
        <p:spPr>
          <a:xfrm>
            <a:off x="6458482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5" name="object 462"/>
          <p:cNvSpPr/>
          <p:nvPr/>
        </p:nvSpPr>
        <p:spPr>
          <a:xfrm>
            <a:off x="6530019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6" name="object 463"/>
          <p:cNvSpPr/>
          <p:nvPr/>
        </p:nvSpPr>
        <p:spPr>
          <a:xfrm>
            <a:off x="6740863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7" name="object 464"/>
          <p:cNvSpPr/>
          <p:nvPr/>
        </p:nvSpPr>
        <p:spPr>
          <a:xfrm>
            <a:off x="6811145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8" name="object 465"/>
          <p:cNvSpPr/>
          <p:nvPr/>
        </p:nvSpPr>
        <p:spPr>
          <a:xfrm>
            <a:off x="7023245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9" name="object 466"/>
          <p:cNvSpPr/>
          <p:nvPr/>
        </p:nvSpPr>
        <p:spPr>
          <a:xfrm>
            <a:off x="7093527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0" name="object 467"/>
          <p:cNvSpPr/>
          <p:nvPr/>
        </p:nvSpPr>
        <p:spPr>
          <a:xfrm>
            <a:off x="7305627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1" name="object 468"/>
          <p:cNvSpPr/>
          <p:nvPr/>
        </p:nvSpPr>
        <p:spPr>
          <a:xfrm>
            <a:off x="7375908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2" name="object 469"/>
          <p:cNvSpPr/>
          <p:nvPr/>
        </p:nvSpPr>
        <p:spPr>
          <a:xfrm>
            <a:off x="7586753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3" name="object 470"/>
          <p:cNvSpPr/>
          <p:nvPr/>
        </p:nvSpPr>
        <p:spPr>
          <a:xfrm>
            <a:off x="7657035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4" name="object 471"/>
          <p:cNvSpPr/>
          <p:nvPr/>
        </p:nvSpPr>
        <p:spPr>
          <a:xfrm>
            <a:off x="7939416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5" name="object 472"/>
          <p:cNvSpPr/>
          <p:nvPr/>
        </p:nvSpPr>
        <p:spPr>
          <a:xfrm>
            <a:off x="8221798" y="4150963"/>
            <a:ext cx="0" cy="1714369"/>
          </a:xfrm>
          <a:custGeom>
            <a:avLst/>
            <a:gdLst/>
            <a:ahLst/>
            <a:cxnLst/>
            <a:rect l="l" t="t" r="r" b="b"/>
            <a:pathLst>
              <a:path h="1714369">
                <a:moveTo>
                  <a:pt x="0" y="0"/>
                </a:moveTo>
                <a:lnTo>
                  <a:pt x="0" y="1714369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6" name="object 473"/>
          <p:cNvSpPr/>
          <p:nvPr/>
        </p:nvSpPr>
        <p:spPr>
          <a:xfrm>
            <a:off x="6247637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7" name="object 474"/>
          <p:cNvSpPr txBox="1"/>
          <p:nvPr/>
        </p:nvSpPr>
        <p:spPr>
          <a:xfrm>
            <a:off x="6380325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3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88" name="object 475"/>
          <p:cNvSpPr txBox="1"/>
          <p:nvPr/>
        </p:nvSpPr>
        <p:spPr>
          <a:xfrm>
            <a:off x="6733405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4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89" name="object 476"/>
          <p:cNvSpPr txBox="1"/>
          <p:nvPr/>
        </p:nvSpPr>
        <p:spPr>
          <a:xfrm>
            <a:off x="7086485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5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90" name="object 477"/>
          <p:cNvSpPr txBox="1"/>
          <p:nvPr/>
        </p:nvSpPr>
        <p:spPr>
          <a:xfrm>
            <a:off x="7439565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6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91" name="object 478"/>
          <p:cNvSpPr txBox="1"/>
          <p:nvPr/>
        </p:nvSpPr>
        <p:spPr>
          <a:xfrm>
            <a:off x="7790858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7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92" name="object 479"/>
          <p:cNvSpPr txBox="1"/>
          <p:nvPr/>
        </p:nvSpPr>
        <p:spPr>
          <a:xfrm>
            <a:off x="8143948" y="5865846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800</a:t>
            </a:r>
            <a:endParaRPr sz="600">
              <a:latin typeface="Arial"/>
              <a:cs typeface="Arial"/>
            </a:endParaRPr>
          </a:p>
        </p:txBody>
      </p:sp>
      <p:sp>
        <p:nvSpPr>
          <p:cNvPr id="793" name="object 480"/>
          <p:cNvSpPr/>
          <p:nvPr/>
        </p:nvSpPr>
        <p:spPr>
          <a:xfrm>
            <a:off x="6230066" y="4150963"/>
            <a:ext cx="1991731" cy="0"/>
          </a:xfrm>
          <a:custGeom>
            <a:avLst/>
            <a:gdLst/>
            <a:ahLst/>
            <a:cxnLst/>
            <a:rect l="l" t="t" r="r" b="b"/>
            <a:pathLst>
              <a:path w="1991731">
                <a:moveTo>
                  <a:pt x="0" y="0"/>
                </a:moveTo>
                <a:lnTo>
                  <a:pt x="199173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4" name="object 481"/>
          <p:cNvSpPr/>
          <p:nvPr/>
        </p:nvSpPr>
        <p:spPr>
          <a:xfrm>
            <a:off x="6458482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5" name="object 482"/>
          <p:cNvSpPr/>
          <p:nvPr/>
        </p:nvSpPr>
        <p:spPr>
          <a:xfrm>
            <a:off x="6530019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6" name="object 483"/>
          <p:cNvSpPr/>
          <p:nvPr/>
        </p:nvSpPr>
        <p:spPr>
          <a:xfrm>
            <a:off x="6600300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7" name="object 484"/>
          <p:cNvSpPr/>
          <p:nvPr/>
        </p:nvSpPr>
        <p:spPr>
          <a:xfrm>
            <a:off x="6670582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8" name="object 485"/>
          <p:cNvSpPr/>
          <p:nvPr/>
        </p:nvSpPr>
        <p:spPr>
          <a:xfrm>
            <a:off x="6740863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9" name="object 486"/>
          <p:cNvSpPr/>
          <p:nvPr/>
        </p:nvSpPr>
        <p:spPr>
          <a:xfrm>
            <a:off x="6811145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0" name="object 487"/>
          <p:cNvSpPr/>
          <p:nvPr/>
        </p:nvSpPr>
        <p:spPr>
          <a:xfrm>
            <a:off x="6881427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1" name="object 488"/>
          <p:cNvSpPr/>
          <p:nvPr/>
        </p:nvSpPr>
        <p:spPr>
          <a:xfrm>
            <a:off x="6952963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2" name="object 489"/>
          <p:cNvSpPr/>
          <p:nvPr/>
        </p:nvSpPr>
        <p:spPr>
          <a:xfrm>
            <a:off x="7023245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3" name="object 490"/>
          <p:cNvSpPr/>
          <p:nvPr/>
        </p:nvSpPr>
        <p:spPr>
          <a:xfrm>
            <a:off x="7093527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4" name="object 491"/>
          <p:cNvSpPr/>
          <p:nvPr/>
        </p:nvSpPr>
        <p:spPr>
          <a:xfrm>
            <a:off x="7163808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5" name="object 492"/>
          <p:cNvSpPr/>
          <p:nvPr/>
        </p:nvSpPr>
        <p:spPr>
          <a:xfrm>
            <a:off x="7234090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6" name="object 493"/>
          <p:cNvSpPr/>
          <p:nvPr/>
        </p:nvSpPr>
        <p:spPr>
          <a:xfrm>
            <a:off x="7305627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7" name="object 494"/>
          <p:cNvSpPr/>
          <p:nvPr/>
        </p:nvSpPr>
        <p:spPr>
          <a:xfrm>
            <a:off x="7375908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8" name="object 495"/>
          <p:cNvSpPr/>
          <p:nvPr/>
        </p:nvSpPr>
        <p:spPr>
          <a:xfrm>
            <a:off x="7446190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9" name="object 496"/>
          <p:cNvSpPr/>
          <p:nvPr/>
        </p:nvSpPr>
        <p:spPr>
          <a:xfrm>
            <a:off x="7516471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0" name="object 497"/>
          <p:cNvSpPr/>
          <p:nvPr/>
        </p:nvSpPr>
        <p:spPr>
          <a:xfrm>
            <a:off x="7586753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1" name="object 498"/>
          <p:cNvSpPr/>
          <p:nvPr/>
        </p:nvSpPr>
        <p:spPr>
          <a:xfrm>
            <a:off x="7657035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2" name="object 499"/>
          <p:cNvSpPr/>
          <p:nvPr/>
        </p:nvSpPr>
        <p:spPr>
          <a:xfrm>
            <a:off x="7728571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3" name="object 500"/>
          <p:cNvSpPr/>
          <p:nvPr/>
        </p:nvSpPr>
        <p:spPr>
          <a:xfrm>
            <a:off x="7798853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4" name="object 501"/>
          <p:cNvSpPr/>
          <p:nvPr/>
        </p:nvSpPr>
        <p:spPr>
          <a:xfrm>
            <a:off x="7869135" y="4150963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5" name="object 502"/>
          <p:cNvSpPr/>
          <p:nvPr/>
        </p:nvSpPr>
        <p:spPr>
          <a:xfrm>
            <a:off x="7939416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6" name="object 503"/>
          <p:cNvSpPr/>
          <p:nvPr/>
        </p:nvSpPr>
        <p:spPr>
          <a:xfrm>
            <a:off x="8009698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7" name="object 504"/>
          <p:cNvSpPr/>
          <p:nvPr/>
        </p:nvSpPr>
        <p:spPr>
          <a:xfrm>
            <a:off x="8081234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8" name="object 505"/>
          <p:cNvSpPr/>
          <p:nvPr/>
        </p:nvSpPr>
        <p:spPr>
          <a:xfrm>
            <a:off x="8151516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9" name="object 506"/>
          <p:cNvSpPr/>
          <p:nvPr/>
        </p:nvSpPr>
        <p:spPr>
          <a:xfrm>
            <a:off x="6388200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0" name="object 507"/>
          <p:cNvSpPr/>
          <p:nvPr/>
        </p:nvSpPr>
        <p:spPr>
          <a:xfrm>
            <a:off x="6317919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1" name="object 508"/>
          <p:cNvSpPr/>
          <p:nvPr/>
        </p:nvSpPr>
        <p:spPr>
          <a:xfrm>
            <a:off x="6247637" y="4150963"/>
            <a:ext cx="0" cy="21335"/>
          </a:xfrm>
          <a:custGeom>
            <a:avLst/>
            <a:gdLst/>
            <a:ahLst/>
            <a:cxnLst/>
            <a:rect l="l" t="t" r="r" b="b"/>
            <a:pathLst>
              <a:path h="21335">
                <a:moveTo>
                  <a:pt x="0" y="0"/>
                </a:moveTo>
                <a:lnTo>
                  <a:pt x="0" y="21335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2" name="object 509"/>
          <p:cNvSpPr/>
          <p:nvPr/>
        </p:nvSpPr>
        <p:spPr>
          <a:xfrm>
            <a:off x="6228184" y="4149080"/>
            <a:ext cx="1995496" cy="17181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3" name="object 510"/>
          <p:cNvSpPr txBox="1"/>
          <p:nvPr/>
        </p:nvSpPr>
        <p:spPr>
          <a:xfrm>
            <a:off x="5915593" y="4132305"/>
            <a:ext cx="121920" cy="405130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-40" dirty="0" smtClean="0">
                <a:latin typeface="Arial"/>
                <a:cs typeface="Arial"/>
              </a:rPr>
              <a:t>m</a:t>
            </a:r>
            <a:r>
              <a:rPr sz="600" spc="0" baseline="-27777" dirty="0" smtClean="0">
                <a:latin typeface="Arial"/>
                <a:cs typeface="Arial"/>
              </a:rPr>
              <a:t>LSP</a:t>
            </a:r>
            <a:r>
              <a:rPr sz="600" spc="67" baseline="-27777" dirty="0" smtClean="0">
                <a:latin typeface="Arial"/>
                <a:cs typeface="Arial"/>
              </a:rPr>
              <a:t> </a:t>
            </a:r>
            <a:r>
              <a:rPr sz="600" spc="0" dirty="0" smtClean="0">
                <a:latin typeface="Arial"/>
                <a:cs typeface="Arial"/>
              </a:rPr>
              <a:t>[GeV]</a:t>
            </a:r>
            <a:endParaRPr sz="600">
              <a:latin typeface="Arial"/>
              <a:cs typeface="Arial"/>
            </a:endParaRPr>
          </a:p>
        </p:txBody>
      </p:sp>
      <p:sp>
        <p:nvSpPr>
          <p:cNvPr id="824" name="object 511"/>
          <p:cNvSpPr txBox="1"/>
          <p:nvPr/>
        </p:nvSpPr>
        <p:spPr>
          <a:xfrm>
            <a:off x="6160983" y="5815916"/>
            <a:ext cx="6921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5" name="object 512"/>
          <p:cNvSpPr txBox="1"/>
          <p:nvPr/>
        </p:nvSpPr>
        <p:spPr>
          <a:xfrm>
            <a:off x="6073605" y="5601925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1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6" name="object 513"/>
          <p:cNvSpPr txBox="1"/>
          <p:nvPr/>
        </p:nvSpPr>
        <p:spPr>
          <a:xfrm>
            <a:off x="6073605" y="5387937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2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7" name="object 514"/>
          <p:cNvSpPr txBox="1"/>
          <p:nvPr/>
        </p:nvSpPr>
        <p:spPr>
          <a:xfrm>
            <a:off x="6073605" y="5173948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3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8" name="object 515"/>
          <p:cNvSpPr txBox="1"/>
          <p:nvPr/>
        </p:nvSpPr>
        <p:spPr>
          <a:xfrm>
            <a:off x="6073605" y="4959960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4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29" name="object 516"/>
          <p:cNvSpPr txBox="1"/>
          <p:nvPr/>
        </p:nvSpPr>
        <p:spPr>
          <a:xfrm>
            <a:off x="6073605" y="4745978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5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30" name="object 517"/>
          <p:cNvSpPr txBox="1"/>
          <p:nvPr/>
        </p:nvSpPr>
        <p:spPr>
          <a:xfrm>
            <a:off x="6073605" y="4530201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6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31" name="object 518"/>
          <p:cNvSpPr txBox="1"/>
          <p:nvPr/>
        </p:nvSpPr>
        <p:spPr>
          <a:xfrm>
            <a:off x="6073605" y="4316205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7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32" name="object 519"/>
          <p:cNvSpPr txBox="1"/>
          <p:nvPr/>
        </p:nvSpPr>
        <p:spPr>
          <a:xfrm>
            <a:off x="6073605" y="4102222"/>
            <a:ext cx="156845" cy="10413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800</a:t>
            </a:r>
            <a:endParaRPr sz="600">
              <a:latin typeface="Arial"/>
              <a:cs typeface="Arial"/>
            </a:endParaRPr>
          </a:p>
        </p:txBody>
      </p:sp>
      <p:sp>
        <p:nvSpPr>
          <p:cNvPr id="833" name="object 520"/>
          <p:cNvSpPr/>
          <p:nvPr/>
        </p:nvSpPr>
        <p:spPr>
          <a:xfrm>
            <a:off x="8186657" y="428023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4" name="object 521"/>
          <p:cNvSpPr/>
          <p:nvPr/>
        </p:nvSpPr>
        <p:spPr>
          <a:xfrm>
            <a:off x="8186657" y="423630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5" name="object 522"/>
          <p:cNvSpPr/>
          <p:nvPr/>
        </p:nvSpPr>
        <p:spPr>
          <a:xfrm>
            <a:off x="8186657" y="419363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6" name="object 523"/>
          <p:cNvSpPr/>
          <p:nvPr/>
        </p:nvSpPr>
        <p:spPr>
          <a:xfrm>
            <a:off x="8364871" y="4150963"/>
            <a:ext cx="0" cy="1714369"/>
          </a:xfrm>
          <a:custGeom>
            <a:avLst/>
            <a:gdLst/>
            <a:ahLst/>
            <a:cxnLst/>
            <a:rect l="l" t="t" r="r" b="b"/>
            <a:pathLst>
              <a:path h="1714369">
                <a:moveTo>
                  <a:pt x="0" y="0"/>
                </a:moveTo>
                <a:lnTo>
                  <a:pt x="0" y="1714369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7" name="object 524"/>
          <p:cNvSpPr/>
          <p:nvPr/>
        </p:nvSpPr>
        <p:spPr>
          <a:xfrm>
            <a:off x="8294589" y="5865332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8" name="object 525"/>
          <p:cNvSpPr/>
          <p:nvPr/>
        </p:nvSpPr>
        <p:spPr>
          <a:xfrm>
            <a:off x="8329730" y="5618092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9" name="object 526"/>
          <p:cNvSpPr/>
          <p:nvPr/>
        </p:nvSpPr>
        <p:spPr>
          <a:xfrm>
            <a:off x="8329730" y="551769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0" name="object 527"/>
          <p:cNvSpPr/>
          <p:nvPr/>
        </p:nvSpPr>
        <p:spPr>
          <a:xfrm>
            <a:off x="8329730" y="525915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1" name="object 528"/>
          <p:cNvSpPr/>
          <p:nvPr/>
        </p:nvSpPr>
        <p:spPr>
          <a:xfrm>
            <a:off x="8329730" y="516753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2" name="object 529"/>
          <p:cNvSpPr/>
          <p:nvPr/>
        </p:nvSpPr>
        <p:spPr>
          <a:xfrm>
            <a:off x="8329730" y="510729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3" name="object 530"/>
          <p:cNvSpPr/>
          <p:nvPr/>
        </p:nvSpPr>
        <p:spPr>
          <a:xfrm>
            <a:off x="8329730" y="508345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4" name="object 531"/>
          <p:cNvSpPr/>
          <p:nvPr/>
        </p:nvSpPr>
        <p:spPr>
          <a:xfrm>
            <a:off x="8329730" y="492029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5" name="object 532"/>
          <p:cNvSpPr/>
          <p:nvPr/>
        </p:nvSpPr>
        <p:spPr>
          <a:xfrm>
            <a:off x="8329730" y="4848759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6" name="object 533"/>
          <p:cNvSpPr/>
          <p:nvPr/>
        </p:nvSpPr>
        <p:spPr>
          <a:xfrm>
            <a:off x="8329730" y="4757142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7" name="object 534"/>
          <p:cNvSpPr/>
          <p:nvPr/>
        </p:nvSpPr>
        <p:spPr>
          <a:xfrm>
            <a:off x="8329730" y="467305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8" name="object 535"/>
          <p:cNvSpPr/>
          <p:nvPr/>
        </p:nvSpPr>
        <p:spPr>
          <a:xfrm>
            <a:off x="8329730" y="465297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9" name="object 536"/>
          <p:cNvSpPr/>
          <p:nvPr/>
        </p:nvSpPr>
        <p:spPr>
          <a:xfrm>
            <a:off x="8329730" y="450990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0" name="object 537"/>
          <p:cNvSpPr/>
          <p:nvPr/>
        </p:nvSpPr>
        <p:spPr>
          <a:xfrm>
            <a:off x="8329730" y="431411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1" name="object 538"/>
          <p:cNvSpPr/>
          <p:nvPr/>
        </p:nvSpPr>
        <p:spPr>
          <a:xfrm>
            <a:off x="8329730" y="424258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2" name="object 539"/>
          <p:cNvSpPr/>
          <p:nvPr/>
        </p:nvSpPr>
        <p:spPr>
          <a:xfrm>
            <a:off x="8294589" y="4223755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3" name="object 540"/>
          <p:cNvSpPr/>
          <p:nvPr/>
        </p:nvSpPr>
        <p:spPr>
          <a:xfrm>
            <a:off x="8236858" y="5778735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6200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4" name="object 541"/>
          <p:cNvSpPr/>
          <p:nvPr/>
        </p:nvSpPr>
        <p:spPr>
          <a:xfrm>
            <a:off x="8236858" y="5693394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5" name="object 542"/>
          <p:cNvSpPr/>
          <p:nvPr/>
        </p:nvSpPr>
        <p:spPr>
          <a:xfrm>
            <a:off x="8236858" y="5608052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14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6" name="object 543"/>
          <p:cNvSpPr/>
          <p:nvPr/>
        </p:nvSpPr>
        <p:spPr>
          <a:xfrm>
            <a:off x="8236858" y="5521455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0043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7" name="object 544"/>
          <p:cNvSpPr/>
          <p:nvPr/>
        </p:nvSpPr>
        <p:spPr>
          <a:xfrm>
            <a:off x="8236858" y="5436113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8B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8" name="object 545"/>
          <p:cNvSpPr/>
          <p:nvPr/>
        </p:nvSpPr>
        <p:spPr>
          <a:xfrm>
            <a:off x="8236858" y="5350771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BA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9" name="object 546"/>
          <p:cNvSpPr/>
          <p:nvPr/>
        </p:nvSpPr>
        <p:spPr>
          <a:xfrm>
            <a:off x="8236858" y="5265429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FFFB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0" name="object 547"/>
          <p:cNvSpPr/>
          <p:nvPr/>
        </p:nvSpPr>
        <p:spPr>
          <a:xfrm>
            <a:off x="8236858" y="5178832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00FFCC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1" name="object 548"/>
          <p:cNvSpPr/>
          <p:nvPr/>
        </p:nvSpPr>
        <p:spPr>
          <a:xfrm>
            <a:off x="8236858" y="5093490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FF84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2" name="object 549"/>
          <p:cNvSpPr/>
          <p:nvPr/>
        </p:nvSpPr>
        <p:spPr>
          <a:xfrm>
            <a:off x="8236858" y="5008148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00FF54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3" name="object 550"/>
          <p:cNvSpPr/>
          <p:nvPr/>
        </p:nvSpPr>
        <p:spPr>
          <a:xfrm>
            <a:off x="8236858" y="4921551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00FF0D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4" name="object 551"/>
          <p:cNvSpPr/>
          <p:nvPr/>
        </p:nvSpPr>
        <p:spPr>
          <a:xfrm>
            <a:off x="8236858" y="4836209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21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5" name="object 552"/>
          <p:cNvSpPr/>
          <p:nvPr/>
        </p:nvSpPr>
        <p:spPr>
          <a:xfrm>
            <a:off x="8236858" y="4750867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69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6" name="object 553"/>
          <p:cNvSpPr/>
          <p:nvPr/>
        </p:nvSpPr>
        <p:spPr>
          <a:xfrm>
            <a:off x="8236858" y="4665525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98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7" name="object 554"/>
          <p:cNvSpPr/>
          <p:nvPr/>
        </p:nvSpPr>
        <p:spPr>
          <a:xfrm>
            <a:off x="8236858" y="4578928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E0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8" name="object 555"/>
          <p:cNvSpPr/>
          <p:nvPr/>
        </p:nvSpPr>
        <p:spPr>
          <a:xfrm>
            <a:off x="8236858" y="4493586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FFEE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9" name="object 556"/>
          <p:cNvSpPr/>
          <p:nvPr/>
        </p:nvSpPr>
        <p:spPr>
          <a:xfrm>
            <a:off x="8236858" y="4408244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FFA6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0" name="object 557"/>
          <p:cNvSpPr/>
          <p:nvPr/>
        </p:nvSpPr>
        <p:spPr>
          <a:xfrm>
            <a:off x="8236858" y="4322902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FF76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1" name="object 558"/>
          <p:cNvSpPr/>
          <p:nvPr/>
        </p:nvSpPr>
        <p:spPr>
          <a:xfrm>
            <a:off x="8236858" y="4236305"/>
            <a:ext cx="128012" cy="86597"/>
          </a:xfrm>
          <a:custGeom>
            <a:avLst/>
            <a:gdLst/>
            <a:ahLst/>
            <a:cxnLst/>
            <a:rect l="l" t="t" r="r" b="b"/>
            <a:pathLst>
              <a:path w="128012" h="86597">
                <a:moveTo>
                  <a:pt x="0" y="86597"/>
                </a:moveTo>
                <a:lnTo>
                  <a:pt x="128012" y="86597"/>
                </a:lnTo>
                <a:lnTo>
                  <a:pt x="128012" y="0"/>
                </a:lnTo>
                <a:lnTo>
                  <a:pt x="0" y="0"/>
                </a:lnTo>
                <a:lnTo>
                  <a:pt x="0" y="86597"/>
                </a:lnTo>
                <a:close/>
              </a:path>
            </a:pathLst>
          </a:custGeom>
          <a:solidFill>
            <a:srgbClr val="FF2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2" name="object 559"/>
          <p:cNvSpPr/>
          <p:nvPr/>
        </p:nvSpPr>
        <p:spPr>
          <a:xfrm>
            <a:off x="8236858" y="4150963"/>
            <a:ext cx="128012" cy="85341"/>
          </a:xfrm>
          <a:custGeom>
            <a:avLst/>
            <a:gdLst/>
            <a:ahLst/>
            <a:cxnLst/>
            <a:rect l="l" t="t" r="r" b="b"/>
            <a:pathLst>
              <a:path w="128012" h="85341">
                <a:moveTo>
                  <a:pt x="0" y="85341"/>
                </a:moveTo>
                <a:lnTo>
                  <a:pt x="128012" y="85341"/>
                </a:lnTo>
                <a:lnTo>
                  <a:pt x="128012" y="0"/>
                </a:lnTo>
                <a:lnTo>
                  <a:pt x="0" y="0"/>
                </a:lnTo>
                <a:lnTo>
                  <a:pt x="0" y="8534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3" name="object 560"/>
          <p:cNvSpPr txBox="1"/>
          <p:nvPr/>
        </p:nvSpPr>
        <p:spPr>
          <a:xfrm>
            <a:off x="8523252" y="4139878"/>
            <a:ext cx="127000" cy="1061085"/>
          </a:xfrm>
          <a:prstGeom prst="rect">
            <a:avLst/>
          </a:prstGeom>
        </p:spPr>
        <p:txBody>
          <a:bodyPr vert="vert270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750" dirty="0" smtClean="0">
                <a:latin typeface="Arial"/>
                <a:cs typeface="Arial"/>
              </a:rPr>
              <a:t>Acceptance</a:t>
            </a:r>
            <a:r>
              <a:rPr sz="750" spc="-5" dirty="0" smtClean="0">
                <a:latin typeface="Arial"/>
                <a:cs typeface="Arial"/>
              </a:rPr>
              <a:t> </a:t>
            </a:r>
            <a:r>
              <a:rPr sz="750" spc="0" dirty="0" smtClean="0">
                <a:latin typeface="Batang"/>
                <a:cs typeface="Batang"/>
              </a:rPr>
              <a:t>×</a:t>
            </a:r>
            <a:r>
              <a:rPr sz="750" spc="-45" dirty="0" smtClean="0">
                <a:latin typeface="Batang"/>
                <a:cs typeface="Batang"/>
              </a:rPr>
              <a:t> </a:t>
            </a:r>
            <a:r>
              <a:rPr sz="750" spc="-5" dirty="0" smtClean="0">
                <a:latin typeface="Arial"/>
                <a:cs typeface="Arial"/>
              </a:rPr>
              <a:t>E</a:t>
            </a:r>
            <a:r>
              <a:rPr sz="750" spc="-10" dirty="0" smtClean="0">
                <a:latin typeface="Arial"/>
                <a:cs typeface="Arial"/>
              </a:rPr>
              <a:t>ff</a:t>
            </a:r>
            <a:r>
              <a:rPr sz="750" spc="-5" dirty="0" smtClean="0">
                <a:latin typeface="Arial"/>
                <a:cs typeface="Arial"/>
              </a:rPr>
              <a:t>ici</a:t>
            </a:r>
            <a:r>
              <a:rPr sz="750" spc="5" dirty="0" smtClean="0">
                <a:latin typeface="Arial"/>
                <a:cs typeface="Arial"/>
              </a:rPr>
              <a:t>e</a:t>
            </a:r>
            <a:r>
              <a:rPr sz="750" spc="-5" dirty="0" smtClean="0">
                <a:latin typeface="Arial"/>
                <a:cs typeface="Arial"/>
              </a:rPr>
              <a:t>nc</a:t>
            </a:r>
            <a:r>
              <a:rPr sz="750" spc="0" dirty="0" smtClean="0">
                <a:latin typeface="Arial"/>
                <a:cs typeface="Arial"/>
              </a:rPr>
              <a:t>y</a:t>
            </a:r>
            <a:endParaRPr sz="750">
              <a:latin typeface="Arial"/>
              <a:cs typeface="Arial"/>
            </a:endParaRPr>
          </a:p>
        </p:txBody>
      </p:sp>
      <p:sp>
        <p:nvSpPr>
          <p:cNvPr id="874" name="object 561"/>
          <p:cNvSpPr txBox="1"/>
          <p:nvPr/>
        </p:nvSpPr>
        <p:spPr>
          <a:xfrm>
            <a:off x="8390036" y="5768334"/>
            <a:ext cx="187960" cy="17145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5</a:t>
            </a:r>
            <a:endParaRPr sz="500">
              <a:latin typeface="Arial"/>
              <a:cs typeface="Arial"/>
            </a:endParaRPr>
          </a:p>
        </p:txBody>
      </p:sp>
      <p:sp>
        <p:nvSpPr>
          <p:cNvPr id="875" name="object 562"/>
          <p:cNvSpPr/>
          <p:nvPr/>
        </p:nvSpPr>
        <p:spPr>
          <a:xfrm>
            <a:off x="8329730" y="574108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6" name="object 563"/>
          <p:cNvSpPr/>
          <p:nvPr/>
        </p:nvSpPr>
        <p:spPr>
          <a:xfrm>
            <a:off x="8329730" y="5669548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7" name="object 564"/>
          <p:cNvSpPr/>
          <p:nvPr/>
        </p:nvSpPr>
        <p:spPr>
          <a:xfrm>
            <a:off x="8329730" y="557793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8" name="object 565"/>
          <p:cNvSpPr/>
          <p:nvPr/>
        </p:nvSpPr>
        <p:spPr>
          <a:xfrm>
            <a:off x="8329730" y="554530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9" name="object 566"/>
          <p:cNvSpPr/>
          <p:nvPr/>
        </p:nvSpPr>
        <p:spPr>
          <a:xfrm>
            <a:off x="8329730" y="549384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0" name="object 567"/>
          <p:cNvSpPr/>
          <p:nvPr/>
        </p:nvSpPr>
        <p:spPr>
          <a:xfrm>
            <a:off x="8329730" y="5472508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1" name="object 568"/>
          <p:cNvSpPr/>
          <p:nvPr/>
        </p:nvSpPr>
        <p:spPr>
          <a:xfrm>
            <a:off x="8294590" y="5454938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2" name="object 569"/>
          <p:cNvSpPr txBox="1"/>
          <p:nvPr/>
        </p:nvSpPr>
        <p:spPr>
          <a:xfrm>
            <a:off x="8390036" y="5359974"/>
            <a:ext cx="187960" cy="1695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4</a:t>
            </a:r>
            <a:endParaRPr sz="500">
              <a:latin typeface="Arial"/>
              <a:cs typeface="Arial"/>
            </a:endParaRPr>
          </a:p>
        </p:txBody>
      </p:sp>
      <p:sp>
        <p:nvSpPr>
          <p:cNvPr id="883" name="object 570"/>
          <p:cNvSpPr/>
          <p:nvPr/>
        </p:nvSpPr>
        <p:spPr>
          <a:xfrm>
            <a:off x="8329730" y="533069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4" name="object 571"/>
          <p:cNvSpPr/>
          <p:nvPr/>
        </p:nvSpPr>
        <p:spPr>
          <a:xfrm>
            <a:off x="8329730" y="520769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5" name="object 572"/>
          <p:cNvSpPr/>
          <p:nvPr/>
        </p:nvSpPr>
        <p:spPr>
          <a:xfrm>
            <a:off x="8329730" y="513490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6" name="object 573"/>
          <p:cNvSpPr/>
          <p:nvPr/>
        </p:nvSpPr>
        <p:spPr>
          <a:xfrm>
            <a:off x="8329730" y="5063369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7" name="object 574"/>
          <p:cNvSpPr/>
          <p:nvPr/>
        </p:nvSpPr>
        <p:spPr>
          <a:xfrm>
            <a:off x="8294590" y="5044543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8" name="object 575"/>
          <p:cNvSpPr txBox="1"/>
          <p:nvPr/>
        </p:nvSpPr>
        <p:spPr>
          <a:xfrm>
            <a:off x="8390036" y="4948044"/>
            <a:ext cx="187960" cy="17145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3</a:t>
            </a:r>
            <a:endParaRPr sz="500">
              <a:latin typeface="Arial"/>
              <a:cs typeface="Arial"/>
            </a:endParaRPr>
          </a:p>
        </p:txBody>
      </p:sp>
      <p:sp>
        <p:nvSpPr>
          <p:cNvPr id="889" name="object 576"/>
          <p:cNvSpPr/>
          <p:nvPr/>
        </p:nvSpPr>
        <p:spPr>
          <a:xfrm>
            <a:off x="8329730" y="4797303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0" name="object 577"/>
          <p:cNvSpPr/>
          <p:nvPr/>
        </p:nvSpPr>
        <p:spPr>
          <a:xfrm>
            <a:off x="8329730" y="472451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1" name="object 578"/>
          <p:cNvSpPr/>
          <p:nvPr/>
        </p:nvSpPr>
        <p:spPr>
          <a:xfrm>
            <a:off x="8329730" y="469690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2" name="object 579"/>
          <p:cNvSpPr/>
          <p:nvPr/>
        </p:nvSpPr>
        <p:spPr>
          <a:xfrm>
            <a:off x="8294590" y="4634149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3" name="object 580"/>
          <p:cNvSpPr txBox="1"/>
          <p:nvPr/>
        </p:nvSpPr>
        <p:spPr>
          <a:xfrm>
            <a:off x="8390036" y="4539677"/>
            <a:ext cx="187960" cy="1695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2</a:t>
            </a:r>
            <a:endParaRPr sz="500">
              <a:latin typeface="Arial"/>
              <a:cs typeface="Arial"/>
            </a:endParaRPr>
          </a:p>
        </p:txBody>
      </p:sp>
      <p:sp>
        <p:nvSpPr>
          <p:cNvPr id="894" name="object 581"/>
          <p:cNvSpPr/>
          <p:nvPr/>
        </p:nvSpPr>
        <p:spPr>
          <a:xfrm>
            <a:off x="8329730" y="443836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5" name="object 582"/>
          <p:cNvSpPr/>
          <p:nvPr/>
        </p:nvSpPr>
        <p:spPr>
          <a:xfrm>
            <a:off x="8329730" y="4386908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6" name="object 583"/>
          <p:cNvSpPr/>
          <p:nvPr/>
        </p:nvSpPr>
        <p:spPr>
          <a:xfrm>
            <a:off x="8329730" y="434674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7" name="object 584"/>
          <p:cNvSpPr/>
          <p:nvPr/>
        </p:nvSpPr>
        <p:spPr>
          <a:xfrm>
            <a:off x="8329730" y="428650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8" name="object 585"/>
          <p:cNvSpPr/>
          <p:nvPr/>
        </p:nvSpPr>
        <p:spPr>
          <a:xfrm>
            <a:off x="8329730" y="426266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9" name="object 586"/>
          <p:cNvSpPr txBox="1"/>
          <p:nvPr/>
        </p:nvSpPr>
        <p:spPr>
          <a:xfrm>
            <a:off x="8390036" y="4129534"/>
            <a:ext cx="187960" cy="1695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125" spc="7" baseline="-25925" dirty="0" smtClean="0">
                <a:latin typeface="Arial"/>
                <a:cs typeface="Arial"/>
              </a:rPr>
              <a:t>1</a:t>
            </a:r>
            <a:r>
              <a:rPr sz="1125" spc="-44" baseline="-25925" dirty="0" smtClean="0">
                <a:latin typeface="Arial"/>
                <a:cs typeface="Arial"/>
              </a:rPr>
              <a:t>0</a:t>
            </a:r>
            <a:r>
              <a:rPr sz="500" spc="0" dirty="0" smtClean="0">
                <a:latin typeface="Arial"/>
                <a:cs typeface="Arial"/>
              </a:rPr>
              <a:t>-1</a:t>
            </a:r>
            <a:endParaRPr sz="500">
              <a:latin typeface="Arial"/>
              <a:cs typeface="Arial"/>
            </a:endParaRPr>
          </a:p>
        </p:txBody>
      </p:sp>
      <p:sp>
        <p:nvSpPr>
          <p:cNvPr id="900" name="object 587"/>
          <p:cNvSpPr/>
          <p:nvPr/>
        </p:nvSpPr>
        <p:spPr>
          <a:xfrm>
            <a:off x="6230067" y="4150963"/>
            <a:ext cx="1991731" cy="1209848"/>
          </a:xfrm>
          <a:custGeom>
            <a:avLst/>
            <a:gdLst/>
            <a:ahLst/>
            <a:cxnLst/>
            <a:rect l="l" t="t" r="r" b="b"/>
            <a:pathLst>
              <a:path w="1991731" h="1209848">
                <a:moveTo>
                  <a:pt x="0" y="1209848"/>
                </a:moveTo>
                <a:lnTo>
                  <a:pt x="1991731" y="0"/>
                </a:lnTo>
              </a:path>
            </a:pathLst>
          </a:custGeom>
          <a:ln w="3765">
            <a:solidFill>
              <a:srgbClr val="000000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1" name="object 588"/>
          <p:cNvSpPr txBox="1"/>
          <p:nvPr/>
        </p:nvSpPr>
        <p:spPr>
          <a:xfrm>
            <a:off x="6318500" y="4180687"/>
            <a:ext cx="886460" cy="2108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5240">
              <a:lnSpc>
                <a:spcPct val="100000"/>
              </a:lnSpc>
            </a:pPr>
            <a:r>
              <a:rPr sz="600" spc="5" dirty="0" smtClean="0">
                <a:latin typeface="Arial"/>
                <a:cs typeface="Arial"/>
              </a:rPr>
              <a:t>1-</a:t>
            </a:r>
            <a:r>
              <a:rPr sz="600" spc="-5" dirty="0" smtClean="0">
                <a:latin typeface="Arial"/>
                <a:cs typeface="Arial"/>
              </a:rPr>
              <a:t>St</a:t>
            </a:r>
            <a:r>
              <a:rPr sz="600" spc="5" dirty="0" smtClean="0">
                <a:latin typeface="Arial"/>
                <a:cs typeface="Arial"/>
              </a:rPr>
              <a:t>ep </a:t>
            </a:r>
            <a:r>
              <a:rPr sz="600" spc="0" dirty="0" smtClean="0">
                <a:latin typeface="Arial"/>
                <a:cs typeface="Arial"/>
              </a:rPr>
              <a:t>D</a:t>
            </a:r>
            <a:r>
              <a:rPr sz="600" spc="-5" dirty="0" smtClean="0">
                <a:latin typeface="Arial"/>
                <a:cs typeface="Arial"/>
              </a:rPr>
              <a:t>e</a:t>
            </a:r>
            <a:r>
              <a:rPr sz="600" spc="0" dirty="0" smtClean="0">
                <a:latin typeface="Arial"/>
                <a:cs typeface="Arial"/>
              </a:rPr>
              <a:t>c</a:t>
            </a:r>
            <a:r>
              <a:rPr sz="600" spc="5" dirty="0" smtClean="0">
                <a:latin typeface="Arial"/>
                <a:cs typeface="Arial"/>
              </a:rPr>
              <a:t>a</a:t>
            </a:r>
            <a:r>
              <a:rPr sz="600" spc="-50" dirty="0" smtClean="0">
                <a:latin typeface="Arial"/>
                <a:cs typeface="Arial"/>
              </a:rPr>
              <a:t>y</a:t>
            </a:r>
            <a:r>
              <a:rPr sz="600" spc="0" dirty="0" smtClean="0">
                <a:latin typeface="Arial"/>
                <a:cs typeface="Arial"/>
              </a:rPr>
              <a:t>,</a:t>
            </a:r>
            <a:r>
              <a:rPr sz="600" spc="5" dirty="0" smtClean="0">
                <a:latin typeface="Arial"/>
                <a:cs typeface="Arial"/>
              </a:rPr>
              <a:t> </a:t>
            </a:r>
            <a:r>
              <a:rPr sz="600" spc="0" dirty="0" smtClean="0">
                <a:latin typeface="Arial"/>
                <a:cs typeface="Arial"/>
              </a:rPr>
              <a:t>x=</a:t>
            </a:r>
            <a:r>
              <a:rPr sz="600" spc="5" dirty="0" smtClean="0">
                <a:latin typeface="Arial"/>
                <a:cs typeface="Arial"/>
              </a:rPr>
              <a:t>1</a:t>
            </a:r>
            <a:r>
              <a:rPr sz="600" spc="-5" dirty="0" smtClean="0">
                <a:latin typeface="Arial"/>
                <a:cs typeface="Arial"/>
              </a:rPr>
              <a:t>/</a:t>
            </a:r>
            <a:r>
              <a:rPr sz="600" spc="5" dirty="0" smtClean="0">
                <a:latin typeface="Arial"/>
                <a:cs typeface="Arial"/>
              </a:rPr>
              <a:t>4</a:t>
            </a:r>
            <a:endParaRPr sz="6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900" spc="-502" baseline="27777" dirty="0" smtClean="0">
                <a:latin typeface="Arial"/>
                <a:cs typeface="Arial"/>
              </a:rPr>
              <a:t>~</a:t>
            </a:r>
            <a:r>
              <a:rPr sz="600" spc="-55" dirty="0" smtClean="0">
                <a:latin typeface="Arial"/>
                <a:cs typeface="Arial"/>
              </a:rPr>
              <a:t>g</a:t>
            </a:r>
            <a:r>
              <a:rPr sz="900" spc="-502" baseline="27777" dirty="0" smtClean="0">
                <a:latin typeface="Arial"/>
                <a:cs typeface="Arial"/>
              </a:rPr>
              <a:t>~</a:t>
            </a:r>
            <a:r>
              <a:rPr sz="600" spc="5" dirty="0" smtClean="0">
                <a:latin typeface="Arial"/>
                <a:cs typeface="Arial"/>
              </a:rPr>
              <a:t>g</a:t>
            </a:r>
            <a:r>
              <a:rPr sz="600" spc="-30" dirty="0" smtClean="0">
                <a:latin typeface="Arial"/>
                <a:cs typeface="Arial"/>
              </a:rPr>
              <a:t> </a:t>
            </a:r>
            <a:r>
              <a:rPr sz="600" spc="5" dirty="0" smtClean="0">
                <a:latin typeface="Arial"/>
                <a:cs typeface="Arial"/>
              </a:rPr>
              <a:t>Production,</a:t>
            </a:r>
            <a:r>
              <a:rPr sz="600" spc="-75" dirty="0" smtClean="0">
                <a:latin typeface="Arial"/>
                <a:cs typeface="Arial"/>
              </a:rPr>
              <a:t> </a:t>
            </a:r>
            <a:r>
              <a:rPr sz="900" spc="-502" baseline="27777" dirty="0" smtClean="0">
                <a:latin typeface="Arial"/>
                <a:cs typeface="Arial"/>
              </a:rPr>
              <a:t>~</a:t>
            </a:r>
            <a:r>
              <a:rPr sz="600" spc="-30" dirty="0" smtClean="0">
                <a:latin typeface="Arial"/>
                <a:cs typeface="Arial"/>
              </a:rPr>
              <a:t>g</a:t>
            </a:r>
            <a:r>
              <a:rPr sz="600" spc="-5" dirty="0" smtClean="0">
                <a:latin typeface="Batang"/>
                <a:cs typeface="Batang"/>
              </a:rPr>
              <a:t>→</a:t>
            </a:r>
            <a:r>
              <a:rPr sz="600" spc="5" dirty="0" smtClean="0">
                <a:latin typeface="Arial"/>
                <a:cs typeface="Arial"/>
              </a:rPr>
              <a:t>qq</a:t>
            </a:r>
            <a:r>
              <a:rPr sz="600" spc="-10" dirty="0" smtClean="0">
                <a:latin typeface="Arial"/>
                <a:cs typeface="Arial"/>
              </a:rPr>
              <a:t>W</a:t>
            </a:r>
            <a:r>
              <a:rPr sz="900" spc="-892" baseline="23148" dirty="0" smtClean="0">
                <a:latin typeface="Batang"/>
                <a:cs typeface="Batang"/>
              </a:rPr>
              <a:t>∼</a:t>
            </a:r>
            <a:r>
              <a:rPr sz="600" spc="-60" dirty="0" smtClean="0">
                <a:latin typeface="Batang"/>
                <a:cs typeface="Batang"/>
              </a:rPr>
              <a:t>χ</a:t>
            </a:r>
            <a:r>
              <a:rPr sz="600" spc="0" baseline="48611" dirty="0" smtClean="0">
                <a:latin typeface="Arial"/>
                <a:cs typeface="Arial"/>
              </a:rPr>
              <a:t>0</a:t>
            </a:r>
            <a:endParaRPr sz="600" baseline="48611">
              <a:latin typeface="Arial"/>
              <a:cs typeface="Arial"/>
            </a:endParaRPr>
          </a:p>
        </p:txBody>
      </p:sp>
      <p:sp>
        <p:nvSpPr>
          <p:cNvPr id="902" name="object 589"/>
          <p:cNvSpPr txBox="1"/>
          <p:nvPr/>
        </p:nvSpPr>
        <p:spPr>
          <a:xfrm>
            <a:off x="6321477" y="4352310"/>
            <a:ext cx="1225550" cy="2533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R="354330" algn="r">
              <a:lnSpc>
                <a:spcPts val="405"/>
              </a:lnSpc>
            </a:pPr>
            <a:r>
              <a:rPr sz="400" spc="0" dirty="0" smtClean="0">
                <a:latin typeface="Arial"/>
                <a:cs typeface="Arial"/>
              </a:rPr>
              <a:t>1</a:t>
            </a:r>
            <a:endParaRPr sz="400">
              <a:latin typeface="Arial"/>
              <a:cs typeface="Arial"/>
            </a:endParaRPr>
          </a:p>
          <a:p>
            <a:pPr marR="320675" algn="r">
              <a:lnSpc>
                <a:spcPts val="645"/>
              </a:lnSpc>
            </a:pPr>
            <a:r>
              <a:rPr sz="600" spc="5" dirty="0" smtClean="0">
                <a:latin typeface="Arial"/>
                <a:cs typeface="Arial"/>
              </a:rPr>
              <a:t>1 muon,</a:t>
            </a:r>
            <a:r>
              <a:rPr sz="600" spc="-40" dirty="0" smtClean="0">
                <a:latin typeface="Arial"/>
                <a:cs typeface="Arial"/>
              </a:rPr>
              <a:t> </a:t>
            </a:r>
            <a:r>
              <a:rPr sz="600" spc="-160" dirty="0" smtClean="0">
                <a:latin typeface="Batang"/>
                <a:cs typeface="Batang"/>
              </a:rPr>
              <a:t>≥</a:t>
            </a:r>
            <a:r>
              <a:rPr sz="600" spc="5" dirty="0" smtClean="0">
                <a:latin typeface="Arial"/>
                <a:cs typeface="Arial"/>
              </a:rPr>
              <a:t>3 </a:t>
            </a:r>
            <a:r>
              <a:rPr sz="600" spc="0" dirty="0" smtClean="0">
                <a:latin typeface="Arial"/>
                <a:cs typeface="Arial"/>
              </a:rPr>
              <a:t>jets,</a:t>
            </a:r>
            <a:r>
              <a:rPr sz="600" spc="5" dirty="0" smtClean="0">
                <a:latin typeface="Arial"/>
                <a:cs typeface="Arial"/>
              </a:rPr>
              <a:t> loose SR</a:t>
            </a:r>
            <a:endParaRPr sz="600">
              <a:latin typeface="Arial"/>
              <a:cs typeface="Arial"/>
            </a:endParaRPr>
          </a:p>
          <a:p>
            <a:pPr marL="53340">
              <a:lnSpc>
                <a:spcPct val="100000"/>
              </a:lnSpc>
              <a:spcBef>
                <a:spcPts val="120"/>
              </a:spcBef>
            </a:pPr>
            <a:r>
              <a:rPr sz="600" spc="-10" dirty="0" smtClean="0">
                <a:latin typeface="Arial"/>
                <a:cs typeface="Arial"/>
              </a:rPr>
              <a:t>s</a:t>
            </a:r>
            <a:r>
              <a:rPr sz="600" spc="5" dirty="0" smtClean="0">
                <a:latin typeface="Arial"/>
                <a:cs typeface="Arial"/>
              </a:rPr>
              <a:t>=7</a:t>
            </a:r>
            <a:r>
              <a:rPr sz="600" spc="-20" dirty="0" smtClean="0">
                <a:latin typeface="Arial"/>
                <a:cs typeface="Arial"/>
              </a:rPr>
              <a:t> </a:t>
            </a:r>
            <a:r>
              <a:rPr sz="600" spc="-70" dirty="0" smtClean="0">
                <a:latin typeface="Arial"/>
                <a:cs typeface="Arial"/>
              </a:rPr>
              <a:t>T</a:t>
            </a:r>
            <a:r>
              <a:rPr sz="600" spc="5" dirty="0" smtClean="0">
                <a:latin typeface="Arial"/>
                <a:cs typeface="Arial"/>
              </a:rPr>
              <a:t>e</a:t>
            </a:r>
            <a:r>
              <a:rPr sz="600" spc="-55" dirty="0" smtClean="0">
                <a:latin typeface="Arial"/>
                <a:cs typeface="Arial"/>
              </a:rPr>
              <a:t>V</a:t>
            </a:r>
            <a:r>
              <a:rPr sz="600" spc="0" dirty="0" smtClean="0">
                <a:latin typeface="Arial"/>
                <a:cs typeface="Arial"/>
              </a:rPr>
              <a:t>,</a:t>
            </a:r>
            <a:r>
              <a:rPr sz="600" spc="-5" dirty="0" smtClean="0">
                <a:latin typeface="Arial"/>
                <a:cs typeface="Arial"/>
              </a:rPr>
              <a:t> </a:t>
            </a:r>
            <a:r>
              <a:rPr sz="600" spc="5" dirty="0" smtClean="0">
                <a:latin typeface="Arial"/>
                <a:cs typeface="Arial"/>
              </a:rPr>
              <a:t>Ma</a:t>
            </a:r>
            <a:r>
              <a:rPr sz="600" spc="-5" dirty="0" smtClean="0">
                <a:latin typeface="Arial"/>
                <a:cs typeface="Arial"/>
              </a:rPr>
              <a:t>d</a:t>
            </a:r>
            <a:r>
              <a:rPr sz="600" spc="5" dirty="0" smtClean="0">
                <a:latin typeface="Arial"/>
                <a:cs typeface="Arial"/>
              </a:rPr>
              <a:t>G</a:t>
            </a:r>
            <a:r>
              <a:rPr sz="600" spc="-10" dirty="0" smtClean="0">
                <a:latin typeface="Arial"/>
                <a:cs typeface="Arial"/>
              </a:rPr>
              <a:t>r</a:t>
            </a:r>
            <a:r>
              <a:rPr sz="600" spc="5" dirty="0" smtClean="0">
                <a:latin typeface="Arial"/>
                <a:cs typeface="Arial"/>
              </a:rPr>
              <a:t>a</a:t>
            </a:r>
            <a:r>
              <a:rPr sz="600" spc="-5" dirty="0" smtClean="0">
                <a:latin typeface="Arial"/>
                <a:cs typeface="Arial"/>
              </a:rPr>
              <a:t>p</a:t>
            </a:r>
            <a:r>
              <a:rPr sz="600" spc="5" dirty="0" smtClean="0">
                <a:latin typeface="Arial"/>
                <a:cs typeface="Arial"/>
              </a:rPr>
              <a:t>h</a:t>
            </a:r>
            <a:r>
              <a:rPr sz="600" spc="0" dirty="0" smtClean="0">
                <a:latin typeface="Arial"/>
                <a:cs typeface="Arial"/>
              </a:rPr>
              <a:t>+</a:t>
            </a:r>
            <a:r>
              <a:rPr sz="600" spc="5" dirty="0" smtClean="0">
                <a:latin typeface="Arial"/>
                <a:cs typeface="Arial"/>
              </a:rPr>
              <a:t>P</a:t>
            </a:r>
            <a:r>
              <a:rPr sz="600" spc="-5" dirty="0" smtClean="0">
                <a:latin typeface="Arial"/>
                <a:cs typeface="Arial"/>
              </a:rPr>
              <a:t>yt</a:t>
            </a:r>
            <a:r>
              <a:rPr sz="600" spc="5" dirty="0" smtClean="0">
                <a:latin typeface="Arial"/>
                <a:cs typeface="Arial"/>
              </a:rPr>
              <a:t>h</a:t>
            </a:r>
            <a:r>
              <a:rPr sz="600" spc="-10" dirty="0" smtClean="0">
                <a:latin typeface="Arial"/>
                <a:cs typeface="Arial"/>
              </a:rPr>
              <a:t>i</a:t>
            </a:r>
            <a:r>
              <a:rPr sz="600" spc="5" dirty="0" smtClean="0">
                <a:latin typeface="Arial"/>
                <a:cs typeface="Arial"/>
              </a:rPr>
              <a:t>a</a:t>
            </a:r>
            <a:r>
              <a:rPr sz="600" spc="0" dirty="0" smtClean="0">
                <a:latin typeface="Arial"/>
                <a:cs typeface="Arial"/>
              </a:rPr>
              <a:t>+</a:t>
            </a:r>
            <a:r>
              <a:rPr sz="600" spc="5" dirty="0" smtClean="0">
                <a:latin typeface="Arial"/>
                <a:cs typeface="Arial"/>
              </a:rPr>
              <a:t>P</a:t>
            </a:r>
            <a:r>
              <a:rPr sz="600" spc="-5" dirty="0" smtClean="0">
                <a:latin typeface="Arial"/>
                <a:cs typeface="Arial"/>
              </a:rPr>
              <a:t>G</a:t>
            </a:r>
            <a:r>
              <a:rPr sz="600" spc="5" dirty="0" smtClean="0">
                <a:latin typeface="Arial"/>
                <a:cs typeface="Arial"/>
              </a:rPr>
              <a:t>S</a:t>
            </a:r>
            <a:endParaRPr sz="600">
              <a:latin typeface="Arial"/>
              <a:cs typeface="Arial"/>
            </a:endParaRPr>
          </a:p>
        </p:txBody>
      </p:sp>
      <p:sp>
        <p:nvSpPr>
          <p:cNvPr id="903" name="object 590"/>
          <p:cNvSpPr/>
          <p:nvPr/>
        </p:nvSpPr>
        <p:spPr>
          <a:xfrm>
            <a:off x="6325449" y="4535002"/>
            <a:ext cx="33885" cy="45181"/>
          </a:xfrm>
          <a:custGeom>
            <a:avLst/>
            <a:gdLst/>
            <a:ahLst/>
            <a:cxnLst/>
            <a:rect l="l" t="t" r="r" b="b"/>
            <a:pathLst>
              <a:path w="33885" h="45181">
                <a:moveTo>
                  <a:pt x="0" y="0"/>
                </a:moveTo>
                <a:lnTo>
                  <a:pt x="33885" y="45181"/>
                </a:lnTo>
              </a:path>
            </a:pathLst>
          </a:custGeom>
          <a:ln w="75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4" name="object 591"/>
          <p:cNvSpPr/>
          <p:nvPr/>
        </p:nvSpPr>
        <p:spPr>
          <a:xfrm>
            <a:off x="6359335" y="4513666"/>
            <a:ext cx="7530" cy="66516"/>
          </a:xfrm>
          <a:custGeom>
            <a:avLst/>
            <a:gdLst/>
            <a:ahLst/>
            <a:cxnLst/>
            <a:rect l="l" t="t" r="r" b="b"/>
            <a:pathLst>
              <a:path w="7530" h="66516">
                <a:moveTo>
                  <a:pt x="0" y="66516"/>
                </a:moveTo>
                <a:lnTo>
                  <a:pt x="753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5" name="object 592"/>
          <p:cNvSpPr/>
          <p:nvPr/>
        </p:nvSpPr>
        <p:spPr>
          <a:xfrm>
            <a:off x="6366865" y="4513666"/>
            <a:ext cx="45181" cy="0"/>
          </a:xfrm>
          <a:custGeom>
            <a:avLst/>
            <a:gdLst/>
            <a:ahLst/>
            <a:cxnLst/>
            <a:rect l="l" t="t" r="r" b="b"/>
            <a:pathLst>
              <a:path w="45181">
                <a:moveTo>
                  <a:pt x="0" y="0"/>
                </a:moveTo>
                <a:lnTo>
                  <a:pt x="451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6" name="object 593"/>
          <p:cNvSpPr/>
          <p:nvPr/>
        </p:nvSpPr>
        <p:spPr>
          <a:xfrm>
            <a:off x="6600300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7" name="object 594"/>
          <p:cNvSpPr/>
          <p:nvPr/>
        </p:nvSpPr>
        <p:spPr>
          <a:xfrm>
            <a:off x="6670582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8" name="object 595"/>
          <p:cNvSpPr/>
          <p:nvPr/>
        </p:nvSpPr>
        <p:spPr>
          <a:xfrm>
            <a:off x="6881427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9" name="object 596"/>
          <p:cNvSpPr/>
          <p:nvPr/>
        </p:nvSpPr>
        <p:spPr>
          <a:xfrm>
            <a:off x="6952963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0" name="object 597"/>
          <p:cNvSpPr/>
          <p:nvPr/>
        </p:nvSpPr>
        <p:spPr>
          <a:xfrm>
            <a:off x="7163808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1" name="object 598"/>
          <p:cNvSpPr/>
          <p:nvPr/>
        </p:nvSpPr>
        <p:spPr>
          <a:xfrm>
            <a:off x="7234090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2" name="object 599"/>
          <p:cNvSpPr/>
          <p:nvPr/>
        </p:nvSpPr>
        <p:spPr>
          <a:xfrm>
            <a:off x="7446190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3" name="object 600"/>
          <p:cNvSpPr/>
          <p:nvPr/>
        </p:nvSpPr>
        <p:spPr>
          <a:xfrm>
            <a:off x="7516471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4" name="object 601"/>
          <p:cNvSpPr/>
          <p:nvPr/>
        </p:nvSpPr>
        <p:spPr>
          <a:xfrm>
            <a:off x="7728571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5" name="object 602"/>
          <p:cNvSpPr/>
          <p:nvPr/>
        </p:nvSpPr>
        <p:spPr>
          <a:xfrm>
            <a:off x="7798853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6" name="object 603"/>
          <p:cNvSpPr/>
          <p:nvPr/>
        </p:nvSpPr>
        <p:spPr>
          <a:xfrm>
            <a:off x="7869135" y="5821406"/>
            <a:ext cx="0" cy="43926"/>
          </a:xfrm>
          <a:custGeom>
            <a:avLst/>
            <a:gdLst/>
            <a:ahLst/>
            <a:cxnLst/>
            <a:rect l="l" t="t" r="r" b="b"/>
            <a:pathLst>
              <a:path h="43926">
                <a:moveTo>
                  <a:pt x="0" y="0"/>
                </a:moveTo>
                <a:lnTo>
                  <a:pt x="0" y="43926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7" name="object 604"/>
          <p:cNvSpPr/>
          <p:nvPr/>
        </p:nvSpPr>
        <p:spPr>
          <a:xfrm>
            <a:off x="8009698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8" name="object 605"/>
          <p:cNvSpPr/>
          <p:nvPr/>
        </p:nvSpPr>
        <p:spPr>
          <a:xfrm>
            <a:off x="8081234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9" name="object 606"/>
          <p:cNvSpPr/>
          <p:nvPr/>
        </p:nvSpPr>
        <p:spPr>
          <a:xfrm>
            <a:off x="8151516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0" name="object 607"/>
          <p:cNvSpPr/>
          <p:nvPr/>
        </p:nvSpPr>
        <p:spPr>
          <a:xfrm>
            <a:off x="6388200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1" name="object 608"/>
          <p:cNvSpPr/>
          <p:nvPr/>
        </p:nvSpPr>
        <p:spPr>
          <a:xfrm>
            <a:off x="6317919" y="5842742"/>
            <a:ext cx="0" cy="22590"/>
          </a:xfrm>
          <a:custGeom>
            <a:avLst/>
            <a:gdLst/>
            <a:ahLst/>
            <a:cxnLst/>
            <a:rect l="l" t="t" r="r" b="b"/>
            <a:pathLst>
              <a:path h="22590">
                <a:moveTo>
                  <a:pt x="0" y="0"/>
                </a:moveTo>
                <a:lnTo>
                  <a:pt x="0" y="2259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2" name="object 609"/>
          <p:cNvSpPr/>
          <p:nvPr/>
        </p:nvSpPr>
        <p:spPr>
          <a:xfrm>
            <a:off x="8186657" y="5778735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3" name="object 610"/>
          <p:cNvSpPr/>
          <p:nvPr/>
        </p:nvSpPr>
        <p:spPr>
          <a:xfrm>
            <a:off x="8151516" y="5650723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4" name="object 611"/>
          <p:cNvSpPr/>
          <p:nvPr/>
        </p:nvSpPr>
        <p:spPr>
          <a:xfrm>
            <a:off x="8186657" y="5608052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5" name="object 612"/>
          <p:cNvSpPr/>
          <p:nvPr/>
        </p:nvSpPr>
        <p:spPr>
          <a:xfrm>
            <a:off x="8186657" y="547878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6" name="object 613"/>
          <p:cNvSpPr/>
          <p:nvPr/>
        </p:nvSpPr>
        <p:spPr>
          <a:xfrm>
            <a:off x="8186657" y="5350771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7" name="object 614"/>
          <p:cNvSpPr/>
          <p:nvPr/>
        </p:nvSpPr>
        <p:spPr>
          <a:xfrm>
            <a:off x="8186657" y="530810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8" name="object 615"/>
          <p:cNvSpPr/>
          <p:nvPr/>
        </p:nvSpPr>
        <p:spPr>
          <a:xfrm>
            <a:off x="8186657" y="5178832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9" name="object 616"/>
          <p:cNvSpPr/>
          <p:nvPr/>
        </p:nvSpPr>
        <p:spPr>
          <a:xfrm>
            <a:off x="8186657" y="5050819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0" name="object 617"/>
          <p:cNvSpPr/>
          <p:nvPr/>
        </p:nvSpPr>
        <p:spPr>
          <a:xfrm>
            <a:off x="8151516" y="5008148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1" name="object 618"/>
          <p:cNvSpPr/>
          <p:nvPr/>
        </p:nvSpPr>
        <p:spPr>
          <a:xfrm>
            <a:off x="8186657" y="4878880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2" name="object 619"/>
          <p:cNvSpPr/>
          <p:nvPr/>
        </p:nvSpPr>
        <p:spPr>
          <a:xfrm>
            <a:off x="8186657" y="475086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3" name="object 620"/>
          <p:cNvSpPr/>
          <p:nvPr/>
        </p:nvSpPr>
        <p:spPr>
          <a:xfrm>
            <a:off x="8186657" y="4708196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4" name="object 621"/>
          <p:cNvSpPr/>
          <p:nvPr/>
        </p:nvSpPr>
        <p:spPr>
          <a:xfrm>
            <a:off x="8151516" y="4580183"/>
            <a:ext cx="70281" cy="0"/>
          </a:xfrm>
          <a:custGeom>
            <a:avLst/>
            <a:gdLst/>
            <a:ahLst/>
            <a:cxnLst/>
            <a:rect l="l" t="t" r="r" b="b"/>
            <a:pathLst>
              <a:path w="70281">
                <a:moveTo>
                  <a:pt x="0" y="0"/>
                </a:moveTo>
                <a:lnTo>
                  <a:pt x="70281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5" name="object 622"/>
          <p:cNvSpPr/>
          <p:nvPr/>
        </p:nvSpPr>
        <p:spPr>
          <a:xfrm>
            <a:off x="8186657" y="4536257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6" name="object 623"/>
          <p:cNvSpPr/>
          <p:nvPr/>
        </p:nvSpPr>
        <p:spPr>
          <a:xfrm>
            <a:off x="8186657" y="4408244"/>
            <a:ext cx="35140" cy="0"/>
          </a:xfrm>
          <a:custGeom>
            <a:avLst/>
            <a:gdLst/>
            <a:ahLst/>
            <a:cxnLst/>
            <a:rect l="l" t="t" r="r" b="b"/>
            <a:pathLst>
              <a:path w="35140">
                <a:moveTo>
                  <a:pt x="0" y="0"/>
                </a:moveTo>
                <a:lnTo>
                  <a:pt x="35140" y="0"/>
                </a:lnTo>
              </a:path>
            </a:pathLst>
          </a:custGeom>
          <a:ln w="376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graphicFrame>
        <p:nvGraphicFramePr>
          <p:cNvPr id="939" name="Objekt 938"/>
          <p:cNvGraphicFramePr>
            <a:graphicFrameLocks noChangeAspect="1"/>
          </p:cNvGraphicFramePr>
          <p:nvPr/>
        </p:nvGraphicFramePr>
        <p:xfrm>
          <a:off x="776059" y="3119636"/>
          <a:ext cx="4447442" cy="45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2616120" imgH="266400" progId="Equation.DSMT4">
                  <p:embed/>
                </p:oleObj>
              </mc:Choice>
              <mc:Fallback>
                <p:oleObj name="Equation" r:id="rId5" imgW="26161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59" y="3119636"/>
                        <a:ext cx="4447442" cy="453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6" name="Rechteck 995"/>
          <p:cNvSpPr/>
          <p:nvPr/>
        </p:nvSpPr>
        <p:spPr>
          <a:xfrm>
            <a:off x="683568" y="2924944"/>
            <a:ext cx="4608512" cy="79208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97" name="Gleichschenkliges Dreieck 996"/>
          <p:cNvSpPr/>
          <p:nvPr/>
        </p:nvSpPr>
        <p:spPr>
          <a:xfrm rot="10800000">
            <a:off x="683568" y="3861048"/>
            <a:ext cx="4608512" cy="360040"/>
          </a:xfrm>
          <a:prstGeom prst="triangle">
            <a:avLst>
              <a:gd name="adj" fmla="val 50000"/>
            </a:avLst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522" name="Grafik 1521" descr="modLimitLowTanBetaSM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99592" y="4293096"/>
            <a:ext cx="2160240" cy="2096220"/>
          </a:xfrm>
          <a:prstGeom prst="rect">
            <a:avLst/>
          </a:prstGeom>
        </p:spPr>
      </p:pic>
      <p:pic>
        <p:nvPicPr>
          <p:cNvPr id="1523" name="Grafik 1522" descr="modLimitLowTanBetaAccEff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347864" y="4297364"/>
            <a:ext cx="2160240" cy="209622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7</Words>
  <Application>Microsoft Macintosh PowerPoint</Application>
  <PresentationFormat>On-screen Show (4:3)</PresentationFormat>
  <Paragraphs>315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Larissa-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Chris</dc:creator>
  <cp:lastModifiedBy>Office 2004 Test Drive User</cp:lastModifiedBy>
  <cp:revision>15</cp:revision>
  <dcterms:created xsi:type="dcterms:W3CDTF">2013-08-02T05:58:54Z</dcterms:created>
  <dcterms:modified xsi:type="dcterms:W3CDTF">2013-08-02T13:12:08Z</dcterms:modified>
</cp:coreProperties>
</file>